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94AEFE" w14:textId="77777777" w:rsidR="00177638" w:rsidRPr="00AF1E5F" w:rsidRDefault="007C189B" w:rsidP="004876EA">
      <w:pPr>
        <w:rPr>
          <w:rFonts w:ascii="Arial" w:hAnsi="Arial" w:cs="Arial"/>
          <w:b/>
          <w:sz w:val="28"/>
          <w:szCs w:val="28"/>
          <w:u w:val="single"/>
        </w:rPr>
      </w:pPr>
      <w:r>
        <w:rPr>
          <w:noProof/>
          <w:lang w:eastAsia="en-AU"/>
        </w:rPr>
        <w:drawing>
          <wp:anchor distT="0" distB="0" distL="114300" distR="114300" simplePos="0" relativeHeight="251675648" behindDoc="0" locked="0" layoutInCell="1" allowOverlap="1" wp14:anchorId="6BD46094" wp14:editId="4D8A0640">
            <wp:simplePos x="0" y="0"/>
            <wp:positionH relativeFrom="margin">
              <wp:align>left</wp:align>
            </wp:positionH>
            <wp:positionV relativeFrom="paragraph">
              <wp:posOffset>361949</wp:posOffset>
            </wp:positionV>
            <wp:extent cx="1066800" cy="1198695"/>
            <wp:effectExtent l="0" t="0" r="0" b="190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19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76EA" w:rsidRPr="00AF1E5F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431EA216" wp14:editId="093D01DC">
                <wp:simplePos x="0" y="0"/>
                <wp:positionH relativeFrom="column">
                  <wp:posOffset>3505200</wp:posOffset>
                </wp:positionH>
                <wp:positionV relativeFrom="paragraph">
                  <wp:posOffset>209551</wp:posOffset>
                </wp:positionV>
                <wp:extent cx="3124200" cy="438150"/>
                <wp:effectExtent l="19050" t="19050" r="19050" b="19050"/>
                <wp:wrapNone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24200" cy="43815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FB5979A" w14:textId="77777777" w:rsidR="00744C87" w:rsidRDefault="00744C87" w:rsidP="004876EA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</w:rPr>
                              <w:t>NAME:</w:t>
                            </w:r>
                          </w:p>
                          <w:p w14:paraId="7485F5E3" w14:textId="77777777" w:rsidR="00744C87" w:rsidRDefault="00744C87" w:rsidP="004876EA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31EA216" id="Rounded Rectangle 7" o:spid="_x0000_s1026" style="position:absolute;margin-left:276pt;margin-top:16.5pt;width:246pt;height:34.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" filled="f" strokeweight="3pt">
                <v:textbox>
                  <w:txbxContent>
                    <w:p w14:paraId="7FB5979A" w14:textId="77777777" w:rsidR="00744C87" w:rsidRDefault="00744C87" w:rsidP="004876EA">
                      <w:pPr>
                        <w:rPr>
                          <w:rFonts w:ascii="Arial Narrow" w:hAnsi="Arial Narrow"/>
                          <w:b/>
                        </w:rPr>
                      </w:pPr>
                      <w:r>
                        <w:rPr>
                          <w:rFonts w:ascii="Arial Narrow" w:hAnsi="Arial Narrow"/>
                          <w:b/>
                        </w:rPr>
                        <w:t>NAME:</w:t>
                      </w:r>
                    </w:p>
                    <w:p w14:paraId="7485F5E3" w14:textId="77777777" w:rsidR="00744C87" w:rsidRDefault="00744C87" w:rsidP="004876EA">
                      <w:pPr>
                        <w:rPr>
                          <w:rFonts w:ascii="Arial Narrow" w:hAnsi="Arial Narrow"/>
                          <w:b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1A0A072A" w14:textId="77777777" w:rsidR="004876EA" w:rsidRPr="00AF1E5F" w:rsidRDefault="004876EA" w:rsidP="004876EA">
      <w:pPr>
        <w:rPr>
          <w:rFonts w:ascii="Arial" w:hAnsi="Arial" w:cs="Arial"/>
          <w:b/>
          <w:sz w:val="28"/>
          <w:szCs w:val="28"/>
          <w:u w:val="single"/>
        </w:rPr>
      </w:pPr>
    </w:p>
    <w:p w14:paraId="0DC19547" w14:textId="77777777" w:rsidR="004876EA" w:rsidRPr="00AF1E5F" w:rsidRDefault="004876EA" w:rsidP="004876EA">
      <w:pPr>
        <w:jc w:val="right"/>
        <w:rPr>
          <w:rFonts w:ascii="Arial" w:hAnsi="Arial" w:cs="Arial"/>
          <w:b/>
          <w:bCs/>
        </w:rPr>
      </w:pPr>
    </w:p>
    <w:p w14:paraId="56886F0D" w14:textId="77777777" w:rsidR="004876EA" w:rsidRPr="00AF1E5F" w:rsidRDefault="004876EA" w:rsidP="004876EA">
      <w:pPr>
        <w:jc w:val="right"/>
        <w:rPr>
          <w:rFonts w:ascii="Arial" w:hAnsi="Arial" w:cs="Arial"/>
          <w:b/>
          <w:bCs/>
        </w:rPr>
      </w:pPr>
    </w:p>
    <w:p w14:paraId="4B1930A5" w14:textId="77777777" w:rsidR="004876EA" w:rsidRPr="00AF1E5F" w:rsidRDefault="004876EA" w:rsidP="004876EA">
      <w:pPr>
        <w:rPr>
          <w:rFonts w:ascii="Arial" w:hAnsi="Arial" w:cs="Arial"/>
          <w:b/>
          <w:bCs/>
        </w:rPr>
      </w:pPr>
    </w:p>
    <w:p w14:paraId="206C0B80" w14:textId="1437646E" w:rsidR="004876EA" w:rsidRPr="00AF1E5F" w:rsidRDefault="004876EA" w:rsidP="004876EA">
      <w:pPr>
        <w:rPr>
          <w:rFonts w:ascii="Arial" w:hAnsi="Arial" w:cs="Arial"/>
          <w:b/>
          <w:spacing w:val="-4"/>
          <w:sz w:val="40"/>
          <w:szCs w:val="40"/>
        </w:rPr>
      </w:pPr>
      <w:r w:rsidRPr="00AF1E5F">
        <w:rPr>
          <w:rFonts w:ascii="Arial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47CFC90" wp14:editId="4E0937F7">
                <wp:simplePos x="0" y="0"/>
                <wp:positionH relativeFrom="column">
                  <wp:posOffset>3657600</wp:posOffset>
                </wp:positionH>
                <wp:positionV relativeFrom="paragraph">
                  <wp:posOffset>43815</wp:posOffset>
                </wp:positionV>
                <wp:extent cx="2743200" cy="1771650"/>
                <wp:effectExtent l="19050" t="19050" r="38100" b="3810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77165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AA79D1" w14:textId="77777777" w:rsidR="00744C87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32"/>
                                <w:szCs w:val="32"/>
                              </w:rPr>
                            </w:pPr>
                          </w:p>
                          <w:p w14:paraId="3B10135A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>Section 1: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 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/</w:t>
                            </w:r>
                          </w:p>
                          <w:p w14:paraId="72C34806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14:paraId="48AEF056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>Section 2: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 </w:t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/</w:t>
                            </w:r>
                          </w:p>
                          <w:p w14:paraId="7A46EB48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14:paraId="0DBD1368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 xml:space="preserve">Total:                     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/</w:t>
                            </w:r>
                          </w:p>
                          <w:p w14:paraId="299E4623" w14:textId="77777777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14:paraId="37F57FE3" w14:textId="12E2807C" w:rsidR="00744C87" w:rsidRPr="004876EA" w:rsidRDefault="00744C87" w:rsidP="004876EA">
                            <w:pPr>
                              <w:spacing w:after="0" w:line="240" w:lineRule="auto"/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</w:pP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Pr="004876EA"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4"/>
                                <w:szCs w:val="24"/>
                              </w:rPr>
                              <w:t xml:space="preserve">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7CFC90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7" type="#_x0000_t202" style="position:absolute;margin-left:4in;margin-top:3.45pt;width:3in;height:139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" fillcolor="silver" strokeweight="4.5pt">
                <v:stroke linestyle="thinThick"/>
                <v:textbox>
                  <w:txbxContent>
                    <w:p w14:paraId="24AA79D1" w14:textId="77777777" w:rsidR="00744C87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32"/>
                          <w:szCs w:val="32"/>
                        </w:rPr>
                      </w:pPr>
                    </w:p>
                    <w:p w14:paraId="3B10135A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>Section 1: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 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/</w:t>
                      </w:r>
                    </w:p>
                    <w:p w14:paraId="72C34806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</w:p>
                    <w:p w14:paraId="48AEF056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>Section 2: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 </w:t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/</w:t>
                      </w:r>
                    </w:p>
                    <w:p w14:paraId="7A46EB48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</w:p>
                    <w:p w14:paraId="0DBD1368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 xml:space="preserve">Total:                     </w:t>
                      </w:r>
                      <w:r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/</w:t>
                      </w:r>
                    </w:p>
                    <w:p w14:paraId="299E4623" w14:textId="77777777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</w:p>
                    <w:p w14:paraId="37F57FE3" w14:textId="12E2807C" w:rsidR="00744C87" w:rsidRPr="004876EA" w:rsidRDefault="00744C87" w:rsidP="004876EA">
                      <w:pPr>
                        <w:spacing w:after="0" w:line="240" w:lineRule="auto"/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</w:pP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</w:r>
                      <w:r w:rsidRPr="004876EA"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ab/>
                        <w:t xml:space="preserve">   </w:t>
                      </w:r>
                      <w:r>
                        <w:rPr>
                          <w:rFonts w:ascii="Arial Narrow" w:hAnsi="Arial Narrow"/>
                          <w:b/>
                          <w:sz w:val="24"/>
                          <w:szCs w:val="24"/>
                        </w:rPr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 w:rsidR="00DC78EC" w:rsidRPr="00AF1E5F">
        <w:rPr>
          <w:rFonts w:ascii="Arial" w:hAnsi="Arial" w:cs="Arial"/>
          <w:b/>
          <w:bCs/>
          <w:sz w:val="40"/>
          <w:szCs w:val="40"/>
        </w:rPr>
        <w:t>11AEMAM</w:t>
      </w:r>
      <w:r w:rsidRPr="00AF1E5F">
        <w:rPr>
          <w:rFonts w:ascii="Arial" w:hAnsi="Arial" w:cs="Arial"/>
          <w:b/>
          <w:bCs/>
          <w:sz w:val="40"/>
          <w:szCs w:val="40"/>
        </w:rPr>
        <w:t xml:space="preserve"> </w:t>
      </w:r>
      <w:r w:rsidR="007C189B">
        <w:rPr>
          <w:rFonts w:ascii="Arial" w:hAnsi="Arial" w:cs="Arial"/>
          <w:b/>
          <w:spacing w:val="-4"/>
          <w:sz w:val="40"/>
          <w:szCs w:val="40"/>
        </w:rPr>
        <w:t>Test 5 20</w:t>
      </w:r>
      <w:r w:rsidR="00825969">
        <w:rPr>
          <w:rFonts w:ascii="Arial" w:hAnsi="Arial" w:cs="Arial"/>
          <w:b/>
          <w:spacing w:val="-4"/>
          <w:sz w:val="40"/>
          <w:szCs w:val="40"/>
        </w:rPr>
        <w:t>21</w:t>
      </w:r>
    </w:p>
    <w:p w14:paraId="6C01F401" w14:textId="77777777" w:rsidR="004876EA" w:rsidRPr="00AF1E5F" w:rsidRDefault="004876EA" w:rsidP="004876EA">
      <w:pPr>
        <w:tabs>
          <w:tab w:val="left" w:pos="1440"/>
          <w:tab w:val="right" w:pos="9638"/>
        </w:tabs>
        <w:spacing w:after="0" w:line="240" w:lineRule="auto"/>
        <w:outlineLvl w:val="4"/>
        <w:rPr>
          <w:rFonts w:ascii="Arial" w:hAnsi="Arial" w:cs="Arial"/>
        </w:rPr>
      </w:pPr>
      <w:r w:rsidRPr="00AF1E5F">
        <w:rPr>
          <w:rFonts w:ascii="Arial" w:hAnsi="Arial" w:cs="Arial"/>
          <w:b/>
          <w:bCs/>
        </w:rPr>
        <w:t>TIME ALLOCATION FOR THIS TEST</w:t>
      </w:r>
      <w:r w:rsidR="00FE2B2C">
        <w:rPr>
          <w:rFonts w:ascii="Arial" w:hAnsi="Arial" w:cs="Arial"/>
          <w:b/>
          <w:bCs/>
        </w:rPr>
        <w:t>: 50</w:t>
      </w:r>
      <w:r w:rsidR="00AF1E5F" w:rsidRPr="00AF1E5F">
        <w:rPr>
          <w:rFonts w:ascii="Arial" w:hAnsi="Arial" w:cs="Arial"/>
          <w:b/>
          <w:bCs/>
        </w:rPr>
        <w:t xml:space="preserve"> minutes</w:t>
      </w:r>
    </w:p>
    <w:p w14:paraId="21FAC7A5" w14:textId="77777777" w:rsidR="004876EA" w:rsidRPr="00AF1E5F" w:rsidRDefault="004876EA" w:rsidP="004876EA">
      <w:pPr>
        <w:spacing w:after="0" w:line="240" w:lineRule="auto"/>
        <w:ind w:left="567" w:hanging="567"/>
        <w:rPr>
          <w:rFonts w:ascii="Arial" w:hAnsi="Arial" w:cs="Arial"/>
        </w:rPr>
      </w:pPr>
    </w:p>
    <w:p w14:paraId="2CC9D365" w14:textId="77777777" w:rsidR="004876EA" w:rsidRPr="00AF1E5F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  <w:r w:rsidRPr="00AF1E5F">
        <w:rPr>
          <w:rFonts w:ascii="Arial" w:hAnsi="Arial" w:cs="Arial"/>
          <w:b/>
        </w:rPr>
        <w:t xml:space="preserve">Section 1 – </w:t>
      </w:r>
      <w:r w:rsidRPr="00AF1E5F">
        <w:rPr>
          <w:rFonts w:ascii="Arial" w:hAnsi="Arial" w:cs="Arial"/>
          <w:b/>
          <w:u w:val="single"/>
        </w:rPr>
        <w:t>No</w:t>
      </w:r>
      <w:r w:rsidRPr="00AF1E5F">
        <w:rPr>
          <w:rFonts w:ascii="Arial" w:hAnsi="Arial" w:cs="Arial"/>
          <w:b/>
        </w:rPr>
        <w:t xml:space="preserve"> Calculators Allowed</w:t>
      </w:r>
      <w:r w:rsidR="00EA0609" w:rsidRPr="00AF1E5F">
        <w:rPr>
          <w:rFonts w:ascii="Arial" w:hAnsi="Arial" w:cs="Arial"/>
          <w:b/>
        </w:rPr>
        <w:t xml:space="preserve">. </w:t>
      </w:r>
      <w:r w:rsidRPr="00AF1E5F">
        <w:rPr>
          <w:rFonts w:ascii="Arial" w:hAnsi="Arial" w:cs="Arial"/>
          <w:b/>
        </w:rPr>
        <w:tab/>
      </w:r>
    </w:p>
    <w:p w14:paraId="55BF83FC" w14:textId="77777777" w:rsidR="004876EA" w:rsidRPr="00AF1E5F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</w:p>
    <w:p w14:paraId="2F374087" w14:textId="77777777" w:rsidR="004876EA" w:rsidRPr="00AF1E5F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  <w:r w:rsidRPr="00AF1E5F">
        <w:rPr>
          <w:rFonts w:ascii="Arial" w:hAnsi="Arial" w:cs="Arial"/>
          <w:b/>
        </w:rPr>
        <w:t xml:space="preserve"> minutes reading time</w:t>
      </w:r>
      <w:r w:rsidR="00C10FAF" w:rsidRPr="00AF1E5F">
        <w:rPr>
          <w:rFonts w:ascii="Arial" w:hAnsi="Arial" w:cs="Arial"/>
          <w:b/>
        </w:rPr>
        <w:t>: 2 minutes</w:t>
      </w:r>
    </w:p>
    <w:p w14:paraId="75B336AF" w14:textId="77777777" w:rsidR="004876EA" w:rsidRPr="00AF1E5F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  <w:r w:rsidRPr="00AF1E5F">
        <w:rPr>
          <w:rFonts w:ascii="Arial" w:hAnsi="Arial" w:cs="Arial"/>
          <w:b/>
        </w:rPr>
        <w:t xml:space="preserve"> minutes working time</w:t>
      </w:r>
      <w:r w:rsidR="00306822">
        <w:rPr>
          <w:rFonts w:ascii="Arial" w:hAnsi="Arial" w:cs="Arial"/>
          <w:b/>
        </w:rPr>
        <w:t>: 25</w:t>
      </w:r>
      <w:r w:rsidR="00C10FAF" w:rsidRPr="00AF1E5F">
        <w:rPr>
          <w:rFonts w:ascii="Arial" w:hAnsi="Arial" w:cs="Arial"/>
          <w:b/>
        </w:rPr>
        <w:t xml:space="preserve"> minutes</w:t>
      </w:r>
    </w:p>
    <w:p w14:paraId="7745C7E4" w14:textId="77777777" w:rsidR="004876EA" w:rsidRPr="00AF1E5F" w:rsidRDefault="004876EA" w:rsidP="004876EA">
      <w:pPr>
        <w:spacing w:after="0" w:line="240" w:lineRule="auto"/>
        <w:rPr>
          <w:rFonts w:ascii="Arial" w:hAnsi="Arial" w:cs="Arial"/>
          <w:b/>
        </w:rPr>
      </w:pPr>
    </w:p>
    <w:p w14:paraId="4B125A75" w14:textId="77777777" w:rsidR="004876EA" w:rsidRPr="00AF1E5F" w:rsidRDefault="004876EA" w:rsidP="004876EA">
      <w:pPr>
        <w:spacing w:after="0" w:line="240" w:lineRule="auto"/>
        <w:ind w:left="567" w:hanging="567"/>
        <w:rPr>
          <w:rFonts w:ascii="Arial" w:hAnsi="Arial" w:cs="Arial"/>
          <w:b/>
        </w:rPr>
      </w:pPr>
      <w:r w:rsidRPr="00AF1E5F">
        <w:rPr>
          <w:rFonts w:ascii="Arial" w:hAnsi="Arial" w:cs="Arial"/>
          <w:b/>
        </w:rPr>
        <w:t>Section 2 – Calculators allowed</w:t>
      </w:r>
      <w:r w:rsidRPr="00AF1E5F">
        <w:rPr>
          <w:rFonts w:ascii="Arial" w:hAnsi="Arial" w:cs="Arial"/>
          <w:b/>
        </w:rPr>
        <w:tab/>
      </w:r>
    </w:p>
    <w:p w14:paraId="1A25123F" w14:textId="77777777" w:rsidR="004876EA" w:rsidRPr="00AF1E5F" w:rsidRDefault="004876EA" w:rsidP="004876EA">
      <w:pPr>
        <w:spacing w:after="0" w:line="240" w:lineRule="auto"/>
        <w:rPr>
          <w:rFonts w:ascii="Arial" w:hAnsi="Arial" w:cs="Arial"/>
          <w:b/>
        </w:rPr>
      </w:pPr>
    </w:p>
    <w:p w14:paraId="1B39C944" w14:textId="77777777" w:rsidR="004876EA" w:rsidRPr="00AF1E5F" w:rsidRDefault="004876EA" w:rsidP="004876EA">
      <w:pPr>
        <w:spacing w:after="0" w:line="240" w:lineRule="auto"/>
        <w:rPr>
          <w:rFonts w:ascii="Arial" w:hAnsi="Arial" w:cs="Arial"/>
          <w:b/>
        </w:rPr>
      </w:pPr>
      <w:r w:rsidRPr="00AF1E5F">
        <w:rPr>
          <w:rFonts w:ascii="Arial" w:hAnsi="Arial" w:cs="Arial"/>
          <w:b/>
        </w:rPr>
        <w:t xml:space="preserve"> minutes reading time</w:t>
      </w:r>
      <w:r w:rsidR="00FE2B2C">
        <w:rPr>
          <w:rFonts w:ascii="Arial" w:hAnsi="Arial" w:cs="Arial"/>
          <w:b/>
        </w:rPr>
        <w:t>: 3</w:t>
      </w:r>
      <w:r w:rsidR="00C10FAF" w:rsidRPr="00AF1E5F">
        <w:rPr>
          <w:rFonts w:ascii="Arial" w:hAnsi="Arial" w:cs="Arial"/>
          <w:b/>
        </w:rPr>
        <w:t xml:space="preserve"> minutes</w:t>
      </w:r>
    </w:p>
    <w:p w14:paraId="12EAE908" w14:textId="77777777" w:rsidR="004876EA" w:rsidRPr="00AF1E5F" w:rsidRDefault="004876EA" w:rsidP="004876EA">
      <w:pPr>
        <w:spacing w:after="0" w:line="240" w:lineRule="auto"/>
        <w:rPr>
          <w:rFonts w:ascii="Arial" w:hAnsi="Arial" w:cs="Arial"/>
          <w:b/>
        </w:rPr>
      </w:pPr>
      <w:r w:rsidRPr="00AF1E5F">
        <w:rPr>
          <w:rFonts w:ascii="Arial" w:hAnsi="Arial" w:cs="Arial"/>
          <w:b/>
        </w:rPr>
        <w:t xml:space="preserve"> minutes working time</w:t>
      </w:r>
      <w:r w:rsidR="00C10FAF" w:rsidRPr="00AF1E5F">
        <w:rPr>
          <w:rFonts w:ascii="Arial" w:hAnsi="Arial" w:cs="Arial"/>
          <w:b/>
        </w:rPr>
        <w:t xml:space="preserve">: </w:t>
      </w:r>
      <w:r w:rsidR="007C189B">
        <w:rPr>
          <w:rFonts w:ascii="Arial" w:hAnsi="Arial" w:cs="Arial"/>
          <w:b/>
        </w:rPr>
        <w:t>20</w:t>
      </w:r>
      <w:r w:rsidR="00AF1E5F" w:rsidRPr="00AF1E5F">
        <w:rPr>
          <w:rFonts w:ascii="Arial" w:hAnsi="Arial" w:cs="Arial"/>
          <w:b/>
        </w:rPr>
        <w:t xml:space="preserve"> minutes</w:t>
      </w:r>
    </w:p>
    <w:p w14:paraId="58FA9BA4" w14:textId="77777777" w:rsidR="004876EA" w:rsidRPr="00AF1E5F" w:rsidRDefault="004876EA" w:rsidP="004876EA">
      <w:pPr>
        <w:keepNext/>
        <w:spacing w:after="0" w:line="240" w:lineRule="auto"/>
        <w:outlineLvl w:val="2"/>
        <w:rPr>
          <w:rFonts w:ascii="Arial" w:hAnsi="Arial" w:cs="Arial"/>
          <w:b/>
          <w:bCs/>
          <w:sz w:val="20"/>
          <w:szCs w:val="20"/>
        </w:rPr>
      </w:pPr>
    </w:p>
    <w:p w14:paraId="2131C436" w14:textId="77777777" w:rsidR="004876EA" w:rsidRPr="00AF1E5F" w:rsidRDefault="004876EA" w:rsidP="004876EA">
      <w:pPr>
        <w:keepNext/>
        <w:spacing w:after="0" w:line="240" w:lineRule="auto"/>
        <w:outlineLvl w:val="2"/>
        <w:rPr>
          <w:rFonts w:ascii="Arial" w:hAnsi="Arial" w:cs="Arial"/>
          <w:b/>
          <w:bCs/>
          <w:sz w:val="24"/>
          <w:szCs w:val="24"/>
        </w:rPr>
      </w:pPr>
    </w:p>
    <w:p w14:paraId="0D411919" w14:textId="77777777" w:rsidR="004876EA" w:rsidRPr="00AF1E5F" w:rsidRDefault="004876EA" w:rsidP="004876EA">
      <w:pPr>
        <w:keepNext/>
        <w:spacing w:after="0" w:line="240" w:lineRule="auto"/>
        <w:outlineLvl w:val="2"/>
        <w:rPr>
          <w:rFonts w:ascii="Arial" w:hAnsi="Arial" w:cs="Arial"/>
          <w:b/>
          <w:bCs/>
          <w:u w:val="single"/>
        </w:rPr>
      </w:pPr>
      <w:r w:rsidRPr="00AF1E5F">
        <w:rPr>
          <w:rFonts w:ascii="Arial" w:hAnsi="Arial" w:cs="Arial"/>
          <w:b/>
          <w:bCs/>
          <w:u w:val="single"/>
        </w:rPr>
        <w:t xml:space="preserve">Material required/recommended for this test          </w:t>
      </w:r>
    </w:p>
    <w:p w14:paraId="156C8084" w14:textId="77777777" w:rsidR="004876EA" w:rsidRPr="00AF1E5F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kern w:val="32"/>
        </w:rPr>
      </w:pPr>
    </w:p>
    <w:p w14:paraId="7E8B16C6" w14:textId="77777777" w:rsidR="004876EA" w:rsidRPr="00AF1E5F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kern w:val="32"/>
        </w:rPr>
      </w:pPr>
      <w:r w:rsidRPr="00AF1E5F">
        <w:rPr>
          <w:rFonts w:ascii="Arial" w:hAnsi="Arial" w:cs="Arial"/>
          <w:b/>
          <w:bCs/>
          <w:kern w:val="32"/>
        </w:rPr>
        <w:t>To be provided by the supervisor</w:t>
      </w:r>
    </w:p>
    <w:p w14:paraId="38F5AD6E" w14:textId="77777777" w:rsidR="004876EA" w:rsidRPr="00AF1E5F" w:rsidRDefault="004876EA" w:rsidP="004876EA">
      <w:pPr>
        <w:tabs>
          <w:tab w:val="left" w:pos="-720"/>
          <w:tab w:val="left" w:pos="2268"/>
        </w:tabs>
        <w:suppressAutoHyphens/>
        <w:spacing w:after="0" w:line="240" w:lineRule="auto"/>
        <w:rPr>
          <w:rFonts w:ascii="Arial" w:hAnsi="Arial" w:cs="Arial"/>
          <w:bCs/>
          <w:spacing w:val="-2"/>
        </w:rPr>
      </w:pPr>
      <w:r w:rsidRPr="00AF1E5F">
        <w:rPr>
          <w:rFonts w:ascii="Arial" w:hAnsi="Arial" w:cs="Arial"/>
          <w:bCs/>
          <w:spacing w:val="-2"/>
        </w:rPr>
        <w:t>Question/answer booklets for Sections One and Two.</w:t>
      </w:r>
    </w:p>
    <w:p w14:paraId="440B2668" w14:textId="77777777" w:rsidR="004876EA" w:rsidRPr="00AF1E5F" w:rsidRDefault="00DC78EC" w:rsidP="004876EA">
      <w:pPr>
        <w:tabs>
          <w:tab w:val="left" w:pos="-720"/>
          <w:tab w:val="left" w:pos="2268"/>
        </w:tabs>
        <w:suppressAutoHyphens/>
        <w:spacing w:after="0" w:line="240" w:lineRule="auto"/>
        <w:rPr>
          <w:rFonts w:ascii="Arial" w:hAnsi="Arial" w:cs="Arial"/>
          <w:bCs/>
          <w:spacing w:val="-2"/>
        </w:rPr>
      </w:pPr>
      <w:r w:rsidRPr="00AF1E5F">
        <w:rPr>
          <w:rFonts w:ascii="Arial" w:hAnsi="Arial" w:cs="Arial"/>
          <w:bCs/>
          <w:spacing w:val="-2"/>
        </w:rPr>
        <w:t>SCSA 11AEMAM</w:t>
      </w:r>
      <w:r w:rsidR="004876EA" w:rsidRPr="00AF1E5F">
        <w:rPr>
          <w:rFonts w:ascii="Arial" w:hAnsi="Arial" w:cs="Arial"/>
          <w:bCs/>
          <w:spacing w:val="-2"/>
        </w:rPr>
        <w:t xml:space="preserve"> Formulae Sheet</w:t>
      </w:r>
    </w:p>
    <w:p w14:paraId="7ACD4EA0" w14:textId="77777777" w:rsidR="004876EA" w:rsidRPr="00AF1E5F" w:rsidRDefault="004876EA" w:rsidP="004876EA">
      <w:pPr>
        <w:tabs>
          <w:tab w:val="left" w:pos="-720"/>
          <w:tab w:val="left" w:pos="2268"/>
        </w:tabs>
        <w:suppressAutoHyphens/>
        <w:spacing w:after="0" w:line="240" w:lineRule="auto"/>
        <w:rPr>
          <w:rFonts w:ascii="Arial" w:hAnsi="Arial" w:cs="Arial"/>
          <w:bCs/>
          <w:spacing w:val="-2"/>
        </w:rPr>
      </w:pPr>
    </w:p>
    <w:p w14:paraId="314E5114" w14:textId="77777777" w:rsidR="004876EA" w:rsidRPr="00AF1E5F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kern w:val="32"/>
        </w:rPr>
      </w:pPr>
      <w:r w:rsidRPr="00AF1E5F">
        <w:rPr>
          <w:rFonts w:ascii="Arial" w:hAnsi="Arial" w:cs="Arial"/>
          <w:b/>
          <w:bCs/>
          <w:kern w:val="32"/>
        </w:rPr>
        <w:t>To be provided by the candidate</w:t>
      </w:r>
    </w:p>
    <w:p w14:paraId="248936F9" w14:textId="77777777" w:rsidR="004876EA" w:rsidRPr="00AF1E5F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kern w:val="32"/>
        </w:rPr>
      </w:pPr>
    </w:p>
    <w:p w14:paraId="3F0EA59B" w14:textId="77777777" w:rsidR="004876EA" w:rsidRPr="00AF1E5F" w:rsidRDefault="004876EA" w:rsidP="004876EA">
      <w:pPr>
        <w:pStyle w:val="BodyText2"/>
        <w:spacing w:after="0" w:line="240" w:lineRule="auto"/>
        <w:rPr>
          <w:rFonts w:ascii="Arial" w:hAnsi="Arial" w:cs="Arial"/>
          <w:b/>
          <w:sz w:val="20"/>
        </w:rPr>
      </w:pPr>
      <w:r w:rsidRPr="00AF1E5F">
        <w:rPr>
          <w:rFonts w:ascii="Arial" w:hAnsi="Arial" w:cs="Arial"/>
          <w:b/>
          <w:i/>
          <w:sz w:val="20"/>
        </w:rPr>
        <w:t>Section One:</w:t>
      </w:r>
    </w:p>
    <w:p w14:paraId="2FF3F929" w14:textId="77777777" w:rsidR="004876EA" w:rsidRPr="00AF1E5F" w:rsidRDefault="004876EA" w:rsidP="004876EA">
      <w:pPr>
        <w:pStyle w:val="BodyText"/>
        <w:tabs>
          <w:tab w:val="left" w:pos="1800"/>
        </w:tabs>
        <w:rPr>
          <w:rFonts w:ascii="Arial" w:hAnsi="Arial" w:cs="Arial"/>
          <w:i w:val="0"/>
          <w:iCs w:val="0"/>
          <w:sz w:val="24"/>
        </w:rPr>
      </w:pPr>
    </w:p>
    <w:p w14:paraId="3DAA692B" w14:textId="77777777" w:rsidR="004876EA" w:rsidRPr="00AF1E5F" w:rsidRDefault="004876EA" w:rsidP="004876EA">
      <w:pPr>
        <w:pStyle w:val="BodyText"/>
        <w:tabs>
          <w:tab w:val="left" w:pos="1800"/>
        </w:tabs>
        <w:rPr>
          <w:rFonts w:ascii="Arial" w:hAnsi="Arial" w:cs="Arial"/>
          <w:i w:val="0"/>
          <w:sz w:val="20"/>
          <w:szCs w:val="20"/>
        </w:rPr>
      </w:pPr>
      <w:r w:rsidRPr="00AF1E5F">
        <w:rPr>
          <w:rFonts w:ascii="Arial" w:hAnsi="Arial" w:cs="Arial"/>
          <w:i w:val="0"/>
          <w:iCs w:val="0"/>
          <w:sz w:val="20"/>
          <w:szCs w:val="20"/>
        </w:rPr>
        <w:t xml:space="preserve">Standard items: </w:t>
      </w:r>
      <w:r w:rsidRPr="00AF1E5F">
        <w:rPr>
          <w:rFonts w:ascii="Arial" w:hAnsi="Arial" w:cs="Arial"/>
          <w:i w:val="0"/>
          <w:iCs w:val="0"/>
          <w:sz w:val="20"/>
          <w:szCs w:val="20"/>
        </w:rPr>
        <w:tab/>
      </w:r>
      <w:r w:rsidRPr="00AF1E5F">
        <w:rPr>
          <w:rFonts w:ascii="Arial" w:hAnsi="Arial" w:cs="Arial"/>
          <w:i w:val="0"/>
          <w:iCs w:val="0"/>
          <w:sz w:val="20"/>
          <w:szCs w:val="20"/>
        </w:rPr>
        <w:tab/>
        <w:t>pens, pencils, pencil sharpener, highlighter, eraser, ruler</w:t>
      </w:r>
    </w:p>
    <w:p w14:paraId="4D917734" w14:textId="77777777" w:rsidR="004876EA" w:rsidRPr="00AF1E5F" w:rsidRDefault="004876EA" w:rsidP="004876EA">
      <w:pPr>
        <w:pStyle w:val="BodyText2"/>
        <w:tabs>
          <w:tab w:val="left" w:pos="1800"/>
        </w:tabs>
        <w:spacing w:after="0" w:line="240" w:lineRule="auto"/>
        <w:rPr>
          <w:rFonts w:ascii="Arial" w:hAnsi="Arial" w:cs="Arial"/>
          <w:i/>
          <w:sz w:val="20"/>
          <w:szCs w:val="20"/>
          <w:lang w:val="en-GB"/>
        </w:rPr>
      </w:pPr>
      <w:r w:rsidRPr="00AF1E5F">
        <w:rPr>
          <w:rFonts w:ascii="Arial" w:hAnsi="Arial" w:cs="Arial"/>
          <w:i/>
          <w:sz w:val="20"/>
          <w:szCs w:val="20"/>
        </w:rPr>
        <w:t>Special materials:</w:t>
      </w:r>
      <w:r w:rsidRPr="00AF1E5F">
        <w:rPr>
          <w:rFonts w:ascii="Arial" w:hAnsi="Arial" w:cs="Arial"/>
          <w:i/>
          <w:sz w:val="20"/>
          <w:szCs w:val="20"/>
        </w:rPr>
        <w:tab/>
      </w:r>
      <w:r w:rsidRPr="00AF1E5F">
        <w:rPr>
          <w:rFonts w:ascii="Arial" w:hAnsi="Arial" w:cs="Arial"/>
          <w:i/>
          <w:sz w:val="20"/>
          <w:szCs w:val="20"/>
        </w:rPr>
        <w:tab/>
        <w:t xml:space="preserve">drawing instruments, templates, </w:t>
      </w:r>
      <w:r w:rsidR="00EA0609" w:rsidRPr="00AF1E5F">
        <w:rPr>
          <w:rFonts w:ascii="Arial" w:hAnsi="Arial" w:cs="Arial"/>
          <w:i/>
          <w:sz w:val="20"/>
          <w:szCs w:val="20"/>
        </w:rPr>
        <w:t>no notes, formula sheet</w:t>
      </w:r>
    </w:p>
    <w:p w14:paraId="6096E4E6" w14:textId="77777777" w:rsidR="004876EA" w:rsidRPr="00AF1E5F" w:rsidRDefault="004876EA" w:rsidP="004876EA">
      <w:pPr>
        <w:pStyle w:val="BodyText"/>
        <w:tabs>
          <w:tab w:val="left" w:pos="1800"/>
        </w:tabs>
        <w:rPr>
          <w:rFonts w:ascii="Arial" w:hAnsi="Arial" w:cs="Arial"/>
          <w:b/>
          <w:i w:val="0"/>
          <w:iCs w:val="0"/>
          <w:sz w:val="20"/>
          <w:szCs w:val="20"/>
        </w:rPr>
      </w:pPr>
    </w:p>
    <w:p w14:paraId="17D831AF" w14:textId="77777777" w:rsidR="004876EA" w:rsidRPr="00AF1E5F" w:rsidRDefault="004876EA" w:rsidP="004876EA">
      <w:pPr>
        <w:pStyle w:val="BodyText"/>
        <w:tabs>
          <w:tab w:val="left" w:pos="1800"/>
        </w:tabs>
        <w:rPr>
          <w:rFonts w:ascii="Arial" w:hAnsi="Arial" w:cs="Arial"/>
          <w:b/>
          <w:iCs w:val="0"/>
          <w:sz w:val="20"/>
          <w:szCs w:val="20"/>
        </w:rPr>
      </w:pPr>
      <w:r w:rsidRPr="00AF1E5F">
        <w:rPr>
          <w:rFonts w:ascii="Arial" w:hAnsi="Arial" w:cs="Arial"/>
          <w:b/>
          <w:iCs w:val="0"/>
          <w:sz w:val="20"/>
          <w:szCs w:val="20"/>
        </w:rPr>
        <w:t xml:space="preserve">Section Two: </w:t>
      </w:r>
    </w:p>
    <w:p w14:paraId="5BF6D027" w14:textId="77777777" w:rsidR="004876EA" w:rsidRPr="00AF1E5F" w:rsidRDefault="004876EA" w:rsidP="004876EA">
      <w:pPr>
        <w:pStyle w:val="BodyText"/>
        <w:tabs>
          <w:tab w:val="left" w:pos="1800"/>
        </w:tabs>
        <w:rPr>
          <w:rFonts w:ascii="Arial" w:hAnsi="Arial" w:cs="Arial"/>
          <w:i w:val="0"/>
          <w:iCs w:val="0"/>
          <w:sz w:val="20"/>
          <w:szCs w:val="20"/>
        </w:rPr>
      </w:pPr>
    </w:p>
    <w:p w14:paraId="269C503F" w14:textId="77777777" w:rsidR="004876EA" w:rsidRPr="00AF1E5F" w:rsidRDefault="004876EA" w:rsidP="004876EA">
      <w:pPr>
        <w:pStyle w:val="BodyText"/>
        <w:tabs>
          <w:tab w:val="left" w:pos="1800"/>
        </w:tabs>
        <w:rPr>
          <w:rFonts w:ascii="Arial" w:hAnsi="Arial" w:cs="Arial"/>
          <w:b/>
          <w:iCs w:val="0"/>
          <w:sz w:val="20"/>
          <w:szCs w:val="20"/>
          <w:lang w:val="en-GB"/>
        </w:rPr>
      </w:pPr>
      <w:r w:rsidRPr="00AF1E5F">
        <w:rPr>
          <w:rFonts w:ascii="Arial" w:hAnsi="Arial" w:cs="Arial"/>
          <w:i w:val="0"/>
          <w:iCs w:val="0"/>
          <w:sz w:val="20"/>
          <w:szCs w:val="20"/>
        </w:rPr>
        <w:t>Standard items</w:t>
      </w:r>
      <w:r w:rsidRPr="00AF1E5F">
        <w:rPr>
          <w:rFonts w:ascii="Arial" w:hAnsi="Arial" w:cs="Arial"/>
          <w:i w:val="0"/>
          <w:sz w:val="20"/>
          <w:szCs w:val="20"/>
        </w:rPr>
        <w:t>:</w:t>
      </w:r>
      <w:r w:rsidRPr="00AF1E5F">
        <w:rPr>
          <w:rFonts w:ascii="Arial" w:hAnsi="Arial" w:cs="Arial"/>
          <w:sz w:val="20"/>
          <w:szCs w:val="20"/>
        </w:rPr>
        <w:t xml:space="preserve"> </w:t>
      </w:r>
      <w:r w:rsidRPr="00AF1E5F">
        <w:rPr>
          <w:rFonts w:ascii="Arial" w:hAnsi="Arial" w:cs="Arial"/>
          <w:sz w:val="20"/>
          <w:szCs w:val="20"/>
        </w:rPr>
        <w:tab/>
      </w:r>
      <w:r w:rsidRPr="00AF1E5F">
        <w:rPr>
          <w:rFonts w:ascii="Arial" w:hAnsi="Arial" w:cs="Arial"/>
          <w:sz w:val="20"/>
          <w:szCs w:val="20"/>
        </w:rPr>
        <w:tab/>
      </w:r>
      <w:r w:rsidRPr="00AF1E5F">
        <w:rPr>
          <w:rFonts w:ascii="Arial" w:hAnsi="Arial" w:cs="Arial"/>
          <w:i w:val="0"/>
          <w:iCs w:val="0"/>
          <w:sz w:val="20"/>
          <w:szCs w:val="20"/>
        </w:rPr>
        <w:t>pens, pencils, pencil sharpener, highlighter, eraser, ruler</w:t>
      </w:r>
    </w:p>
    <w:p w14:paraId="55BF3FD3" w14:textId="77777777" w:rsidR="004876EA" w:rsidRPr="00AF1E5F" w:rsidRDefault="004876EA" w:rsidP="004876EA">
      <w:pPr>
        <w:pStyle w:val="BodyText2"/>
        <w:tabs>
          <w:tab w:val="left" w:pos="1800"/>
        </w:tabs>
        <w:spacing w:after="0" w:line="240" w:lineRule="auto"/>
        <w:ind w:left="2160" w:hanging="2160"/>
        <w:rPr>
          <w:rFonts w:ascii="Arial" w:hAnsi="Arial" w:cs="Arial"/>
          <w:iCs/>
          <w:sz w:val="20"/>
          <w:szCs w:val="20"/>
        </w:rPr>
      </w:pPr>
      <w:r w:rsidRPr="00AF1E5F">
        <w:rPr>
          <w:rFonts w:ascii="Arial" w:hAnsi="Arial" w:cs="Arial"/>
          <w:i/>
          <w:sz w:val="20"/>
          <w:szCs w:val="20"/>
        </w:rPr>
        <w:t>Special materials:</w:t>
      </w:r>
      <w:r w:rsidRPr="00AF1E5F">
        <w:rPr>
          <w:rFonts w:ascii="Arial" w:hAnsi="Arial" w:cs="Arial"/>
          <w:i/>
          <w:sz w:val="20"/>
          <w:szCs w:val="20"/>
        </w:rPr>
        <w:tab/>
      </w:r>
      <w:r w:rsidRPr="00AF1E5F">
        <w:rPr>
          <w:rFonts w:ascii="Arial" w:hAnsi="Arial" w:cs="Arial"/>
          <w:i/>
          <w:sz w:val="20"/>
          <w:szCs w:val="20"/>
        </w:rPr>
        <w:tab/>
        <w:t>drawing instruments, templates, notes on a maximum of one unfolded sheet of A4 paper</w:t>
      </w:r>
      <w:r w:rsidR="00EA0609" w:rsidRPr="00AF1E5F">
        <w:rPr>
          <w:rFonts w:ascii="Arial" w:hAnsi="Arial" w:cs="Arial"/>
          <w:i/>
          <w:sz w:val="20"/>
          <w:szCs w:val="20"/>
        </w:rPr>
        <w:t>, double sided</w:t>
      </w:r>
      <w:r w:rsidRPr="00AF1E5F">
        <w:rPr>
          <w:rFonts w:ascii="Arial" w:hAnsi="Arial" w:cs="Arial"/>
          <w:i/>
          <w:sz w:val="20"/>
          <w:szCs w:val="20"/>
        </w:rPr>
        <w:t>, up to three approved calculators, CAS, graphics, or scientific.</w:t>
      </w:r>
    </w:p>
    <w:p w14:paraId="250071AC" w14:textId="77777777" w:rsidR="004876EA" w:rsidRPr="00AF1E5F" w:rsidRDefault="004876EA" w:rsidP="004876EA">
      <w:pPr>
        <w:tabs>
          <w:tab w:val="left" w:pos="-720"/>
          <w:tab w:val="left" w:pos="1800"/>
        </w:tabs>
        <w:suppressAutoHyphens/>
        <w:spacing w:after="0" w:line="240" w:lineRule="auto"/>
        <w:rPr>
          <w:rFonts w:ascii="Arial" w:hAnsi="Arial" w:cs="Arial"/>
          <w:bCs/>
          <w:spacing w:val="-2"/>
          <w:sz w:val="24"/>
        </w:rPr>
      </w:pPr>
    </w:p>
    <w:p w14:paraId="1D159C2B" w14:textId="77777777" w:rsidR="004876EA" w:rsidRPr="00AF1E5F" w:rsidRDefault="004876EA" w:rsidP="004876EA">
      <w:pPr>
        <w:keepNext/>
        <w:spacing w:after="0" w:line="240" w:lineRule="auto"/>
        <w:outlineLvl w:val="0"/>
        <w:rPr>
          <w:rFonts w:ascii="Arial" w:hAnsi="Arial" w:cs="Arial"/>
          <w:b/>
          <w:bCs/>
          <w:iCs/>
          <w:kern w:val="32"/>
        </w:rPr>
      </w:pPr>
      <w:r w:rsidRPr="00AF1E5F">
        <w:rPr>
          <w:rFonts w:ascii="Arial" w:hAnsi="Arial" w:cs="Arial"/>
          <w:b/>
          <w:bCs/>
          <w:iCs/>
          <w:kern w:val="32"/>
        </w:rPr>
        <w:t>Important note to candidates</w:t>
      </w:r>
    </w:p>
    <w:p w14:paraId="6114D870" w14:textId="77777777" w:rsidR="004876EA" w:rsidRPr="00AF1E5F" w:rsidRDefault="004876EA" w:rsidP="004876EA">
      <w:pPr>
        <w:tabs>
          <w:tab w:val="left" w:pos="-720"/>
        </w:tabs>
        <w:suppressAutoHyphens/>
        <w:spacing w:after="0" w:line="240" w:lineRule="auto"/>
        <w:jc w:val="both"/>
        <w:rPr>
          <w:rFonts w:ascii="Arial" w:hAnsi="Arial" w:cs="Arial"/>
          <w:spacing w:val="-2"/>
        </w:rPr>
      </w:pPr>
    </w:p>
    <w:p w14:paraId="77C03114" w14:textId="77777777" w:rsidR="004876EA" w:rsidRPr="00AF1E5F" w:rsidRDefault="004876EA" w:rsidP="004876EA">
      <w:pPr>
        <w:tabs>
          <w:tab w:val="left" w:pos="-720"/>
        </w:tabs>
        <w:suppressAutoHyphens/>
        <w:spacing w:after="0" w:line="240" w:lineRule="auto"/>
        <w:jc w:val="both"/>
        <w:rPr>
          <w:rFonts w:ascii="Arial" w:hAnsi="Arial" w:cs="Arial"/>
          <w:spacing w:val="-2"/>
        </w:rPr>
      </w:pPr>
      <w:r w:rsidRPr="00AF1E5F">
        <w:rPr>
          <w:rFonts w:ascii="Arial" w:hAnsi="Arial" w:cs="Arial"/>
          <w:spacing w:val="-2"/>
        </w:rPr>
        <w:t xml:space="preserve">No other items may be taken into the test room.  It is </w:t>
      </w:r>
      <w:r w:rsidRPr="00AF1E5F">
        <w:rPr>
          <w:rFonts w:ascii="Arial" w:hAnsi="Arial" w:cs="Arial"/>
          <w:b/>
          <w:spacing w:val="-2"/>
        </w:rPr>
        <w:t>your</w:t>
      </w:r>
      <w:r w:rsidRPr="00AF1E5F">
        <w:rPr>
          <w:rFonts w:ascii="Arial" w:hAnsi="Arial" w:cs="Arial"/>
          <w:spacing w:val="-2"/>
        </w:rPr>
        <w:t xml:space="preserve"> responsibility to ensure that you do not have any unauthorised notes or other items of a non-personal nature in the test room.  If you have any unauthorised material with you, hand it to the teacher </w:t>
      </w:r>
      <w:r w:rsidRPr="00AF1E5F">
        <w:rPr>
          <w:rFonts w:ascii="Arial" w:hAnsi="Arial" w:cs="Arial"/>
          <w:b/>
          <w:spacing w:val="-2"/>
        </w:rPr>
        <w:t>before</w:t>
      </w:r>
      <w:r w:rsidRPr="00AF1E5F">
        <w:rPr>
          <w:rFonts w:ascii="Arial" w:hAnsi="Arial" w:cs="Arial"/>
          <w:spacing w:val="-2"/>
        </w:rPr>
        <w:t xml:space="preserve"> reading any further.</w:t>
      </w:r>
    </w:p>
    <w:p w14:paraId="2327B7CA" w14:textId="77777777" w:rsidR="00177638" w:rsidRPr="00AF1E5F" w:rsidRDefault="00177638" w:rsidP="004876EA">
      <w:pPr>
        <w:spacing w:after="0" w:line="240" w:lineRule="auto"/>
        <w:rPr>
          <w:rFonts w:ascii="Arial" w:hAnsi="Arial" w:cs="Arial"/>
          <w:b/>
          <w:sz w:val="28"/>
          <w:szCs w:val="28"/>
          <w:u w:val="single"/>
        </w:rPr>
      </w:pPr>
    </w:p>
    <w:tbl>
      <w:tblPr>
        <w:tblStyle w:val="TableGrid"/>
        <w:tblpPr w:leftFromText="180" w:rightFromText="180" w:vertAnchor="page" w:horzAnchor="margin" w:tblpX="108" w:tblpY="13846"/>
        <w:tblW w:w="0" w:type="auto"/>
        <w:tblLook w:val="04A0" w:firstRow="1" w:lastRow="0" w:firstColumn="1" w:lastColumn="0" w:noHBand="0" w:noVBand="1"/>
      </w:tblPr>
      <w:tblGrid>
        <w:gridCol w:w="2380"/>
        <w:gridCol w:w="2344"/>
        <w:gridCol w:w="2345"/>
        <w:gridCol w:w="1474"/>
        <w:gridCol w:w="1339"/>
      </w:tblGrid>
      <w:tr w:rsidR="004876EA" w:rsidRPr="00AF1E5F" w14:paraId="6136983D" w14:textId="77777777" w:rsidTr="004876EA">
        <w:trPr>
          <w:trHeight w:val="500"/>
        </w:trPr>
        <w:tc>
          <w:tcPr>
            <w:tcW w:w="2380" w:type="dxa"/>
            <w:shd w:val="clear" w:color="auto" w:fill="BFBFBF" w:themeFill="background1" w:themeFillShade="BF"/>
            <w:vAlign w:val="center"/>
          </w:tcPr>
          <w:p w14:paraId="45C28D09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AF1E5F">
              <w:rPr>
                <w:rFonts w:ascii="Arial" w:hAnsi="Arial" w:cs="Arial"/>
                <w:b/>
                <w:szCs w:val="24"/>
              </w:rPr>
              <w:t>Section</w:t>
            </w:r>
          </w:p>
        </w:tc>
        <w:tc>
          <w:tcPr>
            <w:tcW w:w="2344" w:type="dxa"/>
            <w:shd w:val="clear" w:color="auto" w:fill="BFBFBF" w:themeFill="background1" w:themeFillShade="BF"/>
            <w:vAlign w:val="center"/>
          </w:tcPr>
          <w:p w14:paraId="53A96524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>Reading Time</w:t>
            </w:r>
          </w:p>
        </w:tc>
        <w:tc>
          <w:tcPr>
            <w:tcW w:w="2345" w:type="dxa"/>
            <w:shd w:val="clear" w:color="auto" w:fill="BFBFBF" w:themeFill="background1" w:themeFillShade="BF"/>
            <w:vAlign w:val="center"/>
          </w:tcPr>
          <w:p w14:paraId="2499EBDF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>Working time</w:t>
            </w:r>
          </w:p>
        </w:tc>
        <w:tc>
          <w:tcPr>
            <w:tcW w:w="1474" w:type="dxa"/>
            <w:shd w:val="clear" w:color="auto" w:fill="BFBFBF" w:themeFill="background1" w:themeFillShade="BF"/>
            <w:vAlign w:val="center"/>
          </w:tcPr>
          <w:p w14:paraId="3FFAA307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>Marks</w:t>
            </w:r>
          </w:p>
        </w:tc>
        <w:tc>
          <w:tcPr>
            <w:tcW w:w="1339" w:type="dxa"/>
            <w:shd w:val="clear" w:color="auto" w:fill="BFBFBF" w:themeFill="background1" w:themeFillShade="BF"/>
            <w:vAlign w:val="center"/>
          </w:tcPr>
          <w:p w14:paraId="0D4D154B" w14:textId="77777777" w:rsidR="004876EA" w:rsidRPr="00AF1E5F" w:rsidRDefault="004876EA" w:rsidP="004876EA">
            <w:pPr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>Score</w:t>
            </w:r>
          </w:p>
        </w:tc>
      </w:tr>
      <w:tr w:rsidR="004876EA" w:rsidRPr="00AF1E5F" w14:paraId="75B7E0BF" w14:textId="77777777" w:rsidTr="004876EA">
        <w:trPr>
          <w:trHeight w:val="500"/>
        </w:trPr>
        <w:tc>
          <w:tcPr>
            <w:tcW w:w="2380" w:type="dxa"/>
            <w:vAlign w:val="center"/>
          </w:tcPr>
          <w:p w14:paraId="067B4CA2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AF1E5F">
              <w:rPr>
                <w:rFonts w:ascii="Arial" w:hAnsi="Arial" w:cs="Arial"/>
                <w:b/>
                <w:szCs w:val="24"/>
              </w:rPr>
              <w:t>Resource free</w:t>
            </w:r>
          </w:p>
        </w:tc>
        <w:tc>
          <w:tcPr>
            <w:tcW w:w="2344" w:type="dxa"/>
            <w:vAlign w:val="center"/>
          </w:tcPr>
          <w:p w14:paraId="4337889E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>2 minutes</w:t>
            </w:r>
          </w:p>
        </w:tc>
        <w:tc>
          <w:tcPr>
            <w:tcW w:w="2345" w:type="dxa"/>
            <w:vAlign w:val="center"/>
          </w:tcPr>
          <w:p w14:paraId="4480DDDB" w14:textId="77777777" w:rsidR="004876EA" w:rsidRPr="00AF1E5F" w:rsidRDefault="00306822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25</w:t>
            </w:r>
          </w:p>
        </w:tc>
        <w:tc>
          <w:tcPr>
            <w:tcW w:w="1474" w:type="dxa"/>
            <w:vAlign w:val="center"/>
          </w:tcPr>
          <w:p w14:paraId="1ECBE6D7" w14:textId="77777777" w:rsidR="004876EA" w:rsidRPr="00AF1E5F" w:rsidRDefault="007C189B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27</w:t>
            </w:r>
          </w:p>
        </w:tc>
        <w:tc>
          <w:tcPr>
            <w:tcW w:w="1339" w:type="dxa"/>
            <w:vAlign w:val="center"/>
          </w:tcPr>
          <w:p w14:paraId="0F637623" w14:textId="77777777" w:rsidR="004876EA" w:rsidRPr="00AF1E5F" w:rsidRDefault="004876EA" w:rsidP="004876EA">
            <w:pPr>
              <w:jc w:val="right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 xml:space="preserve">% </w:t>
            </w:r>
          </w:p>
        </w:tc>
      </w:tr>
      <w:tr w:rsidR="004876EA" w:rsidRPr="00AF1E5F" w14:paraId="5D7D9A2F" w14:textId="77777777" w:rsidTr="004876EA">
        <w:trPr>
          <w:trHeight w:val="500"/>
        </w:trPr>
        <w:tc>
          <w:tcPr>
            <w:tcW w:w="2380" w:type="dxa"/>
            <w:vAlign w:val="center"/>
          </w:tcPr>
          <w:p w14:paraId="2A35FCE5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AF1E5F">
              <w:rPr>
                <w:rFonts w:ascii="Arial" w:hAnsi="Arial" w:cs="Arial"/>
                <w:b/>
                <w:szCs w:val="24"/>
              </w:rPr>
              <w:t>Resource rich</w:t>
            </w:r>
          </w:p>
        </w:tc>
        <w:tc>
          <w:tcPr>
            <w:tcW w:w="2344" w:type="dxa"/>
            <w:vAlign w:val="center"/>
          </w:tcPr>
          <w:p w14:paraId="74339A41" w14:textId="77777777" w:rsidR="004876EA" w:rsidRPr="00AF1E5F" w:rsidRDefault="00FE2B2C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 xml:space="preserve">3 </w:t>
            </w:r>
            <w:r w:rsidR="004876EA" w:rsidRPr="00AF1E5F">
              <w:rPr>
                <w:rFonts w:ascii="Arial" w:hAnsi="Arial" w:cs="Arial"/>
                <w:b/>
                <w:szCs w:val="28"/>
              </w:rPr>
              <w:t>minutes</w:t>
            </w:r>
          </w:p>
        </w:tc>
        <w:tc>
          <w:tcPr>
            <w:tcW w:w="2345" w:type="dxa"/>
            <w:vAlign w:val="center"/>
          </w:tcPr>
          <w:p w14:paraId="7AB1B13C" w14:textId="77777777" w:rsidR="004876EA" w:rsidRPr="00AF1E5F" w:rsidRDefault="00F42A1B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20</w:t>
            </w:r>
          </w:p>
        </w:tc>
        <w:tc>
          <w:tcPr>
            <w:tcW w:w="1474" w:type="dxa"/>
            <w:vAlign w:val="center"/>
          </w:tcPr>
          <w:p w14:paraId="0DE9544B" w14:textId="77777777" w:rsidR="004876EA" w:rsidRPr="00AF1E5F" w:rsidRDefault="007C189B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20</w:t>
            </w:r>
          </w:p>
        </w:tc>
        <w:tc>
          <w:tcPr>
            <w:tcW w:w="1339" w:type="dxa"/>
            <w:vAlign w:val="center"/>
          </w:tcPr>
          <w:p w14:paraId="4B5380B6" w14:textId="77777777" w:rsidR="004876EA" w:rsidRPr="00AF1E5F" w:rsidRDefault="004876EA" w:rsidP="004876EA">
            <w:pPr>
              <w:jc w:val="right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 xml:space="preserve">% </w:t>
            </w:r>
          </w:p>
        </w:tc>
      </w:tr>
      <w:tr w:rsidR="004876EA" w:rsidRPr="00AF1E5F" w14:paraId="1E605552" w14:textId="77777777" w:rsidTr="004876EA">
        <w:trPr>
          <w:trHeight w:val="500"/>
        </w:trPr>
        <w:tc>
          <w:tcPr>
            <w:tcW w:w="2380" w:type="dxa"/>
            <w:vAlign w:val="center"/>
          </w:tcPr>
          <w:p w14:paraId="3690F5A2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AF1E5F">
              <w:rPr>
                <w:rFonts w:ascii="Arial" w:hAnsi="Arial" w:cs="Arial"/>
                <w:b/>
                <w:szCs w:val="24"/>
              </w:rPr>
              <w:t>Total</w:t>
            </w:r>
          </w:p>
        </w:tc>
        <w:tc>
          <w:tcPr>
            <w:tcW w:w="2344" w:type="dxa"/>
            <w:vAlign w:val="center"/>
          </w:tcPr>
          <w:p w14:paraId="722C2BA7" w14:textId="77777777" w:rsidR="004876EA" w:rsidRPr="00AF1E5F" w:rsidRDefault="004876EA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>4 minutes</w:t>
            </w:r>
          </w:p>
        </w:tc>
        <w:tc>
          <w:tcPr>
            <w:tcW w:w="2345" w:type="dxa"/>
            <w:vAlign w:val="center"/>
          </w:tcPr>
          <w:p w14:paraId="2393A3C6" w14:textId="77777777" w:rsidR="004876EA" w:rsidRPr="00AF1E5F" w:rsidRDefault="00F42A1B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45</w:t>
            </w:r>
          </w:p>
        </w:tc>
        <w:tc>
          <w:tcPr>
            <w:tcW w:w="1474" w:type="dxa"/>
            <w:vAlign w:val="center"/>
          </w:tcPr>
          <w:p w14:paraId="71FEB160" w14:textId="77777777" w:rsidR="004876EA" w:rsidRPr="00AF1E5F" w:rsidRDefault="007C189B" w:rsidP="004876EA">
            <w:pPr>
              <w:jc w:val="center"/>
              <w:rPr>
                <w:rFonts w:ascii="Arial" w:hAnsi="Arial" w:cs="Arial"/>
                <w:b/>
                <w:szCs w:val="28"/>
              </w:rPr>
            </w:pPr>
            <w:r>
              <w:rPr>
                <w:rFonts w:ascii="Arial" w:hAnsi="Arial" w:cs="Arial"/>
                <w:b/>
                <w:szCs w:val="28"/>
              </w:rPr>
              <w:t>47</w:t>
            </w:r>
          </w:p>
        </w:tc>
        <w:tc>
          <w:tcPr>
            <w:tcW w:w="1339" w:type="dxa"/>
            <w:vAlign w:val="center"/>
          </w:tcPr>
          <w:p w14:paraId="52E7B6E5" w14:textId="77777777" w:rsidR="004876EA" w:rsidRPr="00AF1E5F" w:rsidRDefault="004876EA" w:rsidP="004876EA">
            <w:pPr>
              <w:jc w:val="right"/>
              <w:rPr>
                <w:rFonts w:ascii="Arial" w:hAnsi="Arial" w:cs="Arial"/>
                <w:b/>
                <w:szCs w:val="28"/>
              </w:rPr>
            </w:pPr>
            <w:r w:rsidRPr="00AF1E5F">
              <w:rPr>
                <w:rFonts w:ascii="Arial" w:hAnsi="Arial" w:cs="Arial"/>
                <w:b/>
                <w:szCs w:val="28"/>
              </w:rPr>
              <w:t xml:space="preserve"> %</w:t>
            </w:r>
          </w:p>
        </w:tc>
      </w:tr>
    </w:tbl>
    <w:p w14:paraId="70B5F45E" w14:textId="77777777" w:rsidR="009B485C" w:rsidRPr="00AF1E5F" w:rsidRDefault="00B16056" w:rsidP="00E6009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8"/>
        </w:rPr>
      </w:pPr>
      <w:r w:rsidRPr="00AF1E5F">
        <w:rPr>
          <w:rFonts w:ascii="Arial" w:hAnsi="Arial" w:cs="Arial"/>
          <w:b/>
          <w:bCs/>
          <w:sz w:val="24"/>
          <w:szCs w:val="28"/>
        </w:rPr>
        <w:lastRenderedPageBreak/>
        <w:t>C</w:t>
      </w:r>
      <w:r w:rsidR="00D716BC" w:rsidRPr="00AF1E5F">
        <w:rPr>
          <w:rFonts w:ascii="Arial" w:hAnsi="Arial" w:cs="Arial"/>
          <w:b/>
          <w:bCs/>
          <w:sz w:val="24"/>
          <w:szCs w:val="28"/>
        </w:rPr>
        <w:t>alculator</w:t>
      </w:r>
      <w:r w:rsidR="009B485C" w:rsidRPr="00AF1E5F">
        <w:rPr>
          <w:rFonts w:ascii="Arial" w:hAnsi="Arial" w:cs="Arial"/>
          <w:b/>
          <w:bCs/>
          <w:sz w:val="24"/>
          <w:szCs w:val="28"/>
        </w:rPr>
        <w:t xml:space="preserve"> Free Section:</w:t>
      </w:r>
      <w:r w:rsidR="00306822">
        <w:rPr>
          <w:rFonts w:ascii="Arial" w:hAnsi="Arial" w:cs="Arial"/>
          <w:b/>
          <w:bCs/>
          <w:sz w:val="24"/>
          <w:szCs w:val="28"/>
        </w:rPr>
        <w:t xml:space="preserve"> 25</w:t>
      </w:r>
      <w:r w:rsidR="00C10FAF" w:rsidRPr="00AF1E5F">
        <w:rPr>
          <w:rFonts w:ascii="Arial" w:hAnsi="Arial" w:cs="Arial"/>
          <w:b/>
          <w:bCs/>
          <w:sz w:val="24"/>
          <w:szCs w:val="28"/>
        </w:rPr>
        <w:t xml:space="preserve"> minutes</w:t>
      </w:r>
    </w:p>
    <w:p w14:paraId="0F6CA23A" w14:textId="77777777" w:rsidR="00B16056" w:rsidRPr="00AF1E5F" w:rsidRDefault="00B16056" w:rsidP="00E6009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8"/>
        </w:rPr>
      </w:pPr>
    </w:p>
    <w:p w14:paraId="55984A16" w14:textId="77777777" w:rsidR="009B485C" w:rsidRPr="00AF1E5F" w:rsidRDefault="009B485C" w:rsidP="00E6009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8"/>
        </w:rPr>
      </w:pPr>
    </w:p>
    <w:p w14:paraId="4E5EFE9D" w14:textId="77777777" w:rsidR="00EA0609" w:rsidRPr="00AF1E5F" w:rsidRDefault="00EA0609" w:rsidP="00EA0609">
      <w:pPr>
        <w:ind w:left="720" w:right="424" w:hanging="720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b/>
          <w:lang w:eastAsia="en-AU"/>
        </w:rPr>
        <w:t>QUESTION 1</w:t>
      </w:r>
      <w:r w:rsidRPr="00AF1E5F">
        <w:rPr>
          <w:rFonts w:ascii="Arial" w:eastAsia="Times New Roman" w:hAnsi="Arial" w:cs="Arial"/>
          <w:b/>
          <w:lang w:eastAsia="en-AU"/>
        </w:rPr>
        <w:tab/>
      </w:r>
      <w:r w:rsidR="007C189B">
        <w:rPr>
          <w:rFonts w:ascii="Arial" w:eastAsia="Times New Roman" w:hAnsi="Arial" w:cs="Arial"/>
          <w:lang w:eastAsia="en-AU"/>
        </w:rPr>
        <w:t>[6 Marks</w:t>
      </w:r>
      <w:r w:rsidRPr="007C189B">
        <w:rPr>
          <w:rFonts w:ascii="Arial" w:eastAsia="Times New Roman" w:hAnsi="Arial" w:cs="Arial"/>
          <w:lang w:eastAsia="en-AU"/>
        </w:rPr>
        <w:t>: 2, 1, 1, 1, 1]</w:t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  <w:r w:rsidRPr="00AF1E5F">
        <w:rPr>
          <w:rFonts w:ascii="Arial" w:eastAsia="Times New Roman" w:hAnsi="Arial" w:cs="Arial"/>
          <w:lang w:eastAsia="en-AU"/>
        </w:rPr>
        <w:tab/>
      </w:r>
    </w:p>
    <w:p w14:paraId="2D5AB7F6" w14:textId="77777777" w:rsidR="00EA0609" w:rsidRPr="00AF1E5F" w:rsidRDefault="00EA0609" w:rsidP="00EA0609">
      <w:pPr>
        <w:tabs>
          <w:tab w:val="left" w:pos="0"/>
          <w:tab w:val="right" w:pos="8910"/>
        </w:tabs>
        <w:jc w:val="both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lang w:eastAsia="en-AU"/>
        </w:rPr>
        <w:tab/>
        <w:t xml:space="preserve">The spinners A and B are divided into 4 and 5 equal sectors respectively. They are spun at the same time and the numbers to which the arrows point </w:t>
      </w:r>
      <w:proofErr w:type="gramStart"/>
      <w:r w:rsidRPr="00AF1E5F">
        <w:rPr>
          <w:rFonts w:ascii="Arial" w:eastAsia="Times New Roman" w:hAnsi="Arial" w:cs="Arial"/>
          <w:lang w:eastAsia="en-AU"/>
        </w:rPr>
        <w:t>are</w:t>
      </w:r>
      <w:proofErr w:type="gramEnd"/>
      <w:r w:rsidRPr="00AF1E5F">
        <w:rPr>
          <w:rFonts w:ascii="Arial" w:eastAsia="Times New Roman" w:hAnsi="Arial" w:cs="Arial"/>
          <w:lang w:eastAsia="en-AU"/>
        </w:rPr>
        <w:t xml:space="preserve"> added.</w:t>
      </w:r>
    </w:p>
    <w:p w14:paraId="0C501390" w14:textId="77777777" w:rsidR="00EA0609" w:rsidRPr="00AF1E5F" w:rsidRDefault="00EA0609" w:rsidP="00EA0609">
      <w:pPr>
        <w:tabs>
          <w:tab w:val="left" w:pos="720"/>
          <w:tab w:val="left" w:pos="2070"/>
          <w:tab w:val="right" w:pos="8910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p w14:paraId="770B41D1" w14:textId="77777777" w:rsidR="00EA0609" w:rsidRPr="00AF1E5F" w:rsidRDefault="00C36E70" w:rsidP="00EA0609">
      <w:pPr>
        <w:tabs>
          <w:tab w:val="left" w:pos="720"/>
          <w:tab w:val="left" w:pos="2070"/>
          <w:tab w:val="right" w:pos="8910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noProof/>
          <w:lang w:eastAsia="en-AU"/>
        </w:rPr>
        <w:object w:dxaOrig="1440" w:dyaOrig="1440" w14:anchorId="5DD818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62pt;margin-top:9.4pt;width:234.6pt;height:107.35pt;z-index:251669504">
            <v:imagedata r:id="rId9" o:title=""/>
            <w10:wrap type="square"/>
          </v:shape>
          <o:OLEObject Type="Embed" ProgID="FXDraw.Graphic" ShapeID="_x0000_s1029" DrawAspect="Content" ObjectID="_1688852369" r:id="rId10"/>
        </w:object>
      </w:r>
    </w:p>
    <w:p w14:paraId="05E8EC36" w14:textId="77777777" w:rsidR="00EA0609" w:rsidRPr="00AF1E5F" w:rsidRDefault="00EA0609" w:rsidP="00EA0609">
      <w:pPr>
        <w:tabs>
          <w:tab w:val="left" w:pos="1440"/>
          <w:tab w:val="left" w:pos="2070"/>
          <w:tab w:val="right" w:pos="8910"/>
        </w:tabs>
        <w:ind w:left="1440" w:hanging="720"/>
        <w:jc w:val="both"/>
        <w:rPr>
          <w:rFonts w:ascii="Arial" w:eastAsia="Times New Roman" w:hAnsi="Arial" w:cs="Arial"/>
          <w:lang w:eastAsia="en-AU"/>
        </w:rPr>
      </w:pPr>
    </w:p>
    <w:p w14:paraId="53BA7BB4" w14:textId="77777777" w:rsidR="00EA0609" w:rsidRPr="00AF1E5F" w:rsidRDefault="00EA0609" w:rsidP="00EA0609">
      <w:pPr>
        <w:tabs>
          <w:tab w:val="left" w:pos="1440"/>
          <w:tab w:val="left" w:pos="2070"/>
          <w:tab w:val="right" w:pos="8910"/>
        </w:tabs>
        <w:ind w:left="1440" w:hanging="720"/>
        <w:jc w:val="both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lang w:eastAsia="en-AU"/>
        </w:rPr>
        <w:t xml:space="preserve"> </w:t>
      </w:r>
    </w:p>
    <w:p w14:paraId="3428890D" w14:textId="77777777" w:rsidR="00EA0609" w:rsidRPr="00AF1E5F" w:rsidRDefault="00EA0609" w:rsidP="00EA0609">
      <w:pPr>
        <w:tabs>
          <w:tab w:val="left" w:pos="720"/>
          <w:tab w:val="left" w:pos="2070"/>
          <w:tab w:val="right" w:pos="8910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p w14:paraId="121E7757" w14:textId="77777777" w:rsidR="00EA0609" w:rsidRPr="00AF1E5F" w:rsidRDefault="00EA0609" w:rsidP="00EA0609">
      <w:pPr>
        <w:tabs>
          <w:tab w:val="left" w:pos="720"/>
          <w:tab w:val="left" w:pos="2070"/>
          <w:tab w:val="right" w:pos="8910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p w14:paraId="35D50040" w14:textId="77777777" w:rsidR="00EA0609" w:rsidRPr="00AF1E5F" w:rsidRDefault="00EA0609" w:rsidP="00EA0609">
      <w:pPr>
        <w:tabs>
          <w:tab w:val="left" w:pos="720"/>
          <w:tab w:val="left" w:pos="1440"/>
          <w:tab w:val="right" w:pos="9356"/>
        </w:tabs>
        <w:ind w:left="720"/>
        <w:jc w:val="both"/>
        <w:rPr>
          <w:rFonts w:ascii="Arial" w:eastAsia="Times New Roman" w:hAnsi="Arial" w:cs="Arial"/>
          <w:lang w:eastAsia="en-AU"/>
        </w:rPr>
      </w:pPr>
    </w:p>
    <w:p w14:paraId="13E54711" w14:textId="4453EDF5" w:rsidR="00765648" w:rsidRDefault="00EA0609" w:rsidP="00A96DF0">
      <w:pPr>
        <w:pStyle w:val="ListParagraph"/>
        <w:numPr>
          <w:ilvl w:val="0"/>
          <w:numId w:val="31"/>
        </w:numPr>
        <w:tabs>
          <w:tab w:val="left" w:pos="720"/>
          <w:tab w:val="left" w:pos="1440"/>
          <w:tab w:val="right" w:pos="9356"/>
        </w:tabs>
        <w:ind w:left="851" w:hanging="851"/>
        <w:jc w:val="both"/>
        <w:rPr>
          <w:rFonts w:ascii="Arial" w:eastAsia="Times New Roman" w:hAnsi="Arial" w:cs="Arial"/>
          <w:lang w:eastAsia="en-AU"/>
        </w:rPr>
      </w:pPr>
      <w:r w:rsidRPr="00503BED">
        <w:rPr>
          <w:rFonts w:ascii="Arial" w:eastAsia="Times New Roman" w:hAnsi="Arial" w:cs="Arial"/>
          <w:lang w:eastAsia="en-AU"/>
        </w:rPr>
        <w:t>Use a suitable sample space to show all possible outcomes.</w:t>
      </w:r>
    </w:p>
    <w:p w14:paraId="5E6FF220" w14:textId="33369803" w:rsidR="00503BED" w:rsidRDefault="007775D3" w:rsidP="00765648">
      <w:pPr>
        <w:pStyle w:val="ListParagraph"/>
        <w:tabs>
          <w:tab w:val="left" w:pos="720"/>
          <w:tab w:val="left" w:pos="1440"/>
          <w:tab w:val="right" w:pos="9356"/>
        </w:tabs>
        <w:ind w:left="851"/>
        <w:jc w:val="both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27852B9F" wp14:editId="74FBFFFA">
                <wp:simplePos x="0" y="0"/>
                <wp:positionH relativeFrom="column">
                  <wp:posOffset>5103495</wp:posOffset>
                </wp:positionH>
                <wp:positionV relativeFrom="paragraph">
                  <wp:posOffset>100330</wp:posOffset>
                </wp:positionV>
                <wp:extent cx="1252535" cy="424685"/>
                <wp:effectExtent l="38100" t="57150" r="43180" b="5207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252535" cy="424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47393" id="Ink 116" o:spid="_x0000_s1026" type="#_x0000_t75" style="position:absolute;margin-left:401.15pt;margin-top:7.2pt;width:100pt;height:34.9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">
                <v:imagedata r:id="rId12" o:title=""/>
              </v:shape>
            </w:pict>
          </mc:Fallback>
        </mc:AlternateContent>
      </w:r>
      <w:r w:rsidR="00765648"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620AFE9B" wp14:editId="47C561A7">
                <wp:simplePos x="0" y="0"/>
                <wp:positionH relativeFrom="column">
                  <wp:posOffset>3744595</wp:posOffset>
                </wp:positionH>
                <wp:positionV relativeFrom="paragraph">
                  <wp:posOffset>1072515</wp:posOffset>
                </wp:positionV>
                <wp:extent cx="256805" cy="125640"/>
                <wp:effectExtent l="38100" t="57150" r="48260" b="4635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256805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8F15B" id="Ink 101" o:spid="_x0000_s1026" type="#_x0000_t75" style="position:absolute;margin-left:294.15pt;margin-top:83.75pt;width:21.6pt;height:11.3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">
                <v:imagedata r:id="rId14" o:title=""/>
              </v:shape>
            </w:pict>
          </mc:Fallback>
        </mc:AlternateContent>
      </w:r>
      <w:r w:rsidR="00765648"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67ECF208" wp14:editId="7A402153">
                <wp:simplePos x="0" y="0"/>
                <wp:positionH relativeFrom="column">
                  <wp:posOffset>3747135</wp:posOffset>
                </wp:positionH>
                <wp:positionV relativeFrom="paragraph">
                  <wp:posOffset>370205</wp:posOffset>
                </wp:positionV>
                <wp:extent cx="208410" cy="559130"/>
                <wp:effectExtent l="57150" t="38100" r="58420" b="5080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08410" cy="559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7B7E2" id="Ink 102" o:spid="_x0000_s1026" type="#_x0000_t75" style="position:absolute;margin-left:294.35pt;margin-top:28.45pt;width:17.8pt;height:45.4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">
                <v:imagedata r:id="rId16" o:title=""/>
              </v:shape>
            </w:pict>
          </mc:Fallback>
        </mc:AlternateContent>
      </w:r>
      <w:r w:rsidR="00765648"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1405615C" wp14:editId="2F1F8CEE">
                <wp:simplePos x="0" y="0"/>
                <wp:positionH relativeFrom="column">
                  <wp:posOffset>1398905</wp:posOffset>
                </wp:positionH>
                <wp:positionV relativeFrom="paragraph">
                  <wp:posOffset>-36830</wp:posOffset>
                </wp:positionV>
                <wp:extent cx="2001140" cy="1332230"/>
                <wp:effectExtent l="38100" t="38100" r="56515" b="5842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2001140" cy="1332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2AF54" id="Ink 93" o:spid="_x0000_s1026" type="#_x0000_t75" style="position:absolute;margin-left:109.45pt;margin-top:-3.6pt;width:158.95pt;height:106.3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">
                <v:imagedata r:id="rId18" o:title=""/>
              </v:shape>
            </w:pict>
          </mc:Fallback>
        </mc:AlternateContent>
      </w:r>
      <w:r w:rsidR="00765648"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757B9515" wp14:editId="33031F37">
                <wp:simplePos x="0" y="0"/>
                <wp:positionH relativeFrom="column">
                  <wp:posOffset>1627505</wp:posOffset>
                </wp:positionH>
                <wp:positionV relativeFrom="paragraph">
                  <wp:posOffset>389890</wp:posOffset>
                </wp:positionV>
                <wp:extent cx="133150" cy="601010"/>
                <wp:effectExtent l="57150" t="38100" r="38735" b="4699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33150" cy="601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637AB" id="Ink 62" o:spid="_x0000_s1026" type="#_x0000_t75" style="position:absolute;margin-left:127.45pt;margin-top:30pt;width:11.9pt;height:48.7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">
                <v:imagedata r:id="rId20" o:title=""/>
              </v:shape>
            </w:pict>
          </mc:Fallback>
        </mc:AlternateContent>
      </w:r>
      <w:r w:rsidR="00765648"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4FC14C9A" wp14:editId="7A103A8D">
                <wp:simplePos x="0" y="0"/>
                <wp:positionH relativeFrom="column">
                  <wp:posOffset>1660525</wp:posOffset>
                </wp:positionH>
                <wp:positionV relativeFrom="paragraph">
                  <wp:posOffset>144145</wp:posOffset>
                </wp:positionV>
                <wp:extent cx="1694725" cy="150980"/>
                <wp:effectExtent l="57150" t="38100" r="20320" b="4000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694725" cy="150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9E4DE" id="Ink 56" o:spid="_x0000_s1026" type="#_x0000_t75" style="position:absolute;margin-left:130.05pt;margin-top:10.65pt;width:134.9pt;height:13.3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">
                <v:imagedata r:id="rId22" o:title=""/>
              </v:shape>
            </w:pict>
          </mc:Fallback>
        </mc:AlternateContent>
      </w:r>
      <w:r w:rsidR="00765648"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38D5B79F" wp14:editId="5E0803EA">
                <wp:simplePos x="0" y="0"/>
                <wp:positionH relativeFrom="column">
                  <wp:posOffset>3726679</wp:posOffset>
                </wp:positionH>
                <wp:positionV relativeFrom="paragraph">
                  <wp:posOffset>125307</wp:posOffset>
                </wp:positionV>
                <wp:extent cx="159480" cy="154440"/>
                <wp:effectExtent l="57150" t="57150" r="31115" b="5524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594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FC3FF" id="Ink 55" o:spid="_x0000_s1026" type="#_x0000_t75" style="position:absolute;margin-left:292.75pt;margin-top:9.15pt;width:13.95pt;height:13.5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">
                <v:imagedata r:id="rId24" o:title=""/>
              </v:shape>
            </w:pict>
          </mc:Fallback>
        </mc:AlternateContent>
      </w:r>
      <w:r w:rsidR="00765648"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33E0679D" wp14:editId="559755D9">
                <wp:simplePos x="0" y="0"/>
                <wp:positionH relativeFrom="column">
                  <wp:posOffset>1147445</wp:posOffset>
                </wp:positionH>
                <wp:positionV relativeFrom="paragraph">
                  <wp:posOffset>425450</wp:posOffset>
                </wp:positionV>
                <wp:extent cx="197970" cy="857040"/>
                <wp:effectExtent l="57150" t="38100" r="31115" b="5778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97970" cy="8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92B9B" id="Ink 47" o:spid="_x0000_s1026" type="#_x0000_t75" style="position:absolute;margin-left:89.65pt;margin-top:32.8pt;width:17.05pt;height:68.9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">
                <v:imagedata r:id="rId26" o:title=""/>
              </v:shape>
            </w:pict>
          </mc:Fallback>
        </mc:AlternateContent>
      </w:r>
      <w:r w:rsidR="00765648"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5F9E443B" wp14:editId="29C5504F">
                <wp:simplePos x="0" y="0"/>
                <wp:positionH relativeFrom="column">
                  <wp:posOffset>109220</wp:posOffset>
                </wp:positionH>
                <wp:positionV relativeFrom="paragraph">
                  <wp:posOffset>546735</wp:posOffset>
                </wp:positionV>
                <wp:extent cx="687225" cy="402905"/>
                <wp:effectExtent l="57150" t="38100" r="17780" b="5461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687225" cy="402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3393F" id="Ink 48" o:spid="_x0000_s1026" type="#_x0000_t75" style="position:absolute;margin-left:7.9pt;margin-top:42.35pt;width:55.5pt;height:33.1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">
                <v:imagedata r:id="rId28" o:title=""/>
              </v:shape>
            </w:pict>
          </mc:Fallback>
        </mc:AlternateContent>
      </w:r>
      <w:r w:rsidR="00765648"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2EAF001F" wp14:editId="593C3535">
                <wp:simplePos x="0" y="0"/>
                <wp:positionH relativeFrom="column">
                  <wp:posOffset>1078159</wp:posOffset>
                </wp:positionH>
                <wp:positionV relativeFrom="paragraph">
                  <wp:posOffset>271827</wp:posOffset>
                </wp:positionV>
                <wp:extent cx="3596400" cy="65160"/>
                <wp:effectExtent l="57150" t="38100" r="42545" b="4953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35964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25EC8" id="Ink 33" o:spid="_x0000_s1026" type="#_x0000_t75" style="position:absolute;margin-left:84.2pt;margin-top:20.7pt;width:284.6pt;height:6.5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">
                <v:imagedata r:id="rId30" o:title=""/>
              </v:shape>
            </w:pict>
          </mc:Fallback>
        </mc:AlternateContent>
      </w:r>
      <w:r w:rsidR="00EA0609" w:rsidRPr="00503BED">
        <w:rPr>
          <w:rFonts w:ascii="Arial" w:eastAsia="Times New Roman" w:hAnsi="Arial" w:cs="Arial"/>
          <w:lang w:eastAsia="en-AU"/>
        </w:rPr>
        <w:tab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</w:p>
    <w:p w14:paraId="49B2239B" w14:textId="1B8D0697" w:rsidR="00503BED" w:rsidRDefault="007775D3" w:rsidP="00A96DF0">
      <w:pPr>
        <w:pStyle w:val="ListParagraph"/>
        <w:numPr>
          <w:ilvl w:val="0"/>
          <w:numId w:val="31"/>
        </w:numPr>
        <w:tabs>
          <w:tab w:val="left" w:pos="720"/>
          <w:tab w:val="left" w:pos="1440"/>
          <w:tab w:val="right" w:pos="9356"/>
        </w:tabs>
        <w:ind w:left="851" w:hanging="851"/>
        <w:jc w:val="both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24F715CE" wp14:editId="366DA800">
                <wp:simplePos x="0" y="0"/>
                <wp:positionH relativeFrom="column">
                  <wp:posOffset>3130550</wp:posOffset>
                </wp:positionH>
                <wp:positionV relativeFrom="paragraph">
                  <wp:posOffset>751205</wp:posOffset>
                </wp:positionV>
                <wp:extent cx="181400" cy="373925"/>
                <wp:effectExtent l="38100" t="38100" r="9525" b="4572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81400" cy="373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DC7B2" id="Ink 137" o:spid="_x0000_s1026" type="#_x0000_t75" style="position:absolute;margin-left:245.8pt;margin-top:58.45pt;width:15.7pt;height:30.9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">
                <v:imagedata r:id="rId32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1CBB344C" wp14:editId="27D2E823">
                <wp:simplePos x="0" y="0"/>
                <wp:positionH relativeFrom="column">
                  <wp:posOffset>2744470</wp:posOffset>
                </wp:positionH>
                <wp:positionV relativeFrom="paragraph">
                  <wp:posOffset>890905</wp:posOffset>
                </wp:positionV>
                <wp:extent cx="92710" cy="59690"/>
                <wp:effectExtent l="38100" t="38100" r="40640" b="5461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92710" cy="59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797E7" id="Ink 138" o:spid="_x0000_s1026" type="#_x0000_t75" style="position:absolute;margin-left:215.4pt;margin-top:69.45pt;width:8.7pt;height:6.1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">
                <v:imagedata r:id="rId34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12480416" wp14:editId="61203BEA">
                <wp:simplePos x="0" y="0"/>
                <wp:positionH relativeFrom="column">
                  <wp:posOffset>3088640</wp:posOffset>
                </wp:positionH>
                <wp:positionV relativeFrom="paragraph">
                  <wp:posOffset>288290</wp:posOffset>
                </wp:positionV>
                <wp:extent cx="335185" cy="336265"/>
                <wp:effectExtent l="38100" t="38100" r="46355" b="4508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35185" cy="336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B6A09" id="Ink 139" o:spid="_x0000_s1026" type="#_x0000_t75" style="position:absolute;margin-left:242.5pt;margin-top:22pt;width:27.85pt;height:27.9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">
                <v:imagedata r:id="rId36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3B2C9CC7" wp14:editId="2AA35C2E">
                <wp:simplePos x="0" y="0"/>
                <wp:positionH relativeFrom="column">
                  <wp:posOffset>1593215</wp:posOffset>
                </wp:positionH>
                <wp:positionV relativeFrom="paragraph">
                  <wp:posOffset>356870</wp:posOffset>
                </wp:positionV>
                <wp:extent cx="1253265" cy="337705"/>
                <wp:effectExtent l="38100" t="38100" r="23495" b="4381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253265" cy="337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D8AF8" id="Ink 126" o:spid="_x0000_s1026" type="#_x0000_t75" style="position:absolute;margin-left:124.75pt;margin-top:27.4pt;width:100.1pt;height:28.0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">
                <v:imagedata r:id="rId38" o:title=""/>
              </v:shape>
            </w:pict>
          </mc:Fallback>
        </mc:AlternateContent>
      </w:r>
      <w:r w:rsidR="00EA0609" w:rsidRPr="00503BED">
        <w:rPr>
          <w:rFonts w:ascii="Arial" w:eastAsia="Times New Roman" w:hAnsi="Arial" w:cs="Arial"/>
          <w:lang w:eastAsia="en-AU"/>
        </w:rPr>
        <w:t>What is the probability that the total is even?</w:t>
      </w:r>
      <w:r w:rsidR="00EA0609" w:rsidRPr="00503BED">
        <w:rPr>
          <w:rFonts w:ascii="Arial" w:eastAsia="Times New Roman" w:hAnsi="Arial" w:cs="Arial"/>
          <w:lang w:eastAsia="en-AU"/>
        </w:rPr>
        <w:tab/>
        <w:t xml:space="preserve">  </w:t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</w:p>
    <w:p w14:paraId="1DB58E93" w14:textId="73A93AEB" w:rsidR="00503BED" w:rsidRDefault="007775D3" w:rsidP="00A96DF0">
      <w:pPr>
        <w:pStyle w:val="ListParagraph"/>
        <w:numPr>
          <w:ilvl w:val="0"/>
          <w:numId w:val="31"/>
        </w:numPr>
        <w:tabs>
          <w:tab w:val="left" w:pos="720"/>
          <w:tab w:val="left" w:pos="1440"/>
          <w:tab w:val="right" w:pos="9356"/>
        </w:tabs>
        <w:ind w:left="851" w:hanging="851"/>
        <w:jc w:val="both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12F6CA0E" wp14:editId="59A540D2">
                <wp:simplePos x="0" y="0"/>
                <wp:positionH relativeFrom="column">
                  <wp:posOffset>2624455</wp:posOffset>
                </wp:positionH>
                <wp:positionV relativeFrom="paragraph">
                  <wp:posOffset>272415</wp:posOffset>
                </wp:positionV>
                <wp:extent cx="330590" cy="353315"/>
                <wp:effectExtent l="38100" t="57150" r="50800" b="4699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330590" cy="353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AEBD3" id="Ink 153" o:spid="_x0000_s1026" type="#_x0000_t75" style="position:absolute;margin-left:205.95pt;margin-top:20.75pt;width:27.45pt;height:29.2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">
                <v:imagedata r:id="rId40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03BEB4B6" wp14:editId="2D636E4C">
                <wp:simplePos x="0" y="0"/>
                <wp:positionH relativeFrom="column">
                  <wp:posOffset>1483995</wp:posOffset>
                </wp:positionH>
                <wp:positionV relativeFrom="paragraph">
                  <wp:posOffset>306070</wp:posOffset>
                </wp:positionV>
                <wp:extent cx="932280" cy="365040"/>
                <wp:effectExtent l="57150" t="38100" r="1270" b="5461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93228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66CC0" id="Ink 148" o:spid="_x0000_s1026" type="#_x0000_t75" style="position:absolute;margin-left:116.15pt;margin-top:23.4pt;width:74.8pt;height:30.2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">
                <v:imagedata r:id="rId42" o:title=""/>
              </v:shape>
            </w:pict>
          </mc:Fallback>
        </mc:AlternateContent>
      </w:r>
      <w:r w:rsidR="00EA0609" w:rsidRPr="00503BED">
        <w:rPr>
          <w:rFonts w:ascii="Arial" w:eastAsia="Times New Roman" w:hAnsi="Arial" w:cs="Arial"/>
          <w:lang w:eastAsia="en-AU"/>
        </w:rPr>
        <w:t>What is the probability that the total is 12?</w:t>
      </w:r>
      <w:r w:rsidR="00EA0609" w:rsidRPr="00503BED">
        <w:rPr>
          <w:rFonts w:ascii="Arial" w:eastAsia="Times New Roman" w:hAnsi="Arial" w:cs="Arial"/>
          <w:lang w:eastAsia="en-AU"/>
        </w:rPr>
        <w:tab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</w:p>
    <w:p w14:paraId="24775784" w14:textId="01612215" w:rsidR="00503BED" w:rsidRDefault="007775D3" w:rsidP="00A96DF0">
      <w:pPr>
        <w:pStyle w:val="ListParagraph"/>
        <w:numPr>
          <w:ilvl w:val="0"/>
          <w:numId w:val="31"/>
        </w:numPr>
        <w:tabs>
          <w:tab w:val="left" w:pos="720"/>
          <w:tab w:val="left" w:pos="1440"/>
          <w:tab w:val="right" w:pos="9356"/>
        </w:tabs>
        <w:ind w:left="851" w:hanging="851"/>
        <w:jc w:val="both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14E996C6" wp14:editId="1D3917BF">
                <wp:simplePos x="0" y="0"/>
                <wp:positionH relativeFrom="column">
                  <wp:posOffset>3719830</wp:posOffset>
                </wp:positionH>
                <wp:positionV relativeFrom="paragraph">
                  <wp:posOffset>194310</wp:posOffset>
                </wp:positionV>
                <wp:extent cx="334645" cy="297440"/>
                <wp:effectExtent l="38100" t="38100" r="27305" b="4572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34645" cy="29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A4191" id="Ink 189" o:spid="_x0000_s1026" type="#_x0000_t75" style="position:absolute;margin-left:292.2pt;margin-top:14.6pt;width:27.75pt;height:24.8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">
                <v:imagedata r:id="rId44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3920089F" wp14:editId="31287E06">
                <wp:simplePos x="0" y="0"/>
                <wp:positionH relativeFrom="column">
                  <wp:posOffset>3898399</wp:posOffset>
                </wp:positionH>
                <wp:positionV relativeFrom="paragraph">
                  <wp:posOffset>636925</wp:posOffset>
                </wp:positionV>
                <wp:extent cx="15480" cy="193320"/>
                <wp:effectExtent l="38100" t="57150" r="41910" b="5461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54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96CED" id="Ink 187" o:spid="_x0000_s1026" type="#_x0000_t75" style="position:absolute;margin-left:306.25pt;margin-top:49.45pt;width:2.6pt;height:16.6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">
                <v:imagedata r:id="rId46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55FF3567" wp14:editId="5B3F07EB">
                <wp:simplePos x="0" y="0"/>
                <wp:positionH relativeFrom="column">
                  <wp:posOffset>2326005</wp:posOffset>
                </wp:positionH>
                <wp:positionV relativeFrom="paragraph">
                  <wp:posOffset>217805</wp:posOffset>
                </wp:positionV>
                <wp:extent cx="1238670" cy="278130"/>
                <wp:effectExtent l="57150" t="57150" r="0" b="4572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238670" cy="278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41C51" id="Ink 177" o:spid="_x0000_s1026" type="#_x0000_t75" style="position:absolute;margin-left:182.45pt;margin-top:16.45pt;width:98.95pt;height:23.3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">
                <v:imagedata r:id="rId48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1CA27AF6" wp14:editId="37FFE84C">
                <wp:simplePos x="0" y="0"/>
                <wp:positionH relativeFrom="column">
                  <wp:posOffset>1836420</wp:posOffset>
                </wp:positionH>
                <wp:positionV relativeFrom="paragraph">
                  <wp:posOffset>257175</wp:posOffset>
                </wp:positionV>
                <wp:extent cx="407160" cy="284270"/>
                <wp:effectExtent l="57150" t="57150" r="50165" b="5905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407160" cy="284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70CDE" id="Ink 165" o:spid="_x0000_s1026" type="#_x0000_t75" style="position:absolute;margin-left:143.9pt;margin-top:19.55pt;width:33.45pt;height:23.8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">
                <v:imagedata r:id="rId50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35C4A887" wp14:editId="21F971F8">
                <wp:simplePos x="0" y="0"/>
                <wp:positionH relativeFrom="column">
                  <wp:posOffset>1532255</wp:posOffset>
                </wp:positionH>
                <wp:positionV relativeFrom="paragraph">
                  <wp:posOffset>306070</wp:posOffset>
                </wp:positionV>
                <wp:extent cx="166680" cy="192405"/>
                <wp:effectExtent l="57150" t="57150" r="24130" b="5524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66680" cy="192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ED4BD" id="Ink 156" o:spid="_x0000_s1026" type="#_x0000_t75" style="position:absolute;margin-left:119.95pt;margin-top:23.4pt;width:14.5pt;height:16.5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">
                <v:imagedata r:id="rId52" o:title=""/>
              </v:shape>
            </w:pict>
          </mc:Fallback>
        </mc:AlternateContent>
      </w:r>
      <w:r w:rsidR="00EA0609" w:rsidRPr="00503BED">
        <w:rPr>
          <w:rFonts w:ascii="Arial" w:eastAsia="Times New Roman" w:hAnsi="Arial" w:cs="Arial"/>
          <w:lang w:eastAsia="en-AU"/>
        </w:rPr>
        <w:t xml:space="preserve">What is the probability that the total is even </w:t>
      </w:r>
      <w:r w:rsidR="00430D12" w:rsidRPr="00503BED">
        <w:rPr>
          <w:rFonts w:ascii="Arial" w:eastAsia="Times New Roman" w:hAnsi="Arial" w:cs="Arial"/>
          <w:lang w:eastAsia="en-AU"/>
        </w:rPr>
        <w:t>given that the</w:t>
      </w:r>
      <w:r w:rsidR="00EA0609" w:rsidRPr="00503BED">
        <w:rPr>
          <w:rFonts w:ascii="Arial" w:eastAsia="Times New Roman" w:hAnsi="Arial" w:cs="Arial"/>
          <w:lang w:eastAsia="en-AU"/>
        </w:rPr>
        <w:t xml:space="preserve"> result on spinner A is an even number?</w:t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  <w:r w:rsidR="00503BED">
        <w:rPr>
          <w:rFonts w:ascii="Arial" w:eastAsia="Times New Roman" w:hAnsi="Arial" w:cs="Arial"/>
          <w:lang w:eastAsia="en-AU"/>
        </w:rPr>
        <w:br/>
      </w:r>
    </w:p>
    <w:p w14:paraId="779E6519" w14:textId="256E9784" w:rsidR="00A96DF0" w:rsidRDefault="007775D3" w:rsidP="00A96DF0">
      <w:pPr>
        <w:pStyle w:val="ListParagraph"/>
        <w:tabs>
          <w:tab w:val="left" w:pos="720"/>
          <w:tab w:val="left" w:pos="1440"/>
          <w:tab w:val="right" w:pos="9356"/>
        </w:tabs>
        <w:ind w:left="851" w:hanging="851"/>
        <w:jc w:val="both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530BE2B1" wp14:editId="16F702F4">
                <wp:simplePos x="0" y="0"/>
                <wp:positionH relativeFrom="column">
                  <wp:posOffset>3500755</wp:posOffset>
                </wp:positionH>
                <wp:positionV relativeFrom="paragraph">
                  <wp:posOffset>-34925</wp:posOffset>
                </wp:positionV>
                <wp:extent cx="92075" cy="89535"/>
                <wp:effectExtent l="57150" t="57150" r="41275" b="4381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92075" cy="89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E63C3" id="Ink 188" o:spid="_x0000_s1026" type="#_x0000_t75" style="position:absolute;margin-left:274.95pt;margin-top:-3.45pt;width:8.65pt;height:8.4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">
                <v:imagedata r:id="rId54" o:title=""/>
              </v:shape>
            </w:pict>
          </mc:Fallback>
        </mc:AlternateContent>
      </w:r>
    </w:p>
    <w:p w14:paraId="1B780181" w14:textId="57551F4B" w:rsidR="00503BED" w:rsidRDefault="00503BED" w:rsidP="00A96DF0">
      <w:pPr>
        <w:pStyle w:val="ListParagraph"/>
        <w:tabs>
          <w:tab w:val="left" w:pos="720"/>
          <w:tab w:val="left" w:pos="1440"/>
          <w:tab w:val="right" w:pos="9356"/>
        </w:tabs>
        <w:ind w:left="851" w:hanging="851"/>
        <w:jc w:val="both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lang w:eastAsia="en-AU"/>
        </w:rPr>
        <w:br/>
      </w:r>
    </w:p>
    <w:p w14:paraId="121CFE8E" w14:textId="3F91F8B3" w:rsidR="00EA0609" w:rsidRPr="00503BED" w:rsidRDefault="007775D3" w:rsidP="00A96DF0">
      <w:pPr>
        <w:pStyle w:val="ListParagraph"/>
        <w:numPr>
          <w:ilvl w:val="0"/>
          <w:numId w:val="31"/>
        </w:numPr>
        <w:tabs>
          <w:tab w:val="left" w:pos="720"/>
          <w:tab w:val="left" w:pos="1440"/>
          <w:tab w:val="right" w:pos="9356"/>
        </w:tabs>
        <w:ind w:left="851" w:hanging="851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2BC8C5E1" wp14:editId="09E0D904">
                <wp:simplePos x="0" y="0"/>
                <wp:positionH relativeFrom="column">
                  <wp:posOffset>3461385</wp:posOffset>
                </wp:positionH>
                <wp:positionV relativeFrom="paragraph">
                  <wp:posOffset>184150</wp:posOffset>
                </wp:positionV>
                <wp:extent cx="416560" cy="229235"/>
                <wp:effectExtent l="38100" t="38100" r="40640" b="5651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416560" cy="229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42942" id="Ink 223" o:spid="_x0000_s1026" type="#_x0000_t75" style="position:absolute;margin-left:271.85pt;margin-top:13.8pt;width:34.2pt;height:19.4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">
                <v:imagedata r:id="rId56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04A6CB4D" wp14:editId="47427A98">
                <wp:simplePos x="0" y="0"/>
                <wp:positionH relativeFrom="column">
                  <wp:posOffset>2591435</wp:posOffset>
                </wp:positionH>
                <wp:positionV relativeFrom="paragraph">
                  <wp:posOffset>189865</wp:posOffset>
                </wp:positionV>
                <wp:extent cx="724195" cy="321480"/>
                <wp:effectExtent l="38100" t="38100" r="0" b="4064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724195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2FBD4" id="Ink 214" o:spid="_x0000_s1026" type="#_x0000_t75" style="position:absolute;margin-left:203.35pt;margin-top:14.25pt;width:58.4pt;height:26.7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">
                <v:imagedata r:id="rId58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7B375DE2" wp14:editId="2B0E7064">
                <wp:simplePos x="0" y="0"/>
                <wp:positionH relativeFrom="column">
                  <wp:posOffset>1582420</wp:posOffset>
                </wp:positionH>
                <wp:positionV relativeFrom="paragraph">
                  <wp:posOffset>228600</wp:posOffset>
                </wp:positionV>
                <wp:extent cx="915085" cy="320675"/>
                <wp:effectExtent l="38100" t="57150" r="56515" b="4127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915085" cy="320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378B5" id="Ink 205" o:spid="_x0000_s1026" type="#_x0000_t75" style="position:absolute;margin-left:123.9pt;margin-top:17.3pt;width:73.45pt;height:26.6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">
                <v:imagedata r:id="rId60" o:title=""/>
              </v:shape>
            </w:pict>
          </mc:Fallback>
        </mc:AlternateContent>
      </w:r>
      <w:r w:rsidR="00EA0609" w:rsidRPr="00503BED">
        <w:rPr>
          <w:rFonts w:ascii="Arial" w:eastAsia="Times New Roman" w:hAnsi="Arial" w:cs="Arial"/>
          <w:lang w:eastAsia="en-AU"/>
        </w:rPr>
        <w:t xml:space="preserve">What is the probability that the total is at least 10 </w:t>
      </w:r>
      <w:r w:rsidR="00430D12" w:rsidRPr="00503BED">
        <w:rPr>
          <w:rFonts w:ascii="Arial" w:eastAsia="Times New Roman" w:hAnsi="Arial" w:cs="Arial"/>
          <w:lang w:eastAsia="en-AU"/>
        </w:rPr>
        <w:t>given that</w:t>
      </w:r>
      <w:r w:rsidR="00EA0609" w:rsidRPr="00503BED">
        <w:rPr>
          <w:rFonts w:ascii="Arial" w:eastAsia="Times New Roman" w:hAnsi="Arial" w:cs="Arial"/>
          <w:lang w:eastAsia="en-AU"/>
        </w:rPr>
        <w:t xml:space="preserve"> the total is greater </w:t>
      </w:r>
      <w:r w:rsidR="00EA0609" w:rsidRPr="00503BED">
        <w:rPr>
          <w:rFonts w:ascii="Arial" w:eastAsia="Times New Roman" w:hAnsi="Arial" w:cs="Arial"/>
          <w:lang w:eastAsia="en-AU"/>
        </w:rPr>
        <w:tab/>
        <w:t xml:space="preserve">than or equal to 7? </w:t>
      </w:r>
      <w:r w:rsidR="00EA0609" w:rsidRPr="00503BED">
        <w:rPr>
          <w:rFonts w:ascii="Arial" w:eastAsia="Times New Roman" w:hAnsi="Arial" w:cs="Arial"/>
          <w:lang w:eastAsia="en-AU"/>
        </w:rPr>
        <w:tab/>
        <w:t xml:space="preserve"> </w:t>
      </w:r>
      <w:r w:rsidR="00EA0609" w:rsidRPr="00503BED">
        <w:rPr>
          <w:rFonts w:ascii="Arial" w:eastAsia="Times New Roman" w:hAnsi="Arial" w:cs="Arial"/>
          <w:lang w:eastAsia="en-AU"/>
        </w:rPr>
        <w:tab/>
      </w:r>
      <w:r w:rsidR="00EA0609" w:rsidRPr="00503BED">
        <w:rPr>
          <w:rFonts w:ascii="Arial" w:eastAsia="Times New Roman" w:hAnsi="Arial" w:cs="Arial"/>
          <w:lang w:eastAsia="en-AU"/>
        </w:rPr>
        <w:tab/>
      </w:r>
    </w:p>
    <w:p w14:paraId="7D5E3EA9" w14:textId="663C1191" w:rsidR="006F1F6A" w:rsidRDefault="007775D3" w:rsidP="006916EE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74C31B12" wp14:editId="08D1A10A">
                <wp:simplePos x="0" y="0"/>
                <wp:positionH relativeFrom="column">
                  <wp:posOffset>3575685</wp:posOffset>
                </wp:positionH>
                <wp:positionV relativeFrom="paragraph">
                  <wp:posOffset>-53340</wp:posOffset>
                </wp:positionV>
                <wp:extent cx="203340" cy="157680"/>
                <wp:effectExtent l="57150" t="57150" r="44450" b="5207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2033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AF12B" id="Ink 220" o:spid="_x0000_s1026" type="#_x0000_t75" style="position:absolute;margin-left:280.85pt;margin-top:-4.9pt;width:17.4pt;height:13.8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">
                <v:imagedata r:id="rId62" o:title=""/>
              </v:shape>
            </w:pict>
          </mc:Fallback>
        </mc:AlternateContent>
      </w:r>
    </w:p>
    <w:p w14:paraId="2396D8A0" w14:textId="3547FF38" w:rsidR="00306822" w:rsidRDefault="007775D3" w:rsidP="006916EE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29816131" wp14:editId="2019C8CA">
                <wp:simplePos x="0" y="0"/>
                <wp:positionH relativeFrom="column">
                  <wp:posOffset>3493770</wp:posOffset>
                </wp:positionH>
                <wp:positionV relativeFrom="paragraph">
                  <wp:posOffset>-102235</wp:posOffset>
                </wp:positionV>
                <wp:extent cx="180965" cy="343025"/>
                <wp:effectExtent l="38100" t="38100" r="48260" b="5715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80965" cy="343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BB1C5" id="Ink 229" o:spid="_x0000_s1026" type="#_x0000_t75" style="position:absolute;margin-left:274.4pt;margin-top:-8.75pt;width:15.7pt;height:28.4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">
                <v:imagedata r:id="rId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6EA70E20" wp14:editId="1838B53E">
                <wp:simplePos x="0" y="0"/>
                <wp:positionH relativeFrom="column">
                  <wp:posOffset>3225800</wp:posOffset>
                </wp:positionH>
                <wp:positionV relativeFrom="paragraph">
                  <wp:posOffset>15875</wp:posOffset>
                </wp:positionV>
                <wp:extent cx="73025" cy="92075"/>
                <wp:effectExtent l="38100" t="38100" r="41275" b="4127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73025" cy="92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6496B" id="Ink 230" o:spid="_x0000_s1026" type="#_x0000_t75" style="position:absolute;margin-left:253.3pt;margin-top:.55pt;width:7.15pt;height:8.6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">
                <v:imagedata r:id="rId66" o:title=""/>
              </v:shape>
            </w:pict>
          </mc:Fallback>
        </mc:AlternateContent>
      </w:r>
    </w:p>
    <w:p w14:paraId="6284BA2A" w14:textId="7D332B7C" w:rsidR="00FE2B2C" w:rsidRPr="00FE2B2C" w:rsidRDefault="00FE2B2C" w:rsidP="00FE2B2C">
      <w:pPr>
        <w:ind w:left="720" w:hanging="720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b/>
          <w:lang w:eastAsia="en-AU"/>
        </w:rPr>
        <w:lastRenderedPageBreak/>
        <w:t>QUESTION 2</w:t>
      </w:r>
      <w:r>
        <w:rPr>
          <w:rFonts w:ascii="Arial" w:eastAsia="Times New Roman" w:hAnsi="Arial" w:cs="Arial"/>
          <w:b/>
          <w:lang w:eastAsia="en-AU"/>
        </w:rPr>
        <w:tab/>
      </w:r>
      <w:r w:rsidRPr="007C189B">
        <w:rPr>
          <w:rFonts w:ascii="Arial" w:eastAsia="Times New Roman" w:hAnsi="Arial" w:cs="Arial"/>
          <w:lang w:eastAsia="en-AU"/>
        </w:rPr>
        <w:t xml:space="preserve">[5 Marks: </w:t>
      </w:r>
      <w:r w:rsidR="00503BED">
        <w:rPr>
          <w:rFonts w:ascii="Arial" w:eastAsia="Times New Roman" w:hAnsi="Arial" w:cs="Arial"/>
          <w:lang w:eastAsia="en-AU"/>
        </w:rPr>
        <w:t>3</w:t>
      </w:r>
      <w:r w:rsidRPr="007C189B">
        <w:rPr>
          <w:rFonts w:ascii="Arial" w:eastAsia="Times New Roman" w:hAnsi="Arial" w:cs="Arial"/>
          <w:lang w:eastAsia="en-AU"/>
        </w:rPr>
        <w:t>, 2</w:t>
      </w:r>
      <w:r w:rsidR="00EA0609" w:rsidRPr="007C189B">
        <w:rPr>
          <w:rFonts w:ascii="Arial" w:eastAsia="Times New Roman" w:hAnsi="Arial" w:cs="Arial"/>
          <w:lang w:eastAsia="en-AU"/>
        </w:rPr>
        <w:t>]</w:t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  <w:r w:rsidR="00EA0609" w:rsidRPr="00AF1E5F">
        <w:rPr>
          <w:rFonts w:ascii="Arial" w:eastAsia="Times New Roman" w:hAnsi="Arial" w:cs="Arial"/>
          <w:lang w:eastAsia="en-AU"/>
        </w:rPr>
        <w:tab/>
      </w:r>
    </w:p>
    <w:p w14:paraId="49708B35" w14:textId="77777777" w:rsidR="00503BED" w:rsidRPr="00503BED" w:rsidRDefault="00503BED" w:rsidP="00503BED">
      <w:pPr>
        <w:tabs>
          <w:tab w:val="left" w:pos="720"/>
          <w:tab w:val="right" w:pos="9323"/>
        </w:tabs>
        <w:ind w:left="709" w:hanging="709"/>
        <w:rPr>
          <w:rFonts w:ascii="Arial" w:hAnsi="Arial" w:cs="Arial"/>
        </w:rPr>
      </w:pPr>
      <w:r w:rsidRPr="00503BED">
        <w:rPr>
          <w:rFonts w:ascii="Arial" w:hAnsi="Arial" w:cs="Arial"/>
        </w:rPr>
        <w:t xml:space="preserve">Events </w:t>
      </w:r>
      <w:r w:rsidRPr="00503BED">
        <w:rPr>
          <w:rFonts w:ascii="Arial" w:hAnsi="Arial" w:cs="Arial"/>
          <w:i/>
        </w:rPr>
        <w:t>A, B</w:t>
      </w:r>
      <w:r w:rsidRPr="00503BED">
        <w:rPr>
          <w:rFonts w:ascii="Arial" w:hAnsi="Arial" w:cs="Arial"/>
        </w:rPr>
        <w:t xml:space="preserve"> and </w:t>
      </w:r>
      <w:r w:rsidRPr="00503BED">
        <w:rPr>
          <w:rFonts w:ascii="Arial" w:hAnsi="Arial" w:cs="Arial"/>
          <w:i/>
        </w:rPr>
        <w:t>C</w:t>
      </w:r>
      <w:r w:rsidRPr="00503BED">
        <w:rPr>
          <w:rFonts w:ascii="Arial" w:hAnsi="Arial" w:cs="Arial"/>
        </w:rPr>
        <w:t xml:space="preserve"> are such that </w:t>
      </w:r>
      <w:r w:rsidRPr="00503BED">
        <w:rPr>
          <w:rFonts w:ascii="Arial" w:hAnsi="Arial" w:cs="Arial"/>
          <w:i/>
        </w:rPr>
        <w:t>A</w:t>
      </w:r>
      <w:r w:rsidRPr="00503BED">
        <w:rPr>
          <w:rFonts w:ascii="Arial" w:hAnsi="Arial" w:cs="Arial"/>
        </w:rPr>
        <w:t xml:space="preserve"> and </w:t>
      </w:r>
      <w:r w:rsidRPr="00503BED">
        <w:rPr>
          <w:rFonts w:ascii="Arial" w:hAnsi="Arial" w:cs="Arial"/>
          <w:i/>
        </w:rPr>
        <w:t>C</w:t>
      </w:r>
      <w:r w:rsidRPr="00503BED">
        <w:rPr>
          <w:rFonts w:ascii="Arial" w:hAnsi="Arial" w:cs="Arial"/>
        </w:rPr>
        <w:t xml:space="preserve"> are independent.</w:t>
      </w:r>
    </w:p>
    <w:p w14:paraId="7A946538" w14:textId="3668835B" w:rsidR="00503BED" w:rsidRPr="00503BED" w:rsidRDefault="00503BED" w:rsidP="00503BED">
      <w:pPr>
        <w:tabs>
          <w:tab w:val="left" w:pos="720"/>
          <w:tab w:val="right" w:pos="9323"/>
        </w:tabs>
        <w:rPr>
          <w:rFonts w:ascii="Arial" w:hAnsi="Arial" w:cs="Arial"/>
        </w:rPr>
      </w:pPr>
      <w:r w:rsidRPr="00503BED">
        <w:rPr>
          <w:rFonts w:ascii="Arial" w:hAnsi="Arial" w:cs="Arial"/>
        </w:rPr>
        <w:t>The following probabilities are also known.</w:t>
      </w:r>
    </w:p>
    <w:p w14:paraId="4A37A119" w14:textId="77777777" w:rsidR="00503BED" w:rsidRPr="00503BED" w:rsidRDefault="00503BED" w:rsidP="00503BED">
      <w:pPr>
        <w:ind w:left="706" w:hanging="706"/>
        <w:rPr>
          <w:rFonts w:ascii="Arial" w:hAnsi="Arial" w:cs="Arial"/>
        </w:rPr>
      </w:pPr>
      <w:r w:rsidRPr="00503BED">
        <w:rPr>
          <w:rFonts w:ascii="Arial" w:hAnsi="Arial" w:cs="Arial"/>
        </w:rPr>
        <w:t xml:space="preserve"> </w:t>
      </w:r>
      <w:r w:rsidRPr="00503BED">
        <w:rPr>
          <w:rFonts w:ascii="Arial" w:hAnsi="Arial" w:cs="Arial"/>
          <w:color w:val="FF0000"/>
          <w:position w:val="-22"/>
        </w:rPr>
        <w:object w:dxaOrig="1044" w:dyaOrig="539" w14:anchorId="3352E104">
          <v:shape id="_x0000_i1026" type="#_x0000_t75" style="width:51.5pt;height:27.1pt" o:ole="">
            <v:imagedata r:id="rId67" o:title=""/>
          </v:shape>
          <o:OLEObject Type="Embed" ProgID="FXEquation.Equation" ShapeID="_x0000_i1026" DrawAspect="Content" ObjectID="_1688852356" r:id="rId68"/>
        </w:object>
      </w:r>
      <w:r w:rsidRPr="00503BED">
        <w:rPr>
          <w:rFonts w:ascii="Arial" w:hAnsi="Arial" w:cs="Arial"/>
        </w:rPr>
        <w:t xml:space="preserve"> </w:t>
      </w:r>
      <w:r w:rsidRPr="00503BED">
        <w:rPr>
          <w:rFonts w:ascii="Arial" w:hAnsi="Arial" w:cs="Arial"/>
        </w:rPr>
        <w:tab/>
      </w:r>
      <w:r w:rsidRPr="00503BED">
        <w:rPr>
          <w:rFonts w:ascii="Arial" w:hAnsi="Arial" w:cs="Arial"/>
        </w:rPr>
        <w:tab/>
        <w:t xml:space="preserve"> </w:t>
      </w:r>
      <w:r w:rsidRPr="00503BED">
        <w:rPr>
          <w:rFonts w:ascii="Arial" w:hAnsi="Arial" w:cs="Arial"/>
          <w:color w:val="FF0000"/>
          <w:position w:val="-22"/>
        </w:rPr>
        <w:object w:dxaOrig="1164" w:dyaOrig="539" w14:anchorId="0D8F2B46">
          <v:shape id="_x0000_i1027" type="#_x0000_t75" style="width:58.15pt;height:27.1pt" o:ole="">
            <v:imagedata r:id="rId69" o:title=""/>
          </v:shape>
          <o:OLEObject Type="Embed" ProgID="FXEquation.Equation" ShapeID="_x0000_i1027" DrawAspect="Content" ObjectID="_1688852357" r:id="rId70"/>
        </w:object>
      </w:r>
      <w:r w:rsidRPr="00503BED">
        <w:rPr>
          <w:rFonts w:ascii="Arial" w:hAnsi="Arial" w:cs="Arial"/>
        </w:rPr>
        <w:t xml:space="preserve"> </w:t>
      </w:r>
      <w:r w:rsidRPr="00503BED">
        <w:rPr>
          <w:rFonts w:ascii="Arial" w:hAnsi="Arial" w:cs="Arial"/>
        </w:rPr>
        <w:tab/>
        <w:t xml:space="preserve"> </w:t>
      </w:r>
      <w:r w:rsidRPr="00503BED">
        <w:rPr>
          <w:rFonts w:ascii="Arial" w:hAnsi="Arial" w:cs="Arial"/>
        </w:rPr>
        <w:tab/>
      </w:r>
      <w:r w:rsidRPr="00503BED">
        <w:rPr>
          <w:rFonts w:ascii="Arial" w:hAnsi="Arial" w:cs="Arial"/>
          <w:color w:val="FF0000"/>
          <w:position w:val="-22"/>
        </w:rPr>
        <w:object w:dxaOrig="1422" w:dyaOrig="539" w14:anchorId="487BE795">
          <v:shape id="_x0000_i1028" type="#_x0000_t75" style="width:71.35pt;height:27.1pt" o:ole="">
            <v:imagedata r:id="rId71" o:title=""/>
          </v:shape>
          <o:OLEObject Type="Embed" ProgID="FXEquation.Equation" ShapeID="_x0000_i1028" DrawAspect="Content" ObjectID="_1688852358" r:id="rId72"/>
        </w:object>
      </w:r>
      <w:r w:rsidRPr="00503BED">
        <w:rPr>
          <w:rFonts w:ascii="Arial" w:hAnsi="Arial" w:cs="Arial"/>
        </w:rPr>
        <w:t xml:space="preserve"> </w:t>
      </w:r>
      <w:r w:rsidRPr="00503BED">
        <w:rPr>
          <w:rFonts w:ascii="Arial" w:hAnsi="Arial" w:cs="Arial"/>
        </w:rPr>
        <w:tab/>
        <w:t xml:space="preserve">and </w:t>
      </w:r>
      <w:r w:rsidRPr="00503BED">
        <w:rPr>
          <w:rFonts w:ascii="Arial" w:hAnsi="Arial" w:cs="Arial"/>
        </w:rPr>
        <w:tab/>
        <w:t xml:space="preserve"> </w:t>
      </w:r>
      <w:r w:rsidRPr="00503BED">
        <w:rPr>
          <w:rFonts w:ascii="Arial" w:hAnsi="Arial" w:cs="Arial"/>
          <w:color w:val="FF0000"/>
          <w:position w:val="-22"/>
        </w:rPr>
        <w:object w:dxaOrig="1468" w:dyaOrig="539" w14:anchorId="54702016">
          <v:shape id="_x0000_i1029" type="#_x0000_t75" style="width:73.3pt;height:27.1pt" o:ole="">
            <v:imagedata r:id="rId73" o:title=""/>
          </v:shape>
          <o:OLEObject Type="Embed" ProgID="FXEquation.Equation" ShapeID="_x0000_i1029" DrawAspect="Content" ObjectID="_1688852359" r:id="rId74"/>
        </w:object>
      </w:r>
      <w:r w:rsidRPr="00503BED">
        <w:rPr>
          <w:rFonts w:ascii="Arial" w:hAnsi="Arial" w:cs="Arial"/>
        </w:rPr>
        <w:t xml:space="preserve"> </w:t>
      </w:r>
    </w:p>
    <w:p w14:paraId="532C097B" w14:textId="77777777" w:rsidR="00503BED" w:rsidRPr="00503BED" w:rsidRDefault="00503BED" w:rsidP="00503BED">
      <w:pPr>
        <w:tabs>
          <w:tab w:val="left" w:pos="720"/>
          <w:tab w:val="right" w:pos="9323"/>
        </w:tabs>
        <w:ind w:left="67"/>
        <w:rPr>
          <w:rFonts w:ascii="Arial" w:hAnsi="Arial" w:cs="Arial"/>
        </w:rPr>
      </w:pPr>
    </w:p>
    <w:p w14:paraId="250C5553" w14:textId="77777777" w:rsidR="00503BED" w:rsidRPr="00503BED" w:rsidRDefault="00503BED" w:rsidP="00503BED">
      <w:pPr>
        <w:pStyle w:val="ListParagraph"/>
        <w:widowControl w:val="0"/>
        <w:numPr>
          <w:ilvl w:val="0"/>
          <w:numId w:val="30"/>
        </w:numPr>
        <w:tabs>
          <w:tab w:val="left" w:pos="720"/>
          <w:tab w:val="right" w:pos="9333"/>
        </w:tabs>
        <w:spacing w:after="0" w:line="240" w:lineRule="auto"/>
        <w:ind w:left="567" w:hanging="567"/>
        <w:contextualSpacing w:val="0"/>
        <w:rPr>
          <w:rFonts w:ascii="Arial" w:hAnsi="Arial" w:cs="Arial"/>
        </w:rPr>
      </w:pPr>
      <w:r w:rsidRPr="00503BED">
        <w:rPr>
          <w:rFonts w:ascii="Arial" w:hAnsi="Arial" w:cs="Arial"/>
        </w:rPr>
        <w:t xml:space="preserve">Show that events </w:t>
      </w:r>
      <w:r w:rsidRPr="00503BED">
        <w:rPr>
          <w:rFonts w:ascii="Arial" w:hAnsi="Arial" w:cs="Arial"/>
          <w:i/>
        </w:rPr>
        <w:t xml:space="preserve">A </w:t>
      </w:r>
      <w:r w:rsidRPr="00503BED">
        <w:rPr>
          <w:rFonts w:ascii="Arial" w:hAnsi="Arial" w:cs="Arial"/>
        </w:rPr>
        <w:t>and</w:t>
      </w:r>
      <w:r w:rsidRPr="00503BED">
        <w:rPr>
          <w:rFonts w:ascii="Arial" w:hAnsi="Arial" w:cs="Arial"/>
          <w:i/>
        </w:rPr>
        <w:t xml:space="preserve"> B</w:t>
      </w:r>
      <w:r w:rsidRPr="00503BED">
        <w:rPr>
          <w:rFonts w:ascii="Arial" w:hAnsi="Arial" w:cs="Arial"/>
        </w:rPr>
        <w:t xml:space="preserve"> are not mutually exclusive.</w:t>
      </w:r>
      <w:r w:rsidRPr="00503BED">
        <w:rPr>
          <w:rFonts w:ascii="Arial" w:hAnsi="Arial" w:cs="Arial"/>
        </w:rPr>
        <w:tab/>
        <w:t xml:space="preserve">(2 marks)           </w:t>
      </w:r>
      <w:r w:rsidRPr="00503BED">
        <w:rPr>
          <w:rFonts w:ascii="Arial" w:hAnsi="Arial" w:cs="Arial"/>
        </w:rPr>
        <w:tab/>
      </w:r>
    </w:p>
    <w:p w14:paraId="6532078C" w14:textId="77777777" w:rsidR="00503BED" w:rsidRPr="00503BED" w:rsidRDefault="00503BED" w:rsidP="00503BED">
      <w:pPr>
        <w:pStyle w:val="PartAI0"/>
        <w:tabs>
          <w:tab w:val="clear" w:pos="680"/>
          <w:tab w:val="clear" w:pos="9469"/>
        </w:tabs>
        <w:ind w:left="567" w:hanging="567"/>
        <w:rPr>
          <w:rFonts w:cs="Arial"/>
          <w:szCs w:val="22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52"/>
        <w:gridCol w:w="1274"/>
      </w:tblGrid>
      <w:tr w:rsidR="00832A48" w:rsidRPr="0021000A" w14:paraId="5C83DC47" w14:textId="77777777" w:rsidTr="006725AD">
        <w:trPr>
          <w:jc w:val="right"/>
        </w:trPr>
        <w:tc>
          <w:tcPr>
            <w:tcW w:w="9326" w:type="dxa"/>
            <w:gridSpan w:val="2"/>
          </w:tcPr>
          <w:p w14:paraId="472E9051" w14:textId="77777777" w:rsidR="00832A48" w:rsidRPr="000A67C6" w:rsidRDefault="00832A48" w:rsidP="006725AD">
            <w:pPr>
              <w:ind w:right="-20"/>
              <w:rPr>
                <w:bCs/>
              </w:rPr>
            </w:pPr>
            <w:r w:rsidRPr="00663F4A">
              <w:rPr>
                <w:bCs/>
              </w:rPr>
              <w:t>Solution</w:t>
            </w:r>
            <w:r>
              <w:rPr>
                <w:bCs/>
              </w:rPr>
              <w:t xml:space="preserve"> </w:t>
            </w:r>
          </w:p>
          <w:p w14:paraId="60634CBD" w14:textId="77777777" w:rsidR="00832A48" w:rsidRPr="0021000A" w:rsidRDefault="00832A48" w:rsidP="006725AD">
            <w:pPr>
              <w:ind w:right="-20"/>
              <w:rPr>
                <w:bCs/>
                <w:position w:val="-174"/>
              </w:rPr>
            </w:pPr>
            <w:r>
              <w:rPr>
                <w:bCs/>
              </w:rPr>
              <w:t xml:space="preserve"> </w:t>
            </w:r>
            <w:r w:rsidRPr="0021000A">
              <w:rPr>
                <w:bCs/>
                <w:color w:val="FF0000"/>
                <w:position w:val="-174"/>
              </w:rPr>
              <w:object w:dxaOrig="7346" w:dyaOrig="2154" w14:anchorId="58BF94C3">
                <v:shape id="_x0000_i1030" type="#_x0000_t75" style="width:367.25pt;height:108.35pt" o:ole="">
                  <v:imagedata r:id="rId75" o:title=""/>
                </v:shape>
                <o:OLEObject Type="Embed" ProgID="FXEquation.Equation" ShapeID="_x0000_i1030" DrawAspect="Content" ObjectID="_1688852360" r:id="rId76"/>
              </w:object>
            </w:r>
            <w:r w:rsidRPr="0021000A">
              <w:rPr>
                <w:bCs/>
                <w:position w:val="-174"/>
              </w:rPr>
              <w:t xml:space="preserve"> </w:t>
            </w:r>
          </w:p>
        </w:tc>
      </w:tr>
      <w:tr w:rsidR="00832A48" w:rsidRPr="00663F4A" w14:paraId="4196DBA1" w14:textId="77777777" w:rsidTr="006725AD">
        <w:trPr>
          <w:jc w:val="right"/>
        </w:trPr>
        <w:tc>
          <w:tcPr>
            <w:tcW w:w="8052" w:type="dxa"/>
          </w:tcPr>
          <w:p w14:paraId="49A68608" w14:textId="77777777" w:rsidR="00832A48" w:rsidRDefault="00832A48" w:rsidP="006725AD">
            <w:pPr>
              <w:ind w:right="-20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274" w:type="dxa"/>
          </w:tcPr>
          <w:p w14:paraId="1470AC83" w14:textId="77777777" w:rsidR="00832A48" w:rsidRPr="00663F4A" w:rsidRDefault="00832A48" w:rsidP="006725AD">
            <w:pPr>
              <w:ind w:right="-20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32A48" w:rsidRPr="00C27BF7" w14:paraId="2264D78E" w14:textId="77777777" w:rsidTr="006725AD">
        <w:trPr>
          <w:jc w:val="right"/>
        </w:trPr>
        <w:tc>
          <w:tcPr>
            <w:tcW w:w="8052" w:type="dxa"/>
          </w:tcPr>
          <w:p w14:paraId="5374989D" w14:textId="77777777" w:rsidR="00832A48" w:rsidRPr="0021000A" w:rsidRDefault="00832A48" w:rsidP="00832A48">
            <w:pPr>
              <w:pStyle w:val="ListParagraph"/>
              <w:numPr>
                <w:ilvl w:val="0"/>
                <w:numId w:val="33"/>
              </w:numPr>
              <w:spacing w:before="40" w:after="40" w:line="240" w:lineRule="auto"/>
              <w:ind w:right="-20"/>
              <w:contextualSpacing w:val="0"/>
              <w:rPr>
                <w:i/>
                <w:iCs/>
              </w:rPr>
            </w:pPr>
            <w:r>
              <w:rPr>
                <w:iCs/>
              </w:rPr>
              <w:t>d</w:t>
            </w:r>
            <w:r w:rsidRPr="00954F6B">
              <w:rPr>
                <w:iCs/>
              </w:rPr>
              <w:t>emonstrates that</w:t>
            </w:r>
            <w:r>
              <w:rPr>
                <w:iCs/>
              </w:rPr>
              <w:t xml:space="preserve">  </w:t>
            </w:r>
            <w:r w:rsidRPr="00BF732C">
              <w:rPr>
                <w:iCs/>
                <w:color w:val="FF0000"/>
                <w:position w:val="-6"/>
              </w:rPr>
              <w:object w:dxaOrig="2611" w:dyaOrig="315" w14:anchorId="48BAF3FA">
                <v:shape id="_x0000_i1031" type="#_x0000_t75" style="width:130.15pt;height:15.85pt" o:ole="">
                  <v:imagedata r:id="rId77" o:title=""/>
                </v:shape>
                <o:OLEObject Type="Embed" ProgID="FXEquation.Equation" ShapeID="_x0000_i1031" DrawAspect="Content" ObjectID="_1688852361" r:id="rId78"/>
              </w:object>
            </w:r>
            <w:r>
              <w:rPr>
                <w:iCs/>
              </w:rPr>
              <w:t xml:space="preserve"> </w:t>
            </w:r>
          </w:p>
          <w:p w14:paraId="3B0F92CE" w14:textId="77777777" w:rsidR="00832A48" w:rsidRPr="00954F6B" w:rsidRDefault="00832A48" w:rsidP="00832A48">
            <w:pPr>
              <w:pStyle w:val="ListParagraph"/>
              <w:numPr>
                <w:ilvl w:val="0"/>
                <w:numId w:val="33"/>
              </w:numPr>
              <w:spacing w:before="40" w:after="40" w:line="240" w:lineRule="auto"/>
              <w:ind w:right="-20"/>
              <w:contextualSpacing w:val="0"/>
              <w:rPr>
                <w:i/>
                <w:iCs/>
              </w:rPr>
            </w:pPr>
            <w:r>
              <w:rPr>
                <w:iCs/>
              </w:rPr>
              <w:t xml:space="preserve">concludes that </w:t>
            </w:r>
            <w:r w:rsidRPr="00CA64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</w:t>
            </w:r>
            <w:r w:rsidRPr="00CA647C">
              <w:t>and</w:t>
            </w:r>
            <w:r w:rsidRPr="00CA64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t>are not mutually exclusive</w:t>
            </w:r>
          </w:p>
        </w:tc>
        <w:tc>
          <w:tcPr>
            <w:tcW w:w="1274" w:type="dxa"/>
          </w:tcPr>
          <w:p w14:paraId="5F7FC585" w14:textId="77777777" w:rsidR="00832A48" w:rsidRDefault="00832A48" w:rsidP="006725AD">
            <w:pPr>
              <w:spacing w:before="40" w:after="40"/>
              <w:ind w:right="-20"/>
              <w:jc w:val="center"/>
            </w:pPr>
            <w:r>
              <w:t>1</w:t>
            </w:r>
          </w:p>
          <w:p w14:paraId="43C9739B" w14:textId="77777777" w:rsidR="00832A48" w:rsidRPr="00C27BF7" w:rsidRDefault="00832A48" w:rsidP="006725AD">
            <w:pPr>
              <w:spacing w:before="40" w:after="40"/>
              <w:ind w:right="-20"/>
              <w:jc w:val="center"/>
            </w:pPr>
            <w:r>
              <w:t>1</w:t>
            </w:r>
          </w:p>
        </w:tc>
      </w:tr>
    </w:tbl>
    <w:p w14:paraId="1D5E2E06" w14:textId="2F182484" w:rsidR="00503BED" w:rsidRPr="00503BED" w:rsidRDefault="00503BED" w:rsidP="00503BED">
      <w:pPr>
        <w:pStyle w:val="PartAI0"/>
        <w:tabs>
          <w:tab w:val="clear" w:pos="680"/>
          <w:tab w:val="clear" w:pos="9469"/>
        </w:tabs>
        <w:ind w:left="567" w:hanging="567"/>
        <w:rPr>
          <w:rFonts w:cs="Arial"/>
          <w:szCs w:val="22"/>
        </w:rPr>
      </w:pPr>
    </w:p>
    <w:p w14:paraId="065C0354" w14:textId="6284122C" w:rsidR="00503BED" w:rsidRPr="00503BED" w:rsidRDefault="00503BED" w:rsidP="00503BED">
      <w:pPr>
        <w:pStyle w:val="ListParagraph"/>
        <w:widowControl w:val="0"/>
        <w:numPr>
          <w:ilvl w:val="0"/>
          <w:numId w:val="30"/>
        </w:numPr>
        <w:tabs>
          <w:tab w:val="left" w:pos="720"/>
          <w:tab w:val="right" w:pos="9540"/>
        </w:tabs>
        <w:spacing w:after="0" w:line="240" w:lineRule="auto"/>
        <w:ind w:left="567" w:hanging="567"/>
        <w:contextualSpacing w:val="0"/>
        <w:rPr>
          <w:rFonts w:ascii="Arial" w:hAnsi="Arial" w:cs="Arial"/>
        </w:rPr>
      </w:pPr>
      <w:r w:rsidRPr="00503BED">
        <w:rPr>
          <w:rFonts w:ascii="Arial" w:hAnsi="Arial" w:cs="Arial"/>
        </w:rPr>
        <w:t xml:space="preserve">Determine </w:t>
      </w:r>
      <w:r w:rsidRPr="00503BED">
        <w:rPr>
          <w:rFonts w:ascii="Arial" w:hAnsi="Arial" w:cs="Arial"/>
          <w:position w:val="-14"/>
        </w:rPr>
        <w:object w:dxaOrig="1040" w:dyaOrig="400" w14:anchorId="6C8BC77A">
          <v:shape id="_x0000_i1032" type="#_x0000_t75" style="width:51.5pt;height:20.5pt" o:ole="">
            <v:imagedata r:id="rId79" o:title=""/>
          </v:shape>
          <o:OLEObject Type="Embed" ProgID="Equation.DSMT4" ShapeID="_x0000_i1032" DrawAspect="Content" ObjectID="_1688852362" r:id="rId80"/>
        </w:object>
      </w:r>
      <w:r w:rsidRPr="00503BED">
        <w:rPr>
          <w:rFonts w:ascii="Arial" w:hAnsi="Arial" w:cs="Arial"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832A48" w:rsidRPr="00663F4A" w14:paraId="0FD51D3A" w14:textId="77777777" w:rsidTr="006725AD">
        <w:trPr>
          <w:jc w:val="right"/>
        </w:trPr>
        <w:tc>
          <w:tcPr>
            <w:tcW w:w="9883" w:type="dxa"/>
            <w:gridSpan w:val="2"/>
          </w:tcPr>
          <w:p w14:paraId="255C1D63" w14:textId="77777777" w:rsidR="00832A48" w:rsidRDefault="00832A48" w:rsidP="006725AD">
            <w:pPr>
              <w:ind w:right="-20"/>
              <w:rPr>
                <w:bCs/>
              </w:rPr>
            </w:pPr>
            <w:r w:rsidRPr="00663F4A">
              <w:rPr>
                <w:bCs/>
              </w:rPr>
              <w:t>Solution</w:t>
            </w:r>
            <w:r>
              <w:rPr>
                <w:bCs/>
              </w:rPr>
              <w:t xml:space="preserve"> </w:t>
            </w:r>
          </w:p>
          <w:p w14:paraId="59E03189" w14:textId="77777777" w:rsidR="00832A48" w:rsidRPr="00BF732C" w:rsidRDefault="00832A48" w:rsidP="006725AD">
            <w:pPr>
              <w:ind w:right="-20"/>
              <w:rPr>
                <w:bCs/>
                <w:position w:val="-138"/>
              </w:rPr>
            </w:pPr>
            <w:r>
              <w:rPr>
                <w:bCs/>
              </w:rPr>
              <w:t xml:space="preserve"> </w:t>
            </w:r>
            <w:r w:rsidRPr="00BF732C">
              <w:rPr>
                <w:bCs/>
                <w:color w:val="FF0000"/>
                <w:position w:val="-138"/>
              </w:rPr>
              <w:object w:dxaOrig="4707" w:dyaOrig="2735" w14:anchorId="5720D1A4">
                <v:shape id="_x0000_i1033" type="#_x0000_t75" style="width:235.15pt;height:136.75pt" o:ole="">
                  <v:imagedata r:id="rId81" o:title=""/>
                </v:shape>
                <o:OLEObject Type="Embed" ProgID="FXEquation.Equation" ShapeID="_x0000_i1033" DrawAspect="Content" ObjectID="_1688852363" r:id="rId82"/>
              </w:object>
            </w:r>
            <w:r w:rsidRPr="00BF732C">
              <w:rPr>
                <w:bCs/>
                <w:position w:val="-138"/>
              </w:rPr>
              <w:t xml:space="preserve"> </w:t>
            </w:r>
          </w:p>
          <w:p w14:paraId="08D9350E" w14:textId="77777777" w:rsidR="00832A48" w:rsidRPr="00663F4A" w:rsidRDefault="00832A48" w:rsidP="006725AD">
            <w:pPr>
              <w:ind w:right="-20"/>
              <w:rPr>
                <w:bCs/>
              </w:rPr>
            </w:pPr>
          </w:p>
        </w:tc>
      </w:tr>
      <w:tr w:rsidR="00832A48" w:rsidRPr="00663F4A" w14:paraId="36EC79F1" w14:textId="77777777" w:rsidTr="006725AD">
        <w:trPr>
          <w:jc w:val="right"/>
        </w:trPr>
        <w:tc>
          <w:tcPr>
            <w:tcW w:w="8550" w:type="dxa"/>
          </w:tcPr>
          <w:p w14:paraId="7DCEE3F4" w14:textId="77777777" w:rsidR="00832A48" w:rsidRDefault="00832A48" w:rsidP="006725AD">
            <w:pPr>
              <w:ind w:right="-20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050BF617" w14:textId="77777777" w:rsidR="00832A48" w:rsidRPr="00663F4A" w:rsidRDefault="00832A48" w:rsidP="006725AD">
            <w:pPr>
              <w:ind w:right="-20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32A48" w:rsidRPr="00C27BF7" w14:paraId="182BE812" w14:textId="77777777" w:rsidTr="006725AD">
        <w:trPr>
          <w:jc w:val="right"/>
        </w:trPr>
        <w:tc>
          <w:tcPr>
            <w:tcW w:w="8550" w:type="dxa"/>
          </w:tcPr>
          <w:p w14:paraId="290EE520" w14:textId="77777777" w:rsidR="00832A48" w:rsidRPr="000F3A30" w:rsidRDefault="00832A48" w:rsidP="00832A48">
            <w:pPr>
              <w:pStyle w:val="ListParagraph"/>
              <w:numPr>
                <w:ilvl w:val="0"/>
                <w:numId w:val="33"/>
              </w:numPr>
              <w:spacing w:before="40" w:after="40" w:line="240" w:lineRule="auto"/>
              <w:ind w:right="-20"/>
              <w:contextualSpacing w:val="0"/>
              <w:rPr>
                <w:i/>
                <w:iCs/>
              </w:rPr>
            </w:pPr>
            <w:r>
              <w:rPr>
                <w:iCs/>
              </w:rPr>
              <w:t>uses independence to state</w:t>
            </w:r>
            <w:r w:rsidRPr="000F3A30">
              <w:rPr>
                <w:iCs/>
              </w:rPr>
              <w:t xml:space="preserve"> the rule for </w:t>
            </w:r>
            <w:r>
              <w:rPr>
                <w:iCs/>
              </w:rPr>
              <w:t xml:space="preserve"> </w:t>
            </w:r>
            <w:r w:rsidRPr="000F3A30">
              <w:rPr>
                <w:iCs/>
                <w:color w:val="FF0000"/>
                <w:position w:val="-6"/>
              </w:rPr>
              <w:object w:dxaOrig="971" w:dyaOrig="315" w14:anchorId="21176270">
                <v:shape id="_x0000_i1034" type="#_x0000_t75" style="width:48.2pt;height:15.85pt" o:ole="">
                  <v:imagedata r:id="rId83" o:title=""/>
                </v:shape>
                <o:OLEObject Type="Embed" ProgID="FXEquation.Equation" ShapeID="_x0000_i1034" DrawAspect="Content" ObjectID="_1688852364" r:id="rId84"/>
              </w:object>
            </w:r>
            <w:r>
              <w:rPr>
                <w:iCs/>
              </w:rPr>
              <w:t xml:space="preserve"> and substitutes given values</w:t>
            </w:r>
          </w:p>
          <w:p w14:paraId="3B78B68C" w14:textId="77777777" w:rsidR="00832A48" w:rsidRPr="000F3A30" w:rsidRDefault="00832A48" w:rsidP="00832A48">
            <w:pPr>
              <w:pStyle w:val="ListParagraph"/>
              <w:numPr>
                <w:ilvl w:val="0"/>
                <w:numId w:val="33"/>
              </w:numPr>
              <w:spacing w:before="40" w:after="40" w:line="240" w:lineRule="auto"/>
              <w:ind w:right="-20"/>
              <w:contextualSpacing w:val="0"/>
              <w:rPr>
                <w:i/>
                <w:iCs/>
              </w:rPr>
            </w:pPr>
            <w:r>
              <w:rPr>
                <w:iCs/>
              </w:rPr>
              <w:t xml:space="preserve">evaluates  </w:t>
            </w:r>
            <w:r w:rsidRPr="000F3A30">
              <w:rPr>
                <w:iCs/>
                <w:color w:val="FF0000"/>
                <w:position w:val="-6"/>
              </w:rPr>
              <w:object w:dxaOrig="547" w:dyaOrig="273" w14:anchorId="19281EB5">
                <v:shape id="_x0000_i1035" type="#_x0000_t75" style="width:27.1pt;height:13.85pt" o:ole="">
                  <v:imagedata r:id="rId85" o:title=""/>
                </v:shape>
                <o:OLEObject Type="Embed" ProgID="FXEquation.Equation" ShapeID="_x0000_i1035" DrawAspect="Content" ObjectID="_1688852365" r:id="rId86"/>
              </w:object>
            </w:r>
            <w:r>
              <w:rPr>
                <w:iCs/>
              </w:rPr>
              <w:t xml:space="preserve"> </w:t>
            </w:r>
          </w:p>
          <w:p w14:paraId="20FFDBFF" w14:textId="77777777" w:rsidR="00832A48" w:rsidRPr="000F3A30" w:rsidRDefault="00832A48" w:rsidP="00832A48">
            <w:pPr>
              <w:pStyle w:val="ListParagraph"/>
              <w:numPr>
                <w:ilvl w:val="0"/>
                <w:numId w:val="33"/>
              </w:numPr>
              <w:spacing w:before="40" w:after="40" w:line="240" w:lineRule="auto"/>
              <w:ind w:right="-20"/>
              <w:contextualSpacing w:val="0"/>
              <w:rPr>
                <w:i/>
                <w:iCs/>
              </w:rPr>
            </w:pPr>
            <w:r>
              <w:rPr>
                <w:iCs/>
              </w:rPr>
              <w:t xml:space="preserve">evaluates  </w:t>
            </w:r>
            <w:r w:rsidRPr="000F3A30">
              <w:rPr>
                <w:iCs/>
                <w:color w:val="FF0000"/>
                <w:position w:val="-6"/>
              </w:rPr>
              <w:object w:dxaOrig="971" w:dyaOrig="315" w14:anchorId="332ECC30">
                <v:shape id="_x0000_i1036" type="#_x0000_t75" style="width:48.2pt;height:15.85pt" o:ole="">
                  <v:imagedata r:id="rId87" o:title=""/>
                </v:shape>
                <o:OLEObject Type="Embed" ProgID="FXEquation.Equation" ShapeID="_x0000_i1036" DrawAspect="Content" ObjectID="_1688852366" r:id="rId88"/>
              </w:object>
            </w:r>
            <w:r>
              <w:rPr>
                <w:iCs/>
              </w:rPr>
              <w:t xml:space="preserve"> </w:t>
            </w:r>
          </w:p>
        </w:tc>
        <w:tc>
          <w:tcPr>
            <w:tcW w:w="1333" w:type="dxa"/>
          </w:tcPr>
          <w:p w14:paraId="12A795E3" w14:textId="77777777" w:rsidR="00832A48" w:rsidRDefault="00832A48" w:rsidP="006725AD">
            <w:pPr>
              <w:spacing w:before="40" w:after="40"/>
              <w:ind w:right="-20"/>
              <w:jc w:val="center"/>
            </w:pPr>
            <w:r>
              <w:t>1</w:t>
            </w:r>
          </w:p>
          <w:p w14:paraId="422DED8C" w14:textId="77777777" w:rsidR="00832A48" w:rsidRDefault="00832A48" w:rsidP="006725AD">
            <w:pPr>
              <w:spacing w:before="40" w:after="40"/>
              <w:ind w:right="-20"/>
              <w:jc w:val="center"/>
            </w:pPr>
          </w:p>
          <w:p w14:paraId="76FEE3A8" w14:textId="77777777" w:rsidR="00832A48" w:rsidRDefault="00832A48" w:rsidP="006725AD">
            <w:pPr>
              <w:spacing w:before="40" w:after="40"/>
              <w:ind w:right="-20"/>
              <w:jc w:val="center"/>
            </w:pPr>
            <w:r>
              <w:t>1</w:t>
            </w:r>
          </w:p>
          <w:p w14:paraId="2B708F08" w14:textId="77777777" w:rsidR="00832A48" w:rsidRPr="00C27BF7" w:rsidRDefault="00832A48" w:rsidP="006725AD">
            <w:pPr>
              <w:spacing w:before="40" w:after="40"/>
              <w:ind w:right="-20"/>
              <w:jc w:val="center"/>
            </w:pPr>
            <w:r>
              <w:t>1</w:t>
            </w:r>
          </w:p>
        </w:tc>
      </w:tr>
    </w:tbl>
    <w:p w14:paraId="12F851B6" w14:textId="77777777" w:rsidR="00503BED" w:rsidRPr="00503BED" w:rsidRDefault="00503BED" w:rsidP="00503BED">
      <w:pPr>
        <w:tabs>
          <w:tab w:val="left" w:pos="720"/>
          <w:tab w:val="right" w:pos="9323"/>
        </w:tabs>
        <w:rPr>
          <w:rFonts w:ascii="Arial" w:hAnsi="Arial" w:cs="Arial"/>
        </w:rPr>
      </w:pPr>
    </w:p>
    <w:p w14:paraId="73172DF2" w14:textId="77777777" w:rsidR="00FE2B2C" w:rsidRPr="00503BED" w:rsidRDefault="00FE2B2C" w:rsidP="00FE2B2C">
      <w:pPr>
        <w:ind w:firstLine="720"/>
        <w:rPr>
          <w:rFonts w:ascii="Arial" w:hAnsi="Arial" w:cs="Arial"/>
        </w:rPr>
      </w:pPr>
    </w:p>
    <w:p w14:paraId="5B4A8B5B" w14:textId="77777777" w:rsidR="00FE2B2C" w:rsidRPr="00503BED" w:rsidRDefault="00FE2B2C" w:rsidP="00FE2B2C">
      <w:pPr>
        <w:ind w:firstLine="720"/>
        <w:rPr>
          <w:rFonts w:ascii="Arial" w:hAnsi="Arial" w:cs="Arial"/>
        </w:rPr>
      </w:pPr>
    </w:p>
    <w:p w14:paraId="51A0C715" w14:textId="77777777" w:rsidR="00FE2B2C" w:rsidRDefault="00FE2B2C" w:rsidP="00FE2B2C">
      <w:pPr>
        <w:ind w:firstLine="720"/>
        <w:rPr>
          <w:rFonts w:cstheme="minorHAnsi"/>
        </w:rPr>
      </w:pPr>
    </w:p>
    <w:p w14:paraId="200250EA" w14:textId="77777777" w:rsidR="00EA0609" w:rsidRPr="00FE2B2C" w:rsidRDefault="00EA0609" w:rsidP="00744C87">
      <w:pPr>
        <w:rPr>
          <w:rFonts w:cstheme="minorHAnsi"/>
        </w:rPr>
      </w:pPr>
      <w:r w:rsidRPr="00AF1E5F">
        <w:rPr>
          <w:rFonts w:ascii="Arial" w:eastAsia="Times New Roman" w:hAnsi="Arial" w:cs="Arial"/>
          <w:b/>
          <w:lang w:eastAsia="en-AU"/>
        </w:rPr>
        <w:t>QUESTION 3</w:t>
      </w:r>
      <w:r w:rsidRPr="00AF1E5F">
        <w:rPr>
          <w:rFonts w:ascii="Arial" w:eastAsia="Times New Roman" w:hAnsi="Arial" w:cs="Arial"/>
          <w:b/>
          <w:lang w:eastAsia="en-AU"/>
        </w:rPr>
        <w:tab/>
      </w:r>
      <w:r w:rsidRPr="007C189B">
        <w:rPr>
          <w:rFonts w:ascii="Arial" w:eastAsia="Times New Roman" w:hAnsi="Arial" w:cs="Arial"/>
          <w:lang w:eastAsia="en-AU"/>
        </w:rPr>
        <w:t>[3 marks: 1, 1, 1]</w:t>
      </w:r>
    </w:p>
    <w:p w14:paraId="13E6E426" w14:textId="77777777" w:rsidR="00EA0609" w:rsidRPr="00AF1E5F" w:rsidRDefault="00EA0609" w:rsidP="00EA0609">
      <w:pPr>
        <w:rPr>
          <w:rFonts w:ascii="Arial" w:hAnsi="Arial" w:cs="Arial"/>
          <w:b/>
        </w:rPr>
      </w:pPr>
      <w:r w:rsidRPr="00AF1E5F">
        <w:rPr>
          <w:rFonts w:ascii="Arial" w:eastAsia="Calibri" w:hAnsi="Arial" w:cs="Arial"/>
        </w:rPr>
        <w:t xml:space="preserve">Students in Year 11 were surveyed to determine the number who had played competition sport and undertaken paid work the previous weekend. The results are provided in the table. </w:t>
      </w:r>
    </w:p>
    <w:tbl>
      <w:tblPr>
        <w:tblStyle w:val="TableGrid1"/>
        <w:tblW w:w="0" w:type="auto"/>
        <w:tblInd w:w="250" w:type="dxa"/>
        <w:tblLook w:val="04A0" w:firstRow="1" w:lastRow="0" w:firstColumn="1" w:lastColumn="0" w:noHBand="0" w:noVBand="1"/>
      </w:tblPr>
      <w:tblGrid>
        <w:gridCol w:w="2693"/>
        <w:gridCol w:w="1276"/>
        <w:gridCol w:w="1276"/>
        <w:gridCol w:w="1417"/>
        <w:gridCol w:w="1418"/>
      </w:tblGrid>
      <w:tr w:rsidR="00EA0609" w:rsidRPr="00AF1E5F" w14:paraId="3331BC67" w14:textId="77777777" w:rsidTr="00744C87">
        <w:trPr>
          <w:trHeight w:val="397"/>
        </w:trPr>
        <w:tc>
          <w:tcPr>
            <w:tcW w:w="3969" w:type="dxa"/>
            <w:gridSpan w:val="2"/>
            <w:vMerge w:val="restart"/>
          </w:tcPr>
          <w:p w14:paraId="1BCB2FB1" w14:textId="77777777" w:rsidR="00EA0609" w:rsidRPr="00AF1E5F" w:rsidRDefault="00EA0609" w:rsidP="00744C87">
            <w:pPr>
              <w:ind w:left="720" w:hanging="720"/>
              <w:rPr>
                <w:rFonts w:ascii="Arial" w:eastAsia="Calibri" w:hAnsi="Arial" w:cs="Arial"/>
              </w:rPr>
            </w:pPr>
          </w:p>
        </w:tc>
        <w:tc>
          <w:tcPr>
            <w:tcW w:w="4111" w:type="dxa"/>
            <w:gridSpan w:val="3"/>
            <w:vAlign w:val="center"/>
          </w:tcPr>
          <w:p w14:paraId="5CF16161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Played competition sport</w:t>
            </w:r>
          </w:p>
        </w:tc>
      </w:tr>
      <w:tr w:rsidR="00EA0609" w:rsidRPr="00AF1E5F" w14:paraId="7C72A227" w14:textId="77777777" w:rsidTr="00744C87">
        <w:trPr>
          <w:trHeight w:val="397"/>
        </w:trPr>
        <w:tc>
          <w:tcPr>
            <w:tcW w:w="3969" w:type="dxa"/>
            <w:gridSpan w:val="2"/>
            <w:vMerge/>
          </w:tcPr>
          <w:p w14:paraId="1615800E" w14:textId="77777777" w:rsidR="00EA0609" w:rsidRPr="00AF1E5F" w:rsidRDefault="00EA0609" w:rsidP="00744C87">
            <w:pPr>
              <w:ind w:left="720" w:hanging="720"/>
              <w:rPr>
                <w:rFonts w:ascii="Arial" w:eastAsia="Calibri" w:hAnsi="Arial" w:cs="Arial"/>
              </w:rPr>
            </w:pPr>
          </w:p>
        </w:tc>
        <w:tc>
          <w:tcPr>
            <w:tcW w:w="1276" w:type="dxa"/>
            <w:vAlign w:val="center"/>
          </w:tcPr>
          <w:p w14:paraId="51DE5B3F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Yes</w:t>
            </w:r>
          </w:p>
        </w:tc>
        <w:tc>
          <w:tcPr>
            <w:tcW w:w="1417" w:type="dxa"/>
            <w:vAlign w:val="center"/>
          </w:tcPr>
          <w:p w14:paraId="5A5F68A3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No</w:t>
            </w:r>
          </w:p>
        </w:tc>
        <w:tc>
          <w:tcPr>
            <w:tcW w:w="1418" w:type="dxa"/>
            <w:vAlign w:val="center"/>
          </w:tcPr>
          <w:p w14:paraId="193E0C82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Total</w:t>
            </w:r>
          </w:p>
        </w:tc>
      </w:tr>
      <w:tr w:rsidR="00EA0609" w:rsidRPr="00AF1E5F" w14:paraId="42C56F52" w14:textId="77777777" w:rsidTr="00744C87">
        <w:trPr>
          <w:trHeight w:val="397"/>
        </w:trPr>
        <w:tc>
          <w:tcPr>
            <w:tcW w:w="2693" w:type="dxa"/>
            <w:vMerge w:val="restart"/>
          </w:tcPr>
          <w:p w14:paraId="54C3A495" w14:textId="77777777" w:rsidR="00EA0609" w:rsidRPr="00AF1E5F" w:rsidRDefault="00EA0609" w:rsidP="00744C87">
            <w:pPr>
              <w:ind w:left="720" w:hanging="720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Undertaken paid work</w:t>
            </w:r>
          </w:p>
        </w:tc>
        <w:tc>
          <w:tcPr>
            <w:tcW w:w="1276" w:type="dxa"/>
            <w:vAlign w:val="center"/>
          </w:tcPr>
          <w:p w14:paraId="708DD00D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Yes</w:t>
            </w:r>
          </w:p>
        </w:tc>
        <w:tc>
          <w:tcPr>
            <w:tcW w:w="1276" w:type="dxa"/>
            <w:vAlign w:val="center"/>
          </w:tcPr>
          <w:p w14:paraId="0B738075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54</w:t>
            </w:r>
          </w:p>
        </w:tc>
        <w:tc>
          <w:tcPr>
            <w:tcW w:w="1417" w:type="dxa"/>
            <w:vAlign w:val="center"/>
          </w:tcPr>
          <w:p w14:paraId="6913B42F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11</w:t>
            </w:r>
          </w:p>
        </w:tc>
        <w:tc>
          <w:tcPr>
            <w:tcW w:w="1418" w:type="dxa"/>
            <w:vAlign w:val="center"/>
          </w:tcPr>
          <w:p w14:paraId="33F46B4E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65</w:t>
            </w:r>
          </w:p>
        </w:tc>
      </w:tr>
      <w:tr w:rsidR="00EA0609" w:rsidRPr="00AF1E5F" w14:paraId="03956A4F" w14:textId="77777777" w:rsidTr="00744C87">
        <w:trPr>
          <w:trHeight w:val="397"/>
        </w:trPr>
        <w:tc>
          <w:tcPr>
            <w:tcW w:w="2693" w:type="dxa"/>
            <w:vMerge/>
          </w:tcPr>
          <w:p w14:paraId="2B4C6A6B" w14:textId="77777777" w:rsidR="00EA0609" w:rsidRPr="00AF1E5F" w:rsidRDefault="00EA0609" w:rsidP="00744C87">
            <w:pPr>
              <w:ind w:left="720" w:hanging="720"/>
              <w:rPr>
                <w:rFonts w:ascii="Arial" w:eastAsia="Calibri" w:hAnsi="Arial" w:cs="Arial"/>
              </w:rPr>
            </w:pPr>
          </w:p>
        </w:tc>
        <w:tc>
          <w:tcPr>
            <w:tcW w:w="1276" w:type="dxa"/>
            <w:vAlign w:val="center"/>
          </w:tcPr>
          <w:p w14:paraId="2D9B453E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No</w:t>
            </w:r>
          </w:p>
        </w:tc>
        <w:tc>
          <w:tcPr>
            <w:tcW w:w="1276" w:type="dxa"/>
            <w:vAlign w:val="center"/>
          </w:tcPr>
          <w:p w14:paraId="38BC221B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50</w:t>
            </w:r>
          </w:p>
        </w:tc>
        <w:tc>
          <w:tcPr>
            <w:tcW w:w="1417" w:type="dxa"/>
            <w:vAlign w:val="center"/>
          </w:tcPr>
          <w:p w14:paraId="247543B2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25</w:t>
            </w:r>
          </w:p>
        </w:tc>
        <w:tc>
          <w:tcPr>
            <w:tcW w:w="1418" w:type="dxa"/>
            <w:vAlign w:val="center"/>
          </w:tcPr>
          <w:p w14:paraId="41B2CDFE" w14:textId="7178ADA1" w:rsidR="00EA0609" w:rsidRPr="00AF1E5F" w:rsidRDefault="007775D3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0688" behindDoc="0" locked="0" layoutInCell="1" allowOverlap="1" wp14:anchorId="0D834FA1" wp14:editId="313A1E11">
                      <wp:simplePos x="0" y="0"/>
                      <wp:positionH relativeFrom="column">
                        <wp:posOffset>237490</wp:posOffset>
                      </wp:positionH>
                      <wp:positionV relativeFrom="paragraph">
                        <wp:posOffset>54610</wp:posOffset>
                      </wp:positionV>
                      <wp:extent cx="297400" cy="152400"/>
                      <wp:effectExtent l="38100" t="38100" r="45720" b="57150"/>
                      <wp:wrapNone/>
                      <wp:docPr id="239" name="Ink 2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7400" cy="15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8AF809" id="Ink 239" o:spid="_x0000_s1026" type="#_x0000_t75" style="position:absolute;margin-left:18pt;margin-top:3.6pt;width:24.8pt;height:13.4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">
                      <v:imagedata r:id="rId90" o:title=""/>
                    </v:shape>
                  </w:pict>
                </mc:Fallback>
              </mc:AlternateContent>
            </w:r>
          </w:p>
        </w:tc>
      </w:tr>
      <w:tr w:rsidR="00EA0609" w:rsidRPr="00AF1E5F" w14:paraId="27CA54E8" w14:textId="77777777" w:rsidTr="00744C87">
        <w:trPr>
          <w:trHeight w:val="397"/>
        </w:trPr>
        <w:tc>
          <w:tcPr>
            <w:tcW w:w="2693" w:type="dxa"/>
            <w:vMerge/>
          </w:tcPr>
          <w:p w14:paraId="161C14CB" w14:textId="77777777" w:rsidR="00EA0609" w:rsidRPr="00AF1E5F" w:rsidRDefault="00EA0609" w:rsidP="00744C87">
            <w:pPr>
              <w:ind w:left="720" w:hanging="720"/>
              <w:rPr>
                <w:rFonts w:ascii="Arial" w:eastAsia="Calibri" w:hAnsi="Arial" w:cs="Arial"/>
              </w:rPr>
            </w:pPr>
          </w:p>
        </w:tc>
        <w:tc>
          <w:tcPr>
            <w:tcW w:w="1276" w:type="dxa"/>
            <w:vAlign w:val="center"/>
          </w:tcPr>
          <w:p w14:paraId="4E567D25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Total</w:t>
            </w:r>
          </w:p>
        </w:tc>
        <w:tc>
          <w:tcPr>
            <w:tcW w:w="1276" w:type="dxa"/>
            <w:vAlign w:val="center"/>
          </w:tcPr>
          <w:p w14:paraId="670BE6A1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104</w:t>
            </w:r>
          </w:p>
        </w:tc>
        <w:tc>
          <w:tcPr>
            <w:tcW w:w="1417" w:type="dxa"/>
            <w:vAlign w:val="center"/>
          </w:tcPr>
          <w:p w14:paraId="4E9BA7CC" w14:textId="735F3AA8" w:rsidR="00EA0609" w:rsidRPr="00AF1E5F" w:rsidRDefault="007775D3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>
              <w:rPr>
                <w:rFonts w:ascii="Arial" w:eastAsia="Calibri" w:hAnsi="Arial"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93760" behindDoc="0" locked="0" layoutInCell="1" allowOverlap="1" wp14:anchorId="376D9C25" wp14:editId="0134F6E0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60325</wp:posOffset>
                      </wp:positionV>
                      <wp:extent cx="281305" cy="129600"/>
                      <wp:effectExtent l="38100" t="57150" r="42545" b="41910"/>
                      <wp:wrapNone/>
                      <wp:docPr id="242" name="Ink 2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1305" cy="12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FE53A0" id="Ink 242" o:spid="_x0000_s1026" type="#_x0000_t75" style="position:absolute;margin-left:17.15pt;margin-top:4.05pt;width:23.55pt;height:11.6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">
                      <v:imagedata r:id="rId92" o:title=""/>
                    </v:shape>
                  </w:pict>
                </mc:Fallback>
              </mc:AlternateContent>
            </w:r>
          </w:p>
        </w:tc>
        <w:tc>
          <w:tcPr>
            <w:tcW w:w="1418" w:type="dxa"/>
            <w:vAlign w:val="center"/>
          </w:tcPr>
          <w:p w14:paraId="448119DF" w14:textId="77777777" w:rsidR="00EA0609" w:rsidRPr="00AF1E5F" w:rsidRDefault="00EA0609" w:rsidP="00744C87">
            <w:pPr>
              <w:ind w:left="720" w:hanging="720"/>
              <w:jc w:val="center"/>
              <w:rPr>
                <w:rFonts w:ascii="Arial" w:eastAsia="Calibri" w:hAnsi="Arial" w:cs="Arial"/>
              </w:rPr>
            </w:pPr>
            <w:r w:rsidRPr="00AF1E5F">
              <w:rPr>
                <w:rFonts w:ascii="Arial" w:eastAsia="Calibri" w:hAnsi="Arial" w:cs="Arial"/>
              </w:rPr>
              <w:t>140</w:t>
            </w:r>
          </w:p>
        </w:tc>
      </w:tr>
    </w:tbl>
    <w:p w14:paraId="18281A68" w14:textId="77777777" w:rsidR="00EA0609" w:rsidRPr="00AF1E5F" w:rsidRDefault="00EA0609" w:rsidP="00EA0609">
      <w:pPr>
        <w:ind w:left="720" w:hanging="720"/>
        <w:rPr>
          <w:rFonts w:ascii="Arial" w:hAnsi="Arial" w:cs="Arial"/>
        </w:rPr>
      </w:pPr>
      <w:r w:rsidRPr="00AF1E5F">
        <w:rPr>
          <w:rFonts w:ascii="Arial" w:hAnsi="Arial" w:cs="Arial"/>
        </w:rPr>
        <w:t>If a student is selected at random from this Year 11 group, what is the probability that:</w:t>
      </w:r>
    </w:p>
    <w:p w14:paraId="5589BE41" w14:textId="1C6B9EFA" w:rsidR="00EA0609" w:rsidRPr="00AF1E5F" w:rsidRDefault="00EA0609" w:rsidP="00EA0609">
      <w:pPr>
        <w:tabs>
          <w:tab w:val="left" w:pos="720"/>
          <w:tab w:val="left" w:pos="1440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lang w:eastAsia="en-AU"/>
        </w:rPr>
        <w:tab/>
        <w:t>(a)</w:t>
      </w:r>
      <w:r w:rsidRPr="00AF1E5F">
        <w:rPr>
          <w:rFonts w:ascii="Arial" w:eastAsia="Times New Roman" w:hAnsi="Arial" w:cs="Arial"/>
          <w:lang w:eastAsia="en-AU"/>
        </w:rPr>
        <w:tab/>
        <w:t>they played competition sport and undertook paid work?</w:t>
      </w:r>
      <w:r w:rsidRPr="00AF1E5F">
        <w:rPr>
          <w:rFonts w:ascii="Arial" w:eastAsia="Times New Roman" w:hAnsi="Arial" w:cs="Arial"/>
          <w:lang w:eastAsia="en-AU"/>
        </w:rPr>
        <w:tab/>
      </w:r>
    </w:p>
    <w:p w14:paraId="20549F7A" w14:textId="2964D5D2" w:rsidR="00EA0609" w:rsidRDefault="007775D3" w:rsidP="00EA0609">
      <w:pPr>
        <w:tabs>
          <w:tab w:val="left" w:pos="3192"/>
        </w:tabs>
        <w:spacing w:after="120"/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25368DD5" wp14:editId="5296B8B9">
                <wp:simplePos x="0" y="0"/>
                <wp:positionH relativeFrom="column">
                  <wp:posOffset>3754755</wp:posOffset>
                </wp:positionH>
                <wp:positionV relativeFrom="paragraph">
                  <wp:posOffset>-154940</wp:posOffset>
                </wp:positionV>
                <wp:extent cx="409680" cy="401235"/>
                <wp:effectExtent l="38100" t="38100" r="9525" b="5651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409680" cy="401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F4231" id="Ink 286" o:spid="_x0000_s1026" type="#_x0000_t75" style="position:absolute;margin-left:294.95pt;margin-top:-12.9pt;width:33.65pt;height:33.0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">
                <v:imagedata r:id="rId9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3D7CBFFE" wp14:editId="7B396CEA">
                <wp:simplePos x="0" y="0"/>
                <wp:positionH relativeFrom="column">
                  <wp:posOffset>3468370</wp:posOffset>
                </wp:positionH>
                <wp:positionV relativeFrom="paragraph">
                  <wp:posOffset>-8255</wp:posOffset>
                </wp:positionV>
                <wp:extent cx="80645" cy="48895"/>
                <wp:effectExtent l="57150" t="38100" r="33655" b="4635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80645" cy="48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DAECE" id="Ink 287" o:spid="_x0000_s1026" type="#_x0000_t75" style="position:absolute;margin-left:272.4pt;margin-top:-1.35pt;width:7.75pt;height:5.2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">
                <v:imagedata r:id="rId9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1FCD780E" wp14:editId="5016F13E">
                <wp:simplePos x="0" y="0"/>
                <wp:positionH relativeFrom="column">
                  <wp:posOffset>2840990</wp:posOffset>
                </wp:positionH>
                <wp:positionV relativeFrom="paragraph">
                  <wp:posOffset>-146050</wp:posOffset>
                </wp:positionV>
                <wp:extent cx="437040" cy="334080"/>
                <wp:effectExtent l="57150" t="38100" r="20320" b="4699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436245" cy="33408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003897" id="Ink 276" o:spid="_x0000_s1026" type="#_x0000_t75" style="position:absolute;margin-left:223pt;margin-top:-12.2pt;width:35.75pt;height:27.7pt;z-index:251928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">
                <v:imagedata r:id="rId9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55112216" wp14:editId="421D8B4D">
                <wp:simplePos x="0" y="0"/>
                <wp:positionH relativeFrom="column">
                  <wp:posOffset>1982470</wp:posOffset>
                </wp:positionH>
                <wp:positionV relativeFrom="paragraph">
                  <wp:posOffset>-111760</wp:posOffset>
                </wp:positionV>
                <wp:extent cx="592155" cy="286200"/>
                <wp:effectExtent l="38100" t="38100" r="0" b="5715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592155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31FAD" id="Ink 257" o:spid="_x0000_s1026" type="#_x0000_t75" style="position:absolute;margin-left:155.4pt;margin-top:-9.5pt;width:48.05pt;height:23.9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">
                <v:imagedata r:id="rId10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3267ACCF" wp14:editId="01333170">
                <wp:simplePos x="0" y="0"/>
                <wp:positionH relativeFrom="column">
                  <wp:posOffset>1181735</wp:posOffset>
                </wp:positionH>
                <wp:positionV relativeFrom="paragraph">
                  <wp:posOffset>-80010</wp:posOffset>
                </wp:positionV>
                <wp:extent cx="696095" cy="257175"/>
                <wp:effectExtent l="57150" t="38100" r="0" b="4762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696095" cy="257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4380A" id="Ink 249" o:spid="_x0000_s1026" type="#_x0000_t75" style="position:absolute;margin-left:92.35pt;margin-top:-7pt;width:56.2pt;height:21.6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">
                <v:imagedata r:id="rId102" o:title=""/>
              </v:shape>
            </w:pict>
          </mc:Fallback>
        </mc:AlternateContent>
      </w:r>
    </w:p>
    <w:p w14:paraId="0F7BFC01" w14:textId="2893E14F" w:rsidR="00EA0609" w:rsidRPr="00AF1E5F" w:rsidRDefault="00EA0609" w:rsidP="00EA0609">
      <w:pPr>
        <w:spacing w:after="120"/>
        <w:ind w:left="720" w:hanging="720"/>
        <w:rPr>
          <w:rFonts w:ascii="Arial" w:hAnsi="Arial" w:cs="Arial"/>
        </w:rPr>
      </w:pPr>
    </w:p>
    <w:p w14:paraId="227F6458" w14:textId="6E98193D" w:rsidR="00EA0609" w:rsidRPr="00AF1E5F" w:rsidRDefault="007775D3" w:rsidP="00EA0609">
      <w:pPr>
        <w:tabs>
          <w:tab w:val="left" w:pos="720"/>
          <w:tab w:val="left" w:pos="1440"/>
          <w:tab w:val="left" w:pos="2070"/>
          <w:tab w:val="right" w:pos="9356"/>
        </w:tabs>
        <w:ind w:left="720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736384E8" wp14:editId="46F34E37">
                <wp:simplePos x="0" y="0"/>
                <wp:positionH relativeFrom="column">
                  <wp:posOffset>4053205</wp:posOffset>
                </wp:positionH>
                <wp:positionV relativeFrom="paragraph">
                  <wp:posOffset>161925</wp:posOffset>
                </wp:positionV>
                <wp:extent cx="143640" cy="22320"/>
                <wp:effectExtent l="38100" t="38100" r="46990" b="5397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43640" cy="22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00342A" id="Ink 326" o:spid="_x0000_s1026" type="#_x0000_t75" style="position:absolute;margin-left:318.45pt;margin-top:12.05pt;width:12.7pt;height:3.15pt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">
                <v:imagedata r:id="rId104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22BECC59" wp14:editId="136F5D26">
                <wp:simplePos x="0" y="0"/>
                <wp:positionH relativeFrom="column">
                  <wp:posOffset>2859405</wp:posOffset>
                </wp:positionH>
                <wp:positionV relativeFrom="paragraph">
                  <wp:posOffset>171450</wp:posOffset>
                </wp:positionV>
                <wp:extent cx="1090245" cy="140970"/>
                <wp:effectExtent l="38100" t="38100" r="0" b="4953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090245" cy="140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D0CB3" id="Ink 315" o:spid="_x0000_s1026" type="#_x0000_t75" style="position:absolute;margin-left:224.45pt;margin-top:12.8pt;width:87.3pt;height:12.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">
                <v:imagedata r:id="rId106" o:title=""/>
              </v:shape>
            </w:pict>
          </mc:Fallback>
        </mc:AlternateContent>
      </w:r>
      <w:r w:rsidR="00EA0609" w:rsidRPr="00AF1E5F">
        <w:rPr>
          <w:rFonts w:ascii="Arial" w:eastAsia="Times New Roman" w:hAnsi="Arial" w:cs="Arial"/>
          <w:lang w:eastAsia="en-AU"/>
        </w:rPr>
        <w:t>(b)</w:t>
      </w:r>
      <w:r w:rsidR="00EA0609" w:rsidRPr="00AF1E5F">
        <w:rPr>
          <w:rFonts w:ascii="Arial" w:eastAsia="Times New Roman" w:hAnsi="Arial" w:cs="Arial"/>
          <w:lang w:eastAsia="en-AU"/>
        </w:rPr>
        <w:tab/>
        <w:t xml:space="preserve">they either played competition sport or undertook paid work?   </w:t>
      </w:r>
      <w:r w:rsidR="00EA0609" w:rsidRPr="00AF1E5F">
        <w:rPr>
          <w:rFonts w:ascii="Arial" w:eastAsia="Times New Roman" w:hAnsi="Arial" w:cs="Arial"/>
          <w:lang w:eastAsia="en-AU"/>
        </w:rPr>
        <w:tab/>
      </w:r>
    </w:p>
    <w:p w14:paraId="0C393D5E" w14:textId="6830BC82" w:rsidR="00EA0609" w:rsidRDefault="007775D3" w:rsidP="00EA0609">
      <w:pPr>
        <w:tabs>
          <w:tab w:val="right" w:pos="9281"/>
        </w:tabs>
        <w:spacing w:after="120"/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5AF7E766" wp14:editId="1CAA0422">
                <wp:simplePos x="0" y="0"/>
                <wp:positionH relativeFrom="column">
                  <wp:posOffset>2839720</wp:posOffset>
                </wp:positionH>
                <wp:positionV relativeFrom="paragraph">
                  <wp:posOffset>-156845</wp:posOffset>
                </wp:positionV>
                <wp:extent cx="1721880" cy="362580"/>
                <wp:effectExtent l="57150" t="38100" r="31115" b="5715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721880" cy="362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5FAF7" id="Ink 338" o:spid="_x0000_s1026" type="#_x0000_t75" style="position:absolute;margin-left:222.9pt;margin-top:-13.05pt;width:137pt;height:30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">
                <v:imagedata r:id="rId10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1ED74BDB" wp14:editId="3BA6F38F">
                <wp:simplePos x="0" y="0"/>
                <wp:positionH relativeFrom="column">
                  <wp:posOffset>1974215</wp:posOffset>
                </wp:positionH>
                <wp:positionV relativeFrom="paragraph">
                  <wp:posOffset>-81280</wp:posOffset>
                </wp:positionV>
                <wp:extent cx="606215" cy="268560"/>
                <wp:effectExtent l="38100" t="57150" r="0" b="5588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606215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2AEA3" id="Ink 302" o:spid="_x0000_s1026" type="#_x0000_t75" style="position:absolute;margin-left:154.75pt;margin-top:-7.1pt;width:49.15pt;height:22.6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">
                <v:imagedata r:id="rId11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11641BD9" wp14:editId="0D4C22A0">
                <wp:simplePos x="0" y="0"/>
                <wp:positionH relativeFrom="column">
                  <wp:posOffset>1137285</wp:posOffset>
                </wp:positionH>
                <wp:positionV relativeFrom="paragraph">
                  <wp:posOffset>-21590</wp:posOffset>
                </wp:positionV>
                <wp:extent cx="741805" cy="251460"/>
                <wp:effectExtent l="38100" t="38100" r="1270" b="5334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741805" cy="251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70B82" id="Ink 295" o:spid="_x0000_s1026" type="#_x0000_t75" style="position:absolute;margin-left:88.85pt;margin-top:-2.4pt;width:59.8pt;height:21.2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">
                <v:imagedata r:id="rId112" o:title=""/>
              </v:shape>
            </w:pict>
          </mc:Fallback>
        </mc:AlternateContent>
      </w:r>
    </w:p>
    <w:p w14:paraId="0AF3F7DF" w14:textId="298CFA57" w:rsidR="00306822" w:rsidRPr="00AF1E5F" w:rsidRDefault="007775D3" w:rsidP="00EA0609">
      <w:pPr>
        <w:tabs>
          <w:tab w:val="right" w:pos="9281"/>
        </w:tabs>
        <w:spacing w:after="120"/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66CD93E1" wp14:editId="151A5AFC">
                <wp:simplePos x="0" y="0"/>
                <wp:positionH relativeFrom="column">
                  <wp:posOffset>3737610</wp:posOffset>
                </wp:positionH>
                <wp:positionV relativeFrom="paragraph">
                  <wp:posOffset>55880</wp:posOffset>
                </wp:positionV>
                <wp:extent cx="342405" cy="359150"/>
                <wp:effectExtent l="38100" t="57150" r="57785" b="4127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342405" cy="359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59DD7" id="Ink 368" o:spid="_x0000_s1026" type="#_x0000_t75" style="position:absolute;margin-left:293.6pt;margin-top:3.7pt;width:28.35pt;height:29.7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">
                <v:imagedata r:id="rId11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5A265CEA" wp14:editId="2F2138FC">
                <wp:simplePos x="0" y="0"/>
                <wp:positionH relativeFrom="column">
                  <wp:posOffset>3486150</wp:posOffset>
                </wp:positionH>
                <wp:positionV relativeFrom="paragraph">
                  <wp:posOffset>178435</wp:posOffset>
                </wp:positionV>
                <wp:extent cx="71120" cy="62230"/>
                <wp:effectExtent l="38100" t="38100" r="43180" b="5207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71120" cy="62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80A71" id="Ink 369" o:spid="_x0000_s1026" type="#_x0000_t75" style="position:absolute;margin-left:273.8pt;margin-top:13.35pt;width:7pt;height:6.3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">
                <v:imagedata r:id="rId11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465920A5" wp14:editId="5C149521">
                <wp:simplePos x="0" y="0"/>
                <wp:positionH relativeFrom="column">
                  <wp:posOffset>2530475</wp:posOffset>
                </wp:positionH>
                <wp:positionV relativeFrom="paragraph">
                  <wp:posOffset>177165</wp:posOffset>
                </wp:positionV>
                <wp:extent cx="74295" cy="36195"/>
                <wp:effectExtent l="38100" t="38100" r="40005" b="4000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74295" cy="36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F9A31" id="Ink 337" o:spid="_x0000_s1026" type="#_x0000_t75" style="position:absolute;margin-left:198.55pt;margin-top:13.25pt;width:7.25pt;height:4.2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">
                <v:imagedata r:id="rId118" o:title=""/>
              </v:shape>
            </w:pict>
          </mc:Fallback>
        </mc:AlternateContent>
      </w:r>
    </w:p>
    <w:p w14:paraId="4C78ECBE" w14:textId="35E929C7" w:rsidR="00EA0609" w:rsidRPr="00AF1E5F" w:rsidRDefault="007775D3" w:rsidP="00EA0609">
      <w:pPr>
        <w:spacing w:after="120"/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6EB68647" wp14:editId="3C5336D1">
                <wp:simplePos x="0" y="0"/>
                <wp:positionH relativeFrom="column">
                  <wp:posOffset>2810510</wp:posOffset>
                </wp:positionH>
                <wp:positionV relativeFrom="paragraph">
                  <wp:posOffset>-182245</wp:posOffset>
                </wp:positionV>
                <wp:extent cx="417960" cy="381745"/>
                <wp:effectExtent l="38100" t="38100" r="39370" b="5651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417960" cy="381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8D879" id="Ink 360" o:spid="_x0000_s1026" type="#_x0000_t75" style="position:absolute;margin-left:220.6pt;margin-top:-15.05pt;width:34.3pt;height:31.4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">
                <v:imagedata r:id="rId120" o:title=""/>
              </v:shape>
            </w:pict>
          </mc:Fallback>
        </mc:AlternateContent>
      </w:r>
    </w:p>
    <w:p w14:paraId="561F20D8" w14:textId="13BB554E" w:rsidR="00EA0609" w:rsidRPr="00AF1E5F" w:rsidRDefault="00EA0609" w:rsidP="00EA0609">
      <w:pPr>
        <w:tabs>
          <w:tab w:val="left" w:pos="720"/>
          <w:tab w:val="left" w:pos="1440"/>
          <w:tab w:val="left" w:pos="2070"/>
          <w:tab w:val="right" w:pos="9356"/>
        </w:tabs>
        <w:ind w:left="720"/>
        <w:jc w:val="both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lang w:eastAsia="en-AU"/>
        </w:rPr>
        <w:t>(c)</w:t>
      </w:r>
      <w:r w:rsidRPr="00AF1E5F">
        <w:rPr>
          <w:rFonts w:ascii="Arial" w:eastAsia="Times New Roman" w:hAnsi="Arial" w:cs="Arial"/>
          <w:lang w:eastAsia="en-AU"/>
        </w:rPr>
        <w:tab/>
        <w:t xml:space="preserve">they did not play competitive sport, given that they had undertaken paid work?    </w:t>
      </w:r>
    </w:p>
    <w:p w14:paraId="2C16A727" w14:textId="4905D830" w:rsidR="007C189B" w:rsidRDefault="007775D3" w:rsidP="007775D3">
      <w:pPr>
        <w:tabs>
          <w:tab w:val="left" w:pos="709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33FFC0D9" wp14:editId="3D6FB6D0">
                <wp:simplePos x="0" y="0"/>
                <wp:positionH relativeFrom="column">
                  <wp:posOffset>2633980</wp:posOffset>
                </wp:positionH>
                <wp:positionV relativeFrom="paragraph">
                  <wp:posOffset>-82550</wp:posOffset>
                </wp:positionV>
                <wp:extent cx="333645" cy="295715"/>
                <wp:effectExtent l="38100" t="38100" r="9525" b="4762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333645" cy="295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FD2F8" id="Ink 392" o:spid="_x0000_s1026" type="#_x0000_t75" style="position:absolute;margin-left:206.7pt;margin-top:-7.2pt;width:27.65pt;height:24.7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">
                <v:imagedata r:id="rId122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27EC3E76" wp14:editId="17E35C58">
                <wp:simplePos x="0" y="0"/>
                <wp:positionH relativeFrom="column">
                  <wp:posOffset>1509395</wp:posOffset>
                </wp:positionH>
                <wp:positionV relativeFrom="paragraph">
                  <wp:posOffset>-73660</wp:posOffset>
                </wp:positionV>
                <wp:extent cx="961930" cy="280035"/>
                <wp:effectExtent l="57150" t="57150" r="10160" b="4381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961930" cy="280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469D6" id="Ink 385" o:spid="_x0000_s1026" type="#_x0000_t75" style="position:absolute;margin-left:118.15pt;margin-top:-6.5pt;width:77.2pt;height:23.4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">
                <v:imagedata r:id="rId124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50ACDC4B" wp14:editId="44B7A460">
                <wp:simplePos x="0" y="0"/>
                <wp:positionH relativeFrom="column">
                  <wp:posOffset>1359319</wp:posOffset>
                </wp:positionH>
                <wp:positionV relativeFrom="paragraph">
                  <wp:posOffset>-85783</wp:posOffset>
                </wp:positionV>
                <wp:extent cx="103680" cy="318960"/>
                <wp:effectExtent l="38100" t="57150" r="48895" b="4318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10368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F747A" id="Ink 374" o:spid="_x0000_s1026" type="#_x0000_t75" style="position:absolute;margin-left:106.35pt;margin-top:-7.45pt;width:9.55pt;height:26.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">
                <v:imagedata r:id="rId126" o:title=""/>
              </v:shape>
            </w:pict>
          </mc:Fallback>
        </mc:AlternateContent>
      </w:r>
      <w:r>
        <w:rPr>
          <w:rFonts w:ascii="Arial" w:eastAsia="Times New Roman" w:hAnsi="Arial" w:cs="Arial"/>
          <w:noProof/>
          <w:lang w:eastAsia="en-AU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053A972B" wp14:editId="2671991E">
                <wp:simplePos x="0" y="0"/>
                <wp:positionH relativeFrom="column">
                  <wp:posOffset>1137285</wp:posOffset>
                </wp:positionH>
                <wp:positionV relativeFrom="paragraph">
                  <wp:posOffset>-6350</wp:posOffset>
                </wp:positionV>
                <wp:extent cx="157320" cy="182880"/>
                <wp:effectExtent l="57150" t="38100" r="52705" b="4572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573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F9B48" id="Ink 372" o:spid="_x0000_s1026" type="#_x0000_t75" style="position:absolute;margin-left:88.85pt;margin-top:-1.2pt;width:13.85pt;height:15.8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">
                <v:imagedata r:id="rId128" o:title=""/>
              </v:shape>
            </w:pict>
          </mc:Fallback>
        </mc:AlternateContent>
      </w:r>
      <w:r w:rsidR="00765648">
        <w:rPr>
          <w:rFonts w:ascii="Arial" w:eastAsia="Times New Roman" w:hAnsi="Arial" w:cs="Arial"/>
          <w:lang w:eastAsia="en-AU"/>
        </w:rPr>
        <w:t xml:space="preserve"> </w:t>
      </w:r>
    </w:p>
    <w:p w14:paraId="3052668C" w14:textId="77777777" w:rsidR="007775D3" w:rsidRDefault="007775D3" w:rsidP="007775D3">
      <w:pPr>
        <w:tabs>
          <w:tab w:val="left" w:pos="709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b/>
          <w:lang w:eastAsia="en-AU"/>
        </w:rPr>
      </w:pPr>
    </w:p>
    <w:p w14:paraId="7C175E94" w14:textId="77777777" w:rsidR="00EA0609" w:rsidRPr="00AF1E5F" w:rsidRDefault="00EA0609" w:rsidP="00EA0609">
      <w:pPr>
        <w:tabs>
          <w:tab w:val="left" w:pos="709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b/>
          <w:lang w:eastAsia="en-AU"/>
        </w:rPr>
        <w:t>QUESTION 4</w:t>
      </w:r>
      <w:r w:rsidRPr="00AF1E5F">
        <w:rPr>
          <w:rFonts w:ascii="Arial" w:eastAsia="Times New Roman" w:hAnsi="Arial" w:cs="Arial"/>
          <w:b/>
          <w:lang w:eastAsia="en-AU"/>
        </w:rPr>
        <w:tab/>
      </w:r>
      <w:r w:rsidRPr="007C189B">
        <w:rPr>
          <w:rFonts w:ascii="Arial" w:eastAsia="Times New Roman" w:hAnsi="Arial" w:cs="Arial"/>
          <w:lang w:eastAsia="en-AU"/>
        </w:rPr>
        <w:t xml:space="preserve">[5 marks: </w:t>
      </w:r>
      <w:r w:rsidR="00AF1E5F" w:rsidRPr="007C189B">
        <w:rPr>
          <w:rFonts w:ascii="Arial" w:eastAsia="Times New Roman" w:hAnsi="Arial" w:cs="Arial"/>
          <w:lang w:eastAsia="en-AU"/>
        </w:rPr>
        <w:t>2,2,1</w:t>
      </w:r>
      <w:r w:rsidRPr="007C189B">
        <w:rPr>
          <w:rFonts w:ascii="Arial" w:eastAsia="Times New Roman" w:hAnsi="Arial" w:cs="Arial"/>
          <w:lang w:eastAsia="en-AU"/>
        </w:rPr>
        <w:t>]</w:t>
      </w:r>
      <w:r w:rsidRPr="00AF1E5F">
        <w:rPr>
          <w:rFonts w:ascii="Arial" w:eastAsia="Times New Roman" w:hAnsi="Arial" w:cs="Arial"/>
          <w:lang w:eastAsia="en-AU"/>
        </w:rPr>
        <w:tab/>
      </w:r>
    </w:p>
    <w:p w14:paraId="27945BB0" w14:textId="77777777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 w:rsidRPr="00AF1E5F">
        <w:rPr>
          <w:rFonts w:ascii="Arial" w:hAnsi="Arial" w:cs="Arial"/>
        </w:rPr>
        <w:t xml:space="preserve">Given </w:t>
      </w:r>
      <w:r w:rsidRPr="00AF1E5F">
        <w:rPr>
          <w:rFonts w:ascii="Arial" w:hAnsi="Arial" w:cs="Arial"/>
          <w:position w:val="-10"/>
        </w:rPr>
        <w:object w:dxaOrig="1700" w:dyaOrig="320" w14:anchorId="437E5838">
          <v:shape id="_x0000_i1037" type="#_x0000_t75" style="width:86.55pt;height:14.55pt" o:ole="">
            <v:imagedata r:id="rId129" o:title=""/>
          </v:shape>
          <o:OLEObject Type="Embed" ProgID="Equation.3" ShapeID="_x0000_i1037" DrawAspect="Content" ObjectID="_1688852367" r:id="rId130"/>
        </w:object>
      </w:r>
      <w:r w:rsidRPr="00AF1E5F">
        <w:rPr>
          <w:rFonts w:ascii="Arial" w:hAnsi="Arial" w:cs="Arial"/>
        </w:rPr>
        <w:t xml:space="preserve">, P(A) = 0.4 and P(B) = 0.5, </w:t>
      </w:r>
    </w:p>
    <w:p w14:paraId="47AAED12" w14:textId="4F10920A" w:rsidR="00AF1E5F" w:rsidRPr="00AF1E5F" w:rsidRDefault="007775D3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75587870" wp14:editId="355E5B49">
                <wp:simplePos x="0" y="0"/>
                <wp:positionH relativeFrom="column">
                  <wp:posOffset>2166620</wp:posOffset>
                </wp:positionH>
                <wp:positionV relativeFrom="paragraph">
                  <wp:posOffset>-106045</wp:posOffset>
                </wp:positionV>
                <wp:extent cx="3209255" cy="529830"/>
                <wp:effectExtent l="57150" t="38100" r="10795" b="4191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3209255" cy="529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076BD" id="Ink 457" o:spid="_x0000_s1026" type="#_x0000_t75" style="position:absolute;margin-left:169.9pt;margin-top:-9.05pt;width:254.15pt;height:43.1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">
                <v:imagedata r:id="rId132" o:title=""/>
              </v:shape>
            </w:pict>
          </mc:Fallback>
        </mc:AlternateContent>
      </w:r>
      <w:r w:rsidR="00AF1E5F" w:rsidRPr="00AF1E5F">
        <w:rPr>
          <w:rFonts w:ascii="Arial" w:hAnsi="Arial" w:cs="Arial"/>
        </w:rPr>
        <w:tab/>
        <w:t>a)</w:t>
      </w:r>
      <w:r w:rsidR="00AF1E5F" w:rsidRPr="00AF1E5F">
        <w:rPr>
          <w:rFonts w:ascii="Arial" w:hAnsi="Arial" w:cs="Arial"/>
        </w:rPr>
        <w:tab/>
        <w:t xml:space="preserve">Find </w:t>
      </w:r>
      <w:r w:rsidR="00AF1E5F" w:rsidRPr="00AF1E5F">
        <w:rPr>
          <w:rFonts w:ascii="Arial" w:hAnsi="Arial" w:cs="Arial"/>
          <w:position w:val="-16"/>
        </w:rPr>
        <w:object w:dxaOrig="1100" w:dyaOrig="440" w14:anchorId="610B21CD">
          <v:shape id="_x0000_i1038" type="#_x0000_t75" style="width:57.45pt;height:21.8pt" o:ole="">
            <v:imagedata r:id="rId133" o:title=""/>
          </v:shape>
          <o:OLEObject Type="Embed" ProgID="Equation.3" ShapeID="_x0000_i1038" DrawAspect="Content" ObjectID="_1688852368" r:id="rId134"/>
        </w:object>
      </w:r>
      <w:r w:rsidR="00AF1E5F" w:rsidRPr="00AF1E5F">
        <w:rPr>
          <w:rFonts w:ascii="Arial" w:hAnsi="Arial" w:cs="Arial"/>
        </w:rPr>
        <w:tab/>
        <w:t>(2)</w:t>
      </w:r>
    </w:p>
    <w:p w14:paraId="0355B81E" w14:textId="336E08B2" w:rsidR="00AF1E5F" w:rsidRPr="00AF1E5F" w:rsidRDefault="007775D3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6824539A" wp14:editId="60255DF1">
                <wp:simplePos x="0" y="0"/>
                <wp:positionH relativeFrom="column">
                  <wp:posOffset>2318385</wp:posOffset>
                </wp:positionH>
                <wp:positionV relativeFrom="paragraph">
                  <wp:posOffset>-5715</wp:posOffset>
                </wp:positionV>
                <wp:extent cx="2333225" cy="553855"/>
                <wp:effectExtent l="57150" t="38100" r="10160" b="5588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2333225" cy="553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811AE" id="Ink 493" o:spid="_x0000_s1026" type="#_x0000_t75" style="position:absolute;margin-left:181.85pt;margin-top:-1.15pt;width:185.1pt;height:4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">
                <v:imagedata r:id="rId136" o:title=""/>
              </v:shape>
            </w:pict>
          </mc:Fallback>
        </mc:AlternateContent>
      </w:r>
    </w:p>
    <w:p w14:paraId="0A84F70C" w14:textId="689722A2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</w:p>
    <w:p w14:paraId="2A0637EA" w14:textId="5B00C3C6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</w:p>
    <w:p w14:paraId="4B9BDA75" w14:textId="2A736834" w:rsidR="00AF1E5F" w:rsidRPr="00AF1E5F" w:rsidRDefault="007775D3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19A4ADD2" wp14:editId="3B94F2A2">
                <wp:simplePos x="0" y="0"/>
                <wp:positionH relativeFrom="column">
                  <wp:posOffset>3312795</wp:posOffset>
                </wp:positionH>
                <wp:positionV relativeFrom="paragraph">
                  <wp:posOffset>158750</wp:posOffset>
                </wp:positionV>
                <wp:extent cx="376320" cy="209880"/>
                <wp:effectExtent l="38100" t="38100" r="5080" b="5715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3763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58301" id="Ink 530" o:spid="_x0000_s1026" type="#_x0000_t75" style="position:absolute;margin-left:260.15pt;margin-top:11.8pt;width:31.05pt;height:17.9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">
                <v:imagedata r:id="rId13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57B6D811" wp14:editId="1BE78C3B">
                <wp:simplePos x="0" y="0"/>
                <wp:positionH relativeFrom="column">
                  <wp:posOffset>2968625</wp:posOffset>
                </wp:positionH>
                <wp:positionV relativeFrom="paragraph">
                  <wp:posOffset>-85090</wp:posOffset>
                </wp:positionV>
                <wp:extent cx="864770" cy="446160"/>
                <wp:effectExtent l="38100" t="38100" r="31115" b="4953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864770" cy="4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14B85" id="Ink 517" o:spid="_x0000_s1026" type="#_x0000_t75" style="position:absolute;margin-left:233.05pt;margin-top:-7.4pt;width:69.55pt;height:36.5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">
                <v:imagedata r:id="rId14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7E6AC02A" wp14:editId="32D35A01">
                <wp:simplePos x="0" y="0"/>
                <wp:positionH relativeFrom="column">
                  <wp:posOffset>1829435</wp:posOffset>
                </wp:positionH>
                <wp:positionV relativeFrom="paragraph">
                  <wp:posOffset>31750</wp:posOffset>
                </wp:positionV>
                <wp:extent cx="947150" cy="281160"/>
                <wp:effectExtent l="38100" t="57150" r="24765" b="4318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94715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28D50" id="Ink 504" o:spid="_x0000_s1026" type="#_x0000_t75" style="position:absolute;margin-left:143.35pt;margin-top:1.8pt;width:76pt;height:23.6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">
                <v:imagedata r:id="rId142" o:title=""/>
              </v:shape>
            </w:pict>
          </mc:Fallback>
        </mc:AlternateContent>
      </w:r>
      <w:r w:rsidR="00AF1E5F" w:rsidRPr="00AF1E5F">
        <w:rPr>
          <w:rFonts w:ascii="Arial" w:hAnsi="Arial" w:cs="Arial"/>
        </w:rPr>
        <w:tab/>
        <w:t>b)</w:t>
      </w:r>
      <w:r w:rsidR="00AF1E5F" w:rsidRPr="00AF1E5F">
        <w:rPr>
          <w:rFonts w:ascii="Arial" w:hAnsi="Arial" w:cs="Arial"/>
        </w:rPr>
        <w:tab/>
        <w:t>Find    P(A|B)</w:t>
      </w:r>
      <w:r w:rsidR="00AF1E5F" w:rsidRPr="00AF1E5F">
        <w:rPr>
          <w:rFonts w:ascii="Arial" w:hAnsi="Arial" w:cs="Arial"/>
        </w:rPr>
        <w:tab/>
        <w:t>(2)</w:t>
      </w:r>
    </w:p>
    <w:p w14:paraId="35189B2A" w14:textId="6EE45C4A" w:rsidR="00AF1E5F" w:rsidRPr="00AF1E5F" w:rsidRDefault="007775D3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42F0DB3B" wp14:editId="7658EEE7">
                <wp:simplePos x="0" y="0"/>
                <wp:positionH relativeFrom="column">
                  <wp:posOffset>2943860</wp:posOffset>
                </wp:positionH>
                <wp:positionV relativeFrom="paragraph">
                  <wp:posOffset>149225</wp:posOffset>
                </wp:positionV>
                <wp:extent cx="588240" cy="323205"/>
                <wp:effectExtent l="57150" t="38100" r="0" b="5842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588240" cy="323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0E770" id="Ink 538" o:spid="_x0000_s1026" type="#_x0000_t75" style="position:absolute;margin-left:231.1pt;margin-top:11.05pt;width:47.7pt;height:26.9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">
                <v:imagedata r:id="rId14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11A6162C" wp14:editId="327B345F">
                <wp:simplePos x="0" y="0"/>
                <wp:positionH relativeFrom="column">
                  <wp:posOffset>2693670</wp:posOffset>
                </wp:positionH>
                <wp:positionV relativeFrom="paragraph">
                  <wp:posOffset>231140</wp:posOffset>
                </wp:positionV>
                <wp:extent cx="49570" cy="42545"/>
                <wp:effectExtent l="38100" t="57150" r="45720" b="5270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49570" cy="42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633CD" id="Ink 529" o:spid="_x0000_s1026" type="#_x0000_t75" style="position:absolute;margin-left:211.4pt;margin-top:17.5pt;width:5.3pt;height:4.7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">
                <v:imagedata r:id="rId146" o:title=""/>
              </v:shape>
            </w:pict>
          </mc:Fallback>
        </mc:AlternateContent>
      </w:r>
    </w:p>
    <w:p w14:paraId="0C0559E0" w14:textId="766E0F98" w:rsidR="00AF1E5F" w:rsidRPr="00AF1E5F" w:rsidRDefault="00AF1E5F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</w:p>
    <w:p w14:paraId="4455A205" w14:textId="308F722B" w:rsidR="00AF1E5F" w:rsidRPr="00AF1E5F" w:rsidRDefault="007775D3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770E287D" wp14:editId="609A3961">
                <wp:simplePos x="0" y="0"/>
                <wp:positionH relativeFrom="column">
                  <wp:posOffset>3743960</wp:posOffset>
                </wp:positionH>
                <wp:positionV relativeFrom="paragraph">
                  <wp:posOffset>-67945</wp:posOffset>
                </wp:positionV>
                <wp:extent cx="280150" cy="315595"/>
                <wp:effectExtent l="38100" t="57150" r="43815" b="4635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280150" cy="315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D1DD4" id="Ink 552" o:spid="_x0000_s1026" type="#_x0000_t75" style="position:absolute;margin-left:294.1pt;margin-top:-6.05pt;width:23.45pt;height:26.2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">
                <v:imagedata r:id="rId14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1FFC1CDF" wp14:editId="17983AB2">
                <wp:simplePos x="0" y="0"/>
                <wp:positionH relativeFrom="column">
                  <wp:posOffset>3487420</wp:posOffset>
                </wp:positionH>
                <wp:positionV relativeFrom="paragraph">
                  <wp:posOffset>34290</wp:posOffset>
                </wp:positionV>
                <wp:extent cx="64080" cy="51435"/>
                <wp:effectExtent l="38100" t="38100" r="50800" b="4381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64080" cy="51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69407" id="Ink 553" o:spid="_x0000_s1026" type="#_x0000_t75" style="position:absolute;margin-left:273.9pt;margin-top:2pt;width:6.5pt;height:5.4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">
                <v:imagedata r:id="rId15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70B7D0AE" wp14:editId="46108D30">
                <wp:simplePos x="0" y="0"/>
                <wp:positionH relativeFrom="column">
                  <wp:posOffset>2959100</wp:posOffset>
                </wp:positionH>
                <wp:positionV relativeFrom="paragraph">
                  <wp:posOffset>-83185</wp:posOffset>
                </wp:positionV>
                <wp:extent cx="286295" cy="272545"/>
                <wp:effectExtent l="38100" t="57150" r="19050" b="5143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286295" cy="272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7A50D" id="Ink 554" o:spid="_x0000_s1026" type="#_x0000_t75" style="position:absolute;margin-left:232.3pt;margin-top:-7.25pt;width:24pt;height:22.8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">
                <v:imagedata r:id="rId15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27572DBF" wp14:editId="4D594FD8">
                <wp:simplePos x="0" y="0"/>
                <wp:positionH relativeFrom="column">
                  <wp:posOffset>2730500</wp:posOffset>
                </wp:positionH>
                <wp:positionV relativeFrom="paragraph">
                  <wp:posOffset>65405</wp:posOffset>
                </wp:positionV>
                <wp:extent cx="68865" cy="65405"/>
                <wp:effectExtent l="38100" t="38100" r="45720" b="4889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68865" cy="65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44DF6" id="Ink 537" o:spid="_x0000_s1026" type="#_x0000_t75" style="position:absolute;margin-left:214.3pt;margin-top:4.45pt;width:6.8pt;height:6.5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">
                <v:imagedata r:id="rId154" o:title=""/>
              </v:shape>
            </w:pict>
          </mc:Fallback>
        </mc:AlternateContent>
      </w:r>
    </w:p>
    <w:p w14:paraId="243563C6" w14:textId="68910622" w:rsidR="00AF1E5F" w:rsidRDefault="00B55559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02C0250D" wp14:editId="5F3CDDB2">
                <wp:simplePos x="0" y="0"/>
                <wp:positionH relativeFrom="column">
                  <wp:posOffset>4772025</wp:posOffset>
                </wp:positionH>
                <wp:positionV relativeFrom="paragraph">
                  <wp:posOffset>205105</wp:posOffset>
                </wp:positionV>
                <wp:extent cx="504015" cy="218435"/>
                <wp:effectExtent l="57150" t="38100" r="10795" b="4889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504015" cy="218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6A1A1" id="Ink 614" o:spid="_x0000_s1026" type="#_x0000_t75" style="position:absolute;margin-left:375.05pt;margin-top:15.45pt;width:41.15pt;height:18.6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">
                <v:imagedata r:id="rId156" o:title=""/>
              </v:shape>
            </w:pict>
          </mc:Fallback>
        </mc:AlternateContent>
      </w:r>
      <w:r w:rsidR="00AF1E5F" w:rsidRPr="00AF1E5F">
        <w:rPr>
          <w:rFonts w:ascii="Arial" w:hAnsi="Arial" w:cs="Arial"/>
        </w:rPr>
        <w:tab/>
        <w:t>c)</w:t>
      </w:r>
      <w:r w:rsidR="00AF1E5F" w:rsidRPr="00AF1E5F">
        <w:rPr>
          <w:rFonts w:ascii="Arial" w:hAnsi="Arial" w:cs="Arial"/>
        </w:rPr>
        <w:tab/>
        <w:t>Are events A and B independent?  (Justify your answer)</w:t>
      </w:r>
      <w:r w:rsidR="00AF1E5F" w:rsidRPr="00AF1E5F">
        <w:rPr>
          <w:rFonts w:ascii="Arial" w:hAnsi="Arial" w:cs="Arial"/>
        </w:rPr>
        <w:tab/>
        <w:t>(1)</w:t>
      </w:r>
    </w:p>
    <w:p w14:paraId="2F41611F" w14:textId="31BAEE7C" w:rsidR="00306822" w:rsidRDefault="00B55559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3963B72C" wp14:editId="2228BBF0">
                <wp:simplePos x="0" y="0"/>
                <wp:positionH relativeFrom="column">
                  <wp:posOffset>6146165</wp:posOffset>
                </wp:positionH>
                <wp:positionV relativeFrom="paragraph">
                  <wp:posOffset>53340</wp:posOffset>
                </wp:positionV>
                <wp:extent cx="767020" cy="299085"/>
                <wp:effectExtent l="57150" t="38100" r="0" b="4381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767020" cy="299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A7D5A" id="Ink 640" o:spid="_x0000_s1026" type="#_x0000_t75" style="position:absolute;margin-left:483.25pt;margin-top:3.5pt;width:61.85pt;height:24.9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">
                <v:imagedata r:id="rId1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1E3D3F60" wp14:editId="77C675C9">
                <wp:simplePos x="0" y="0"/>
                <wp:positionH relativeFrom="column">
                  <wp:posOffset>4559935</wp:posOffset>
                </wp:positionH>
                <wp:positionV relativeFrom="paragraph">
                  <wp:posOffset>184150</wp:posOffset>
                </wp:positionV>
                <wp:extent cx="1428830" cy="168775"/>
                <wp:effectExtent l="38100" t="38100" r="38100" b="4127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428830" cy="168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AFD64" id="Ink 637" o:spid="_x0000_s1026" type="#_x0000_t75" style="position:absolute;margin-left:358.35pt;margin-top:13.8pt;width:113.9pt;height:14.7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">
                <v:imagedata r:id="rId1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2F101624" wp14:editId="58AC260E">
                <wp:simplePos x="0" y="0"/>
                <wp:positionH relativeFrom="column">
                  <wp:posOffset>5448935</wp:posOffset>
                </wp:positionH>
                <wp:positionV relativeFrom="paragraph">
                  <wp:posOffset>-76835</wp:posOffset>
                </wp:positionV>
                <wp:extent cx="208415" cy="167065"/>
                <wp:effectExtent l="38100" t="38100" r="58420" b="4254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208415" cy="167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BACE1" id="Ink 613" o:spid="_x0000_s1026" type="#_x0000_t75" style="position:absolute;margin-left:428.35pt;margin-top:-6.75pt;width:17.8pt;height:14.5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">
                <v:imagedata r:id="rId1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661B651D" wp14:editId="660A8408">
                <wp:simplePos x="0" y="0"/>
                <wp:positionH relativeFrom="column">
                  <wp:posOffset>4192270</wp:posOffset>
                </wp:positionH>
                <wp:positionV relativeFrom="paragraph">
                  <wp:posOffset>-35560</wp:posOffset>
                </wp:positionV>
                <wp:extent cx="307160" cy="130810"/>
                <wp:effectExtent l="57150" t="38100" r="36195" b="4064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307160" cy="130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A8F01" id="Ink 604" o:spid="_x0000_s1026" type="#_x0000_t75" style="position:absolute;margin-left:329.4pt;margin-top:-3.5pt;width:25.65pt;height:11.7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">
                <v:imagedata r:id="rId1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536B6034" wp14:editId="3C780E3C">
                <wp:simplePos x="0" y="0"/>
                <wp:positionH relativeFrom="column">
                  <wp:posOffset>3608705</wp:posOffset>
                </wp:positionH>
                <wp:positionV relativeFrom="paragraph">
                  <wp:posOffset>-64135</wp:posOffset>
                </wp:positionV>
                <wp:extent cx="392635" cy="178200"/>
                <wp:effectExtent l="57150" t="38100" r="26670" b="5080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392635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98A4E" id="Ink 605" o:spid="_x0000_s1026" type="#_x0000_t75" style="position:absolute;margin-left:283.45pt;margin-top:-5.75pt;width:32.3pt;height:15.4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">
                <v:imagedata r:id="rId16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3B5E12AF" wp14:editId="77BC3B59">
                <wp:simplePos x="0" y="0"/>
                <wp:positionH relativeFrom="column">
                  <wp:posOffset>775970</wp:posOffset>
                </wp:positionH>
                <wp:positionV relativeFrom="paragraph">
                  <wp:posOffset>-99695</wp:posOffset>
                </wp:positionV>
                <wp:extent cx="1132270" cy="294640"/>
                <wp:effectExtent l="38100" t="38100" r="0" b="4826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132270" cy="2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D5B6D" id="Ink 566" o:spid="_x0000_s1026" type="#_x0000_t75" style="position:absolute;margin-left:60.4pt;margin-top:-8.55pt;width:90.55pt;height:24.6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">
                <v:imagedata r:id="rId168" o:title=""/>
              </v:shape>
            </w:pict>
          </mc:Fallback>
        </mc:AlternateContent>
      </w:r>
    </w:p>
    <w:p w14:paraId="7A37B2F5" w14:textId="2AA3F86E" w:rsidR="00306822" w:rsidRPr="00AF1E5F" w:rsidRDefault="00B55559" w:rsidP="00AF1E5F">
      <w:pPr>
        <w:widowControl w:val="0"/>
        <w:tabs>
          <w:tab w:val="left" w:pos="567"/>
          <w:tab w:val="left" w:pos="1134"/>
          <w:tab w:val="right" w:pos="10205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411E4165" wp14:editId="13A187E0">
                <wp:simplePos x="0" y="0"/>
                <wp:positionH relativeFrom="column">
                  <wp:posOffset>3655695</wp:posOffset>
                </wp:positionH>
                <wp:positionV relativeFrom="paragraph">
                  <wp:posOffset>-52705</wp:posOffset>
                </wp:positionV>
                <wp:extent cx="722850" cy="133920"/>
                <wp:effectExtent l="38100" t="38100" r="39370" b="5715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72285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5005E" id="Ink 638" o:spid="_x0000_s1026" type="#_x0000_t75" style="position:absolute;margin-left:287.15pt;margin-top:-4.85pt;width:58.3pt;height:12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">
                <v:imagedata r:id="rId1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14F3ADDD" wp14:editId="7961B6EF">
                <wp:simplePos x="0" y="0"/>
                <wp:positionH relativeFrom="column">
                  <wp:posOffset>2435860</wp:posOffset>
                </wp:positionH>
                <wp:positionV relativeFrom="paragraph">
                  <wp:posOffset>-30480</wp:posOffset>
                </wp:positionV>
                <wp:extent cx="898710" cy="181175"/>
                <wp:effectExtent l="38100" t="38100" r="15875" b="47625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898710" cy="181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C40CF" id="Ink 594" o:spid="_x0000_s1026" type="#_x0000_t75" style="position:absolute;margin-left:191.1pt;margin-top:-3.1pt;width:72.15pt;height:15.6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">
                <v:imagedata r:id="rId1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5CF0854E" wp14:editId="7507F92D">
                <wp:simplePos x="0" y="0"/>
                <wp:positionH relativeFrom="column">
                  <wp:posOffset>2021840</wp:posOffset>
                </wp:positionH>
                <wp:positionV relativeFrom="paragraph">
                  <wp:posOffset>-103505</wp:posOffset>
                </wp:positionV>
                <wp:extent cx="263935" cy="334010"/>
                <wp:effectExtent l="38100" t="38100" r="41275" b="4699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263935" cy="334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71866" id="Ink 589" o:spid="_x0000_s1026" type="#_x0000_t75" style="position:absolute;margin-left:158.5pt;margin-top:-8.85pt;width:22.2pt;height:27.7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">
                <v:imagedata r:id="rId1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11975C54" wp14:editId="7A7A597D">
                <wp:simplePos x="0" y="0"/>
                <wp:positionH relativeFrom="column">
                  <wp:posOffset>816610</wp:posOffset>
                </wp:positionH>
                <wp:positionV relativeFrom="paragraph">
                  <wp:posOffset>-104775</wp:posOffset>
                </wp:positionV>
                <wp:extent cx="1059745" cy="292490"/>
                <wp:effectExtent l="38100" t="38100" r="0" b="5080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059745" cy="292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F35C8" id="Ink 581" o:spid="_x0000_s1026" type="#_x0000_t75" style="position:absolute;margin-left:63.6pt;margin-top:-8.95pt;width:84.9pt;height:24.4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">
                <v:imagedata r:id="rId176" o:title=""/>
              </v:shape>
            </w:pict>
          </mc:Fallback>
        </mc:AlternateContent>
      </w:r>
    </w:p>
    <w:p w14:paraId="45D952E5" w14:textId="77777777" w:rsidR="00AF1E5F" w:rsidRPr="00AF1E5F" w:rsidRDefault="00AF1E5F" w:rsidP="00AF1E5F">
      <w:pPr>
        <w:rPr>
          <w:rFonts w:ascii="Arial" w:hAnsi="Arial" w:cs="Arial"/>
        </w:rPr>
      </w:pPr>
    </w:p>
    <w:p w14:paraId="3D4DF8A1" w14:textId="77777777" w:rsidR="00EA0609" w:rsidRDefault="00EA0609" w:rsidP="00EA0609">
      <w:pPr>
        <w:tabs>
          <w:tab w:val="left" w:pos="720"/>
          <w:tab w:val="left" w:pos="1440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  <w:r w:rsidRPr="00AF1E5F">
        <w:rPr>
          <w:rFonts w:ascii="Arial" w:eastAsia="Times New Roman" w:hAnsi="Arial" w:cs="Arial"/>
          <w:lang w:eastAsia="en-AU"/>
        </w:rPr>
        <w:tab/>
      </w:r>
    </w:p>
    <w:p w14:paraId="53FF225C" w14:textId="358878CF" w:rsidR="00595AFA" w:rsidRDefault="00595AFA" w:rsidP="00595AFA">
      <w:pPr>
        <w:pStyle w:val="QNum"/>
      </w:pPr>
      <w:r>
        <w:t>Q</w:t>
      </w:r>
      <w:r w:rsidR="00D90E5F">
        <w:t>UESTION</w:t>
      </w:r>
      <w:r>
        <w:t xml:space="preserve"> 5 </w:t>
      </w:r>
      <w:r>
        <w:rPr>
          <w:b w:val="0"/>
          <w:bCs/>
        </w:rPr>
        <w:t>[7 marks: 2, 3, 2]</w:t>
      </w:r>
      <w:r>
        <w:tab/>
      </w:r>
    </w:p>
    <w:p w14:paraId="7DD5F949" w14:textId="77777777" w:rsidR="00595AFA" w:rsidRDefault="00595AFA" w:rsidP="00595AFA">
      <w:pPr>
        <w:pStyle w:val="Parta"/>
      </w:pPr>
      <w:r>
        <w:t>(a)</w:t>
      </w:r>
      <w:r>
        <w:tab/>
        <w:t>Determine the number of possible combinations when five students must be chosen from a small class of seven.</w:t>
      </w:r>
      <w:r>
        <w:tab/>
        <w:t>(2 marks)</w:t>
      </w:r>
    </w:p>
    <w:p w14:paraId="14C96BDE" w14:textId="77777777" w:rsidR="00595AFA" w:rsidRDefault="00595AFA" w:rsidP="00595AFA">
      <w:pPr>
        <w:pStyle w:val="Parta"/>
      </w:pPr>
    </w:p>
    <w:tbl>
      <w:tblPr>
        <w:tblStyle w:val="TableGrid"/>
        <w:tblW w:w="2255" w:type="pct"/>
        <w:tblInd w:w="2865" w:type="dxa"/>
        <w:tblLook w:val="04A0" w:firstRow="1" w:lastRow="0" w:firstColumn="1" w:lastColumn="0" w:noHBand="0" w:noVBand="1"/>
      </w:tblPr>
      <w:tblGrid>
        <w:gridCol w:w="4716"/>
      </w:tblGrid>
      <w:tr w:rsidR="00765648" w:rsidRPr="00C250AC" w14:paraId="197F23FB" w14:textId="77777777" w:rsidTr="00765648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54D5648C" w14:textId="77777777" w:rsidR="00765648" w:rsidRPr="00C250AC" w:rsidRDefault="00765648" w:rsidP="006725A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olution</w:t>
            </w:r>
          </w:p>
        </w:tc>
      </w:tr>
      <w:tr w:rsidR="00765648" w:rsidRPr="00C250AC" w14:paraId="4D362252" w14:textId="77777777" w:rsidTr="00765648">
        <w:tc>
          <w:tcPr>
            <w:tcW w:w="5000" w:type="pct"/>
            <w:tcBorders>
              <w:bottom w:val="single" w:sz="4" w:space="0" w:color="auto"/>
            </w:tcBorders>
          </w:tcPr>
          <w:p w14:paraId="3D9414D9" w14:textId="77777777" w:rsidR="00765648" w:rsidRDefault="00765648" w:rsidP="006725AD">
            <w:pPr>
              <w:pStyle w:val="Parts"/>
              <w:jc w:val="center"/>
              <w:rPr>
                <w:color w:val="003366"/>
              </w:rPr>
            </w:pPr>
            <w:r>
              <w:rPr>
                <w:noProof/>
              </w:rPr>
              <w:drawing>
                <wp:inline distT="0" distB="0" distL="0" distR="0" wp14:anchorId="379F6D09" wp14:editId="7A26BE05">
                  <wp:extent cx="2857500" cy="828675"/>
                  <wp:effectExtent l="0" t="0" r="0" b="0"/>
                  <wp:docPr id="18" name="Graphic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7">
                            <a:extLst>
                              <a:ext uri="{96DAC541-7B7A-43D3-8B79-37D633B846F1}">
                                <asvg:svgBlip xmlns:asvg="http://schemas.microsoft.com/office/drawing/2016/SVG/main" r:embed="rId17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828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F0994D" w14:textId="77777777" w:rsidR="00765648" w:rsidRPr="00C250AC" w:rsidRDefault="00765648" w:rsidP="006725AD">
            <w:pPr>
              <w:pStyle w:val="Parts"/>
              <w:jc w:val="center"/>
              <w:rPr>
                <w:color w:val="003366"/>
              </w:rPr>
            </w:pPr>
            <w:r>
              <w:rPr>
                <w:rFonts w:eastAsiaTheme="minorEastAsia"/>
                <w:color w:val="003366"/>
              </w:rPr>
              <w:t xml:space="preserve">There are </w:t>
            </w:r>
            <m:oMath>
              <m:limUpp>
                <m:limUppPr>
                  <m:ctrlPr>
                    <w:rPr>
                      <w:rFonts w:ascii="Cambria Math" w:eastAsia="Cambria Math" w:hAnsi="Cambria Math" w:cs="Cambria Math"/>
                      <w:i/>
                      <w:color w:val="003366"/>
                    </w:rPr>
                  </m:ctrlPr>
                </m:limUppPr>
                <m:e>
                  <m:r>
                    <w:rPr>
                      <w:rFonts w:ascii="Cambria Math" w:eastAsia="Cambria Math" w:hAnsi="Cambria Math" w:cs="Cambria Math"/>
                      <w:color w:val="003366"/>
                    </w:rPr>
                    <m:t xml:space="preserve"> </m:t>
                  </m:r>
                </m:e>
                <m:lim>
                  <m:r>
                    <w:rPr>
                      <w:rFonts w:ascii="Cambria Math" w:eastAsia="Cambria Math" w:hAnsi="Cambria Math" w:cs="Cambria Math"/>
                      <w:color w:val="003366"/>
                    </w:rPr>
                    <m:t>7</m:t>
                  </m:r>
                </m:lim>
              </m:limUpp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  <w:color w:val="003366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3366"/>
                    </w:rPr>
                    <m:t>C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3366"/>
                    </w:rPr>
                    <m:t>5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3366"/>
                </w:rPr>
                <m:t>=21</m:t>
              </m:r>
            </m:oMath>
            <w:r>
              <w:rPr>
                <w:rFonts w:eastAsiaTheme="minorEastAsia"/>
                <w:color w:val="003366"/>
              </w:rPr>
              <w:t xml:space="preserve"> combinations.</w:t>
            </w:r>
          </w:p>
        </w:tc>
      </w:tr>
      <w:tr w:rsidR="00765648" w:rsidRPr="00C250AC" w14:paraId="257A7F7D" w14:textId="77777777" w:rsidTr="00765648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30CF8DAA" w14:textId="77777777" w:rsidR="00765648" w:rsidRPr="00C250AC" w:rsidRDefault="00765648" w:rsidP="006725A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pecific behaviours</w:t>
            </w:r>
          </w:p>
        </w:tc>
      </w:tr>
      <w:tr w:rsidR="00765648" w:rsidRPr="00C250AC" w14:paraId="1C59AF1B" w14:textId="77777777" w:rsidTr="00765648">
        <w:tc>
          <w:tcPr>
            <w:tcW w:w="5000" w:type="pct"/>
          </w:tcPr>
          <w:p w14:paraId="677991E2" w14:textId="77777777" w:rsidR="00765648" w:rsidRDefault="00765648" w:rsidP="006725AD">
            <w:pPr>
              <w:pStyle w:val="Parts"/>
              <w:rPr>
                <w:color w:val="003366"/>
              </w:rPr>
            </w:pPr>
            <w:r w:rsidRPr="00C250AC">
              <w:rPr>
                <w:color w:val="003366"/>
              </w:rPr>
              <w:sym w:font="Wingdings" w:char="F0FC"/>
            </w:r>
            <w:r w:rsidRPr="00C250AC">
              <w:rPr>
                <w:color w:val="003366"/>
              </w:rPr>
              <w:t xml:space="preserve"> </w:t>
            </w:r>
            <w:r>
              <w:rPr>
                <w:color w:val="003366"/>
              </w:rPr>
              <w:t xml:space="preserve">indicates use of formula or </w:t>
            </w:r>
            <w:proofErr w:type="gramStart"/>
            <w:r>
              <w:rPr>
                <w:color w:val="003366"/>
              </w:rPr>
              <w:t>Pascals</w:t>
            </w:r>
            <w:proofErr w:type="gramEnd"/>
            <w:r>
              <w:rPr>
                <w:color w:val="003366"/>
              </w:rPr>
              <w:t xml:space="preserve"> triangle</w:t>
            </w:r>
          </w:p>
          <w:p w14:paraId="3DDE8323" w14:textId="77777777" w:rsidR="00765648" w:rsidRPr="00C250AC" w:rsidRDefault="00765648" w:rsidP="006725AD">
            <w:pPr>
              <w:pStyle w:val="Parts"/>
              <w:rPr>
                <w:color w:val="003366"/>
              </w:rPr>
            </w:pPr>
            <w:r>
              <w:rPr>
                <w:rFonts w:ascii="Wingdings" w:hAnsi="Wingdings"/>
                <w:color w:val="003366"/>
              </w:rPr>
              <w:t>ü</w:t>
            </w:r>
            <w:r>
              <w:rPr>
                <w:color w:val="003366"/>
              </w:rPr>
              <w:t xml:space="preserve"> correct number</w:t>
            </w:r>
          </w:p>
        </w:tc>
      </w:tr>
    </w:tbl>
    <w:p w14:paraId="3395971D" w14:textId="77777777" w:rsidR="00595AFA" w:rsidRDefault="00595AFA" w:rsidP="00595AFA">
      <w:pPr>
        <w:pStyle w:val="Parta"/>
      </w:pPr>
    </w:p>
    <w:p w14:paraId="0CD2F806" w14:textId="77777777" w:rsidR="00595AFA" w:rsidRDefault="00595AFA" w:rsidP="00595AFA">
      <w:pPr>
        <w:pStyle w:val="Parta"/>
      </w:pPr>
    </w:p>
    <w:p w14:paraId="1481B268" w14:textId="77777777" w:rsidR="00595AFA" w:rsidRDefault="00595AFA" w:rsidP="00595AFA">
      <w:pPr>
        <w:pStyle w:val="Parta"/>
      </w:pPr>
      <w:r>
        <w:t>(b)</w:t>
      </w:r>
      <w:r>
        <w:tab/>
        <w:t xml:space="preserve">Determine the coefficient of th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 term in the expansion of </w:t>
      </w:r>
    </w:p>
    <w:p w14:paraId="4EA60A69" w14:textId="77777777" w:rsidR="00595AFA" w:rsidRDefault="00595AFA" w:rsidP="00595AFA">
      <w:pPr>
        <w:pStyle w:val="Partai"/>
      </w:pPr>
    </w:p>
    <w:p w14:paraId="52EA34B0" w14:textId="77777777" w:rsidR="00595AFA" w:rsidRDefault="00595AFA" w:rsidP="00595AFA">
      <w:pPr>
        <w:pStyle w:val="Partai"/>
        <w:rPr>
          <w:rFonts w:eastAsiaTheme="minorEastAsia"/>
        </w:rPr>
      </w:pPr>
      <w:r>
        <w:t>(</w:t>
      </w:r>
      <w:proofErr w:type="spellStart"/>
      <w:r>
        <w:t>i</w:t>
      </w:r>
      <w:proofErr w:type="spellEnd"/>
      <w:r>
        <w:t>)</w:t>
      </w:r>
      <w: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+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2 marks)</w:t>
      </w:r>
    </w:p>
    <w:p w14:paraId="7DF415E8" w14:textId="77777777" w:rsidR="00595AFA" w:rsidRDefault="00595AFA" w:rsidP="00595AFA">
      <w:pPr>
        <w:pStyle w:val="Partai"/>
        <w:rPr>
          <w:rFonts w:eastAsiaTheme="minorEastAsia"/>
        </w:rPr>
      </w:pPr>
    </w:p>
    <w:tbl>
      <w:tblPr>
        <w:tblStyle w:val="TableGrid"/>
        <w:tblW w:w="1489" w:type="pct"/>
        <w:tblInd w:w="3205" w:type="dxa"/>
        <w:tblLook w:val="04A0" w:firstRow="1" w:lastRow="0" w:firstColumn="1" w:lastColumn="0" w:noHBand="0" w:noVBand="1"/>
      </w:tblPr>
      <w:tblGrid>
        <w:gridCol w:w="3114"/>
      </w:tblGrid>
      <w:tr w:rsidR="00832A48" w:rsidRPr="00C250AC" w14:paraId="02E81205" w14:textId="77777777" w:rsidTr="00832A48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439D418A" w14:textId="77777777" w:rsidR="00832A48" w:rsidRPr="00C250AC" w:rsidRDefault="00832A48" w:rsidP="006725A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olution</w:t>
            </w:r>
          </w:p>
        </w:tc>
      </w:tr>
      <w:tr w:rsidR="00832A48" w:rsidRPr="00C250AC" w14:paraId="1511A85F" w14:textId="77777777" w:rsidTr="00832A48">
        <w:tc>
          <w:tcPr>
            <w:tcW w:w="5000" w:type="pct"/>
            <w:tcBorders>
              <w:bottom w:val="single" w:sz="4" w:space="0" w:color="auto"/>
            </w:tcBorders>
          </w:tcPr>
          <w:p w14:paraId="1C07F6DA" w14:textId="77777777" w:rsidR="00832A48" w:rsidRPr="00396970" w:rsidRDefault="00C36E70" w:rsidP="006725AD">
            <w:pPr>
              <w:pStyle w:val="Parts"/>
              <w:rPr>
                <w:rFonts w:eastAsiaTheme="minorEastAsia"/>
                <w:color w:val="003366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color w:val="003366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2</m:t>
                          </m:r>
                        </m:e>
                      </m:mr>
                    </m:m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336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3366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3366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336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3366"/>
                          </w:rPr>
                          <m:t>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3366"/>
                      </w:rPr>
                      <m:t>1</m:t>
                    </m:r>
                  </m:sup>
                </m:sSup>
                <m:r>
                  <w:rPr>
                    <w:rFonts w:ascii="Cambria Math" w:hAnsi="Cambria Math"/>
                    <w:color w:val="003366"/>
                  </w:rPr>
                  <m:t>=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336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3366"/>
                      </w:rPr>
                      <m:t>2</m:t>
                    </m:r>
                  </m:sup>
                </m:sSup>
              </m:oMath>
            </m:oMathPara>
          </w:p>
          <w:p w14:paraId="7895C30A" w14:textId="77777777" w:rsidR="00832A48" w:rsidRPr="00396970" w:rsidRDefault="00832A48" w:rsidP="006725AD">
            <w:pPr>
              <w:pStyle w:val="Parts"/>
              <w:rPr>
                <w:rFonts w:eastAsiaTheme="minorEastAsia"/>
                <w:color w:val="003366"/>
              </w:rPr>
            </w:pPr>
          </w:p>
          <w:p w14:paraId="2468502B" w14:textId="77777777" w:rsidR="00832A48" w:rsidRDefault="00832A48" w:rsidP="006725AD">
            <w:pPr>
              <w:pStyle w:val="Parts"/>
              <w:jc w:val="center"/>
              <w:rPr>
                <w:rFonts w:eastAsiaTheme="minorEastAsia"/>
                <w:color w:val="003366"/>
              </w:rPr>
            </w:pPr>
            <w:r>
              <w:rPr>
                <w:rFonts w:eastAsiaTheme="minorEastAsia"/>
                <w:color w:val="003366"/>
              </w:rPr>
              <w:t xml:space="preserve">Coefficient is </w:t>
            </w:r>
            <m:oMath>
              <m:r>
                <w:rPr>
                  <w:rFonts w:ascii="Cambria Math" w:eastAsiaTheme="minorEastAsia" w:hAnsi="Cambria Math"/>
                  <w:color w:val="003366"/>
                </w:rPr>
                <m:t>6</m:t>
              </m:r>
            </m:oMath>
            <w:r>
              <w:rPr>
                <w:rFonts w:eastAsiaTheme="minorEastAsia"/>
                <w:color w:val="003366"/>
              </w:rPr>
              <w:t>.</w:t>
            </w:r>
          </w:p>
          <w:p w14:paraId="50D84D13" w14:textId="77777777" w:rsidR="00832A48" w:rsidRPr="00C250AC" w:rsidRDefault="00832A48" w:rsidP="006725AD">
            <w:pPr>
              <w:pStyle w:val="Parts"/>
              <w:rPr>
                <w:color w:val="003366"/>
              </w:rPr>
            </w:pPr>
          </w:p>
        </w:tc>
      </w:tr>
      <w:tr w:rsidR="00832A48" w:rsidRPr="00C250AC" w14:paraId="62E10DF9" w14:textId="77777777" w:rsidTr="00832A48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61750F83" w14:textId="77777777" w:rsidR="00832A48" w:rsidRPr="00C250AC" w:rsidRDefault="00832A48" w:rsidP="006725A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pecific behaviours</w:t>
            </w:r>
          </w:p>
        </w:tc>
      </w:tr>
      <w:tr w:rsidR="00832A48" w:rsidRPr="00C250AC" w14:paraId="1801B944" w14:textId="77777777" w:rsidTr="00832A48">
        <w:tc>
          <w:tcPr>
            <w:tcW w:w="5000" w:type="pct"/>
          </w:tcPr>
          <w:p w14:paraId="6EE1ED2F" w14:textId="77777777" w:rsidR="00832A48" w:rsidRDefault="00832A48" w:rsidP="006725AD">
            <w:pPr>
              <w:pStyle w:val="Parts"/>
              <w:rPr>
                <w:color w:val="003366"/>
              </w:rPr>
            </w:pPr>
            <w:r w:rsidRPr="00C250AC">
              <w:rPr>
                <w:color w:val="003366"/>
              </w:rPr>
              <w:sym w:font="Wingdings" w:char="F0FC"/>
            </w:r>
            <w:r w:rsidRPr="00C250AC">
              <w:rPr>
                <w:color w:val="003366"/>
              </w:rPr>
              <w:t xml:space="preserve"> </w:t>
            </w:r>
            <w:r>
              <w:rPr>
                <w:color w:val="003366"/>
              </w:rPr>
              <w:t>indicates method</w:t>
            </w:r>
          </w:p>
          <w:p w14:paraId="6C551B35" w14:textId="77777777" w:rsidR="00832A48" w:rsidRPr="00C250AC" w:rsidRDefault="00832A48" w:rsidP="006725AD">
            <w:pPr>
              <w:pStyle w:val="Parts"/>
              <w:rPr>
                <w:color w:val="003366"/>
              </w:rPr>
            </w:pPr>
            <w:r>
              <w:rPr>
                <w:rFonts w:ascii="Wingdings" w:hAnsi="Wingdings"/>
                <w:color w:val="003366"/>
              </w:rPr>
              <w:t>ü</w:t>
            </w:r>
            <w:r>
              <w:rPr>
                <w:color w:val="003366"/>
              </w:rPr>
              <w:t xml:space="preserve"> clearly states coefficient</w:t>
            </w:r>
          </w:p>
        </w:tc>
      </w:tr>
    </w:tbl>
    <w:p w14:paraId="17F95A8C" w14:textId="77777777" w:rsidR="00595AFA" w:rsidRDefault="00595AFA" w:rsidP="00595AFA">
      <w:pPr>
        <w:pStyle w:val="Partai"/>
        <w:rPr>
          <w:rFonts w:eastAsiaTheme="minorEastAsia"/>
        </w:rPr>
      </w:pPr>
    </w:p>
    <w:p w14:paraId="2FA51791" w14:textId="77777777" w:rsidR="00595AFA" w:rsidRDefault="00595AFA" w:rsidP="00595AFA">
      <w:pPr>
        <w:pStyle w:val="Partai"/>
        <w:rPr>
          <w:rFonts w:eastAsiaTheme="minorEastAsia"/>
        </w:rPr>
      </w:pPr>
    </w:p>
    <w:p w14:paraId="6B85D1FE" w14:textId="77777777" w:rsidR="00595AFA" w:rsidRDefault="00595AFA" w:rsidP="00595AFA">
      <w:pPr>
        <w:pStyle w:val="Partai"/>
      </w:pPr>
      <w:r>
        <w:rPr>
          <w:rFonts w:eastAsiaTheme="minorEastAsia"/>
        </w:rPr>
        <w:t>(ii)</w:t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3x-10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>(3 marks)</w:t>
      </w:r>
    </w:p>
    <w:p w14:paraId="613C60BD" w14:textId="77777777" w:rsidR="00FE2B2C" w:rsidRDefault="00FE2B2C" w:rsidP="00EA0609">
      <w:pPr>
        <w:tabs>
          <w:tab w:val="left" w:pos="720"/>
          <w:tab w:val="left" w:pos="1440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tbl>
      <w:tblPr>
        <w:tblStyle w:val="TableGrid"/>
        <w:tblW w:w="2235" w:type="pct"/>
        <w:tblInd w:w="2888" w:type="dxa"/>
        <w:tblLook w:val="04A0" w:firstRow="1" w:lastRow="0" w:firstColumn="1" w:lastColumn="0" w:noHBand="0" w:noVBand="1"/>
      </w:tblPr>
      <w:tblGrid>
        <w:gridCol w:w="4674"/>
      </w:tblGrid>
      <w:tr w:rsidR="00832A48" w:rsidRPr="00C250AC" w14:paraId="5118AF20" w14:textId="77777777" w:rsidTr="00832A48">
        <w:tc>
          <w:tcPr>
            <w:tcW w:w="5000" w:type="pct"/>
            <w:tcBorders>
              <w:bottom w:val="single" w:sz="4" w:space="0" w:color="auto"/>
            </w:tcBorders>
          </w:tcPr>
          <w:p w14:paraId="0F919468" w14:textId="77777777" w:rsidR="00832A48" w:rsidRPr="00152E76" w:rsidRDefault="00C36E70" w:rsidP="006725AD">
            <w:pPr>
              <w:pStyle w:val="Parts"/>
              <w:rPr>
                <w:rFonts w:ascii="Cambria Math" w:eastAsiaTheme="minorEastAsia" w:hAnsi="Cambria Math"/>
                <w:i/>
                <w:color w:val="003366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color w:val="003366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2</m:t>
                          </m:r>
                        </m:e>
                      </m:mr>
                    </m:m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336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3366"/>
                          </w:rPr>
                          <m:t>3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3366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336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3366"/>
                          </w:rPr>
                          <m:t>-10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3366"/>
                      </w:rPr>
                      <m:t>5</m:t>
                    </m:r>
                  </m:sup>
                </m:sSup>
                <m:r>
                  <m:rPr>
                    <m:aln/>
                  </m:rPr>
                  <w:rPr>
                    <w:rFonts w:ascii="Cambria Math" w:hAnsi="Cambria Math"/>
                    <w:color w:val="003366"/>
                  </w:rPr>
                  <m:t>=21×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336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336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3366"/>
                  </w:rPr>
                  <m:t>×(-100 000)</m:t>
                </m:r>
                <m:r>
                  <m:rPr>
                    <m:sty m:val="p"/>
                  </m:rPr>
                  <w:rPr>
                    <w:rFonts w:eastAsiaTheme="minorEastAsia"/>
                    <w:color w:val="003366"/>
                  </w:rPr>
                  <w:br/>
                </m:r>
              </m:oMath>
              <m:oMath>
                <m:r>
                  <m:rPr>
                    <m:aln/>
                  </m:rPr>
                  <w:rPr>
                    <w:rFonts w:ascii="Cambria Math" w:eastAsiaTheme="minorEastAsia" w:hAnsi="Cambria Math"/>
                    <w:color w:val="003366"/>
                  </w:rPr>
                  <m:t>=-18 900 000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0336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0336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03366"/>
                      </w:rPr>
                      <m:t>2</m:t>
                    </m:r>
                  </m:sup>
                </m:sSup>
              </m:oMath>
            </m:oMathPara>
          </w:p>
          <w:p w14:paraId="5EF713A0" w14:textId="77777777" w:rsidR="00832A48" w:rsidRDefault="00832A48" w:rsidP="006725AD">
            <w:pPr>
              <w:pStyle w:val="Parts"/>
              <w:rPr>
                <w:color w:val="003366"/>
              </w:rPr>
            </w:pPr>
          </w:p>
          <w:p w14:paraId="47B8C3A8" w14:textId="77777777" w:rsidR="00832A48" w:rsidRDefault="00832A48" w:rsidP="006725AD">
            <w:pPr>
              <w:pStyle w:val="Parts"/>
              <w:jc w:val="center"/>
              <w:rPr>
                <w:rFonts w:eastAsiaTheme="minorEastAsia"/>
                <w:color w:val="003366"/>
              </w:rPr>
            </w:pPr>
            <w:r>
              <w:rPr>
                <w:color w:val="003366"/>
              </w:rPr>
              <w:t xml:space="preserve">Coefficient is </w:t>
            </w:r>
            <m:oMath>
              <m:r>
                <w:rPr>
                  <w:rFonts w:ascii="Cambria Math" w:hAnsi="Cambria Math"/>
                  <w:color w:val="003366"/>
                </w:rPr>
                <m:t>-18 900 000</m:t>
              </m:r>
            </m:oMath>
            <w:r>
              <w:rPr>
                <w:rFonts w:eastAsiaTheme="minorEastAsia"/>
                <w:color w:val="003366"/>
              </w:rPr>
              <w:t>.</w:t>
            </w:r>
          </w:p>
          <w:p w14:paraId="1636D867" w14:textId="77777777" w:rsidR="00832A48" w:rsidRPr="00C250AC" w:rsidRDefault="00832A48" w:rsidP="006725AD">
            <w:pPr>
              <w:pStyle w:val="Parts"/>
              <w:rPr>
                <w:color w:val="003366"/>
              </w:rPr>
            </w:pPr>
          </w:p>
        </w:tc>
      </w:tr>
      <w:tr w:rsidR="00832A48" w:rsidRPr="00C250AC" w14:paraId="049FEA28" w14:textId="77777777" w:rsidTr="00832A48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3B0331F2" w14:textId="77777777" w:rsidR="00832A48" w:rsidRPr="00C250AC" w:rsidRDefault="00832A48" w:rsidP="006725A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pecific behaviours</w:t>
            </w:r>
          </w:p>
        </w:tc>
      </w:tr>
      <w:tr w:rsidR="00832A48" w:rsidRPr="00C250AC" w14:paraId="59EFE250" w14:textId="77777777" w:rsidTr="00832A48">
        <w:tc>
          <w:tcPr>
            <w:tcW w:w="5000" w:type="pct"/>
          </w:tcPr>
          <w:p w14:paraId="05E6C0D3" w14:textId="77777777" w:rsidR="00832A48" w:rsidRPr="00BC40CF" w:rsidRDefault="00832A48" w:rsidP="006725AD">
            <w:pPr>
              <w:pStyle w:val="Parts"/>
              <w:rPr>
                <w:color w:val="002060"/>
              </w:rPr>
            </w:pPr>
            <w:r w:rsidRPr="00BC40CF">
              <w:rPr>
                <w:color w:val="002060"/>
              </w:rPr>
              <w:sym w:font="Wingdings" w:char="F0FC"/>
            </w:r>
            <w:r w:rsidRPr="00BC40CF">
              <w:rPr>
                <w:color w:val="002060"/>
              </w:rPr>
              <w:t xml:space="preserve"> indicates </w:t>
            </w:r>
            <w:r>
              <w:rPr>
                <w:color w:val="002060"/>
              </w:rPr>
              <w:t>use of combination from (a) as part of expansion</w:t>
            </w:r>
          </w:p>
          <w:p w14:paraId="00800C4A" w14:textId="77777777" w:rsidR="00832A48" w:rsidRPr="00BC40CF" w:rsidRDefault="00832A48" w:rsidP="006725AD">
            <w:pPr>
              <w:pStyle w:val="Parts"/>
              <w:rPr>
                <w:color w:val="002060"/>
              </w:rPr>
            </w:pPr>
            <w:r w:rsidRPr="00BC40CF">
              <w:rPr>
                <w:rFonts w:ascii="Wingdings" w:hAnsi="Wingdings"/>
                <w:color w:val="002060"/>
              </w:rPr>
              <w:t></w:t>
            </w:r>
            <w:r w:rsidRPr="00BC40CF">
              <w:rPr>
                <w:color w:val="002060"/>
              </w:rPr>
              <w:t xml:space="preserve"> </w:t>
            </w:r>
            <w:r>
              <w:rPr>
                <w:color w:val="002060"/>
              </w:rPr>
              <w:t>indicates two other parts for required expansion</w:t>
            </w:r>
          </w:p>
          <w:p w14:paraId="4B6417BF" w14:textId="77777777" w:rsidR="00832A48" w:rsidRPr="00C250AC" w:rsidRDefault="00832A48" w:rsidP="006725AD">
            <w:pPr>
              <w:pStyle w:val="Parts"/>
              <w:rPr>
                <w:color w:val="003366"/>
              </w:rPr>
            </w:pPr>
            <w:r w:rsidRPr="00BC40CF">
              <w:rPr>
                <w:color w:val="002060"/>
              </w:rPr>
              <w:sym w:font="Wingdings" w:char="F0FC"/>
            </w:r>
            <w:r w:rsidRPr="00BC40CF">
              <w:rPr>
                <w:color w:val="002060"/>
              </w:rPr>
              <w:t xml:space="preserve"> expands factor</w:t>
            </w:r>
            <w:r>
              <w:rPr>
                <w:color w:val="002060"/>
              </w:rPr>
              <w:t>s, showing correct</w:t>
            </w:r>
            <w:r w:rsidRPr="00BC40CF">
              <w:rPr>
                <w:color w:val="002060"/>
              </w:rPr>
              <w:t xml:space="preserve"> coefficient</w:t>
            </w:r>
          </w:p>
        </w:tc>
      </w:tr>
    </w:tbl>
    <w:p w14:paraId="64582945" w14:textId="77777777" w:rsidR="00FE2B2C" w:rsidRDefault="00FE2B2C" w:rsidP="00EA0609">
      <w:pPr>
        <w:tabs>
          <w:tab w:val="left" w:pos="720"/>
          <w:tab w:val="left" w:pos="1440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p w14:paraId="25342A83" w14:textId="77777777" w:rsidR="00FE2B2C" w:rsidRPr="00AF1E5F" w:rsidRDefault="00FE2B2C" w:rsidP="00EA0609">
      <w:pPr>
        <w:tabs>
          <w:tab w:val="left" w:pos="720"/>
          <w:tab w:val="left" w:pos="1440"/>
          <w:tab w:val="left" w:pos="2070"/>
          <w:tab w:val="right" w:pos="9356"/>
        </w:tabs>
        <w:ind w:left="720" w:hanging="720"/>
        <w:jc w:val="both"/>
        <w:rPr>
          <w:rFonts w:ascii="Arial" w:eastAsia="Times New Roman" w:hAnsi="Arial" w:cs="Arial"/>
          <w:lang w:eastAsia="en-AU"/>
        </w:rPr>
      </w:pPr>
    </w:p>
    <w:p w14:paraId="341E36D2" w14:textId="01898E7C" w:rsidR="00832A48" w:rsidRDefault="00595AFA" w:rsidP="00595AFA">
      <w:pPr>
        <w:jc w:val="center"/>
        <w:rPr>
          <w:rFonts w:ascii="Arial" w:hAnsi="Arial" w:cs="Arial"/>
        </w:rPr>
      </w:pPr>
      <w:r w:rsidRPr="00AF1E5F">
        <w:rPr>
          <w:rFonts w:ascii="Arial" w:hAnsi="Arial" w:cs="Arial"/>
        </w:rPr>
        <w:t>END OF CALCULATOR FREE SECTION</w:t>
      </w:r>
    </w:p>
    <w:p w14:paraId="152BCC8B" w14:textId="77777777" w:rsidR="00832A48" w:rsidRDefault="00832A48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2EF82AAA" w14:textId="77777777" w:rsidR="00595AFA" w:rsidRPr="00AF1E5F" w:rsidRDefault="00595AFA" w:rsidP="00595AFA">
      <w:pPr>
        <w:jc w:val="center"/>
        <w:rPr>
          <w:rFonts w:ascii="Arial" w:hAnsi="Arial" w:cs="Arial"/>
        </w:rPr>
      </w:pPr>
    </w:p>
    <w:p w14:paraId="3A8110E5" w14:textId="1333C5D0" w:rsidR="00C4268F" w:rsidRPr="00AF1E5F" w:rsidRDefault="007C189B" w:rsidP="005866CD">
      <w:pPr>
        <w:ind w:firstLine="720"/>
        <w:rPr>
          <w:rFonts w:ascii="Arial" w:hAnsi="Arial" w:cs="Arial"/>
          <w:sz w:val="24"/>
        </w:rPr>
      </w:pPr>
      <w:r>
        <w:rPr>
          <w:noProof/>
          <w:lang w:eastAsia="en-AU"/>
        </w:rPr>
        <w:drawing>
          <wp:anchor distT="0" distB="0" distL="114300" distR="114300" simplePos="0" relativeHeight="251673600" behindDoc="0" locked="0" layoutInCell="1" allowOverlap="1" wp14:anchorId="5961CB5E" wp14:editId="17C3B6C8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314325" cy="353187"/>
            <wp:effectExtent l="0" t="0" r="0" b="889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53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32D1" w:rsidRPr="00AF1E5F">
        <w:rPr>
          <w:rFonts w:ascii="Arial" w:hAnsi="Arial" w:cs="Arial"/>
          <w:b/>
          <w:sz w:val="24"/>
        </w:rPr>
        <w:t>Calculator</w:t>
      </w:r>
      <w:r w:rsidR="00C4268F" w:rsidRPr="00AF1E5F">
        <w:rPr>
          <w:rFonts w:ascii="Arial" w:hAnsi="Arial" w:cs="Arial"/>
          <w:b/>
          <w:sz w:val="24"/>
        </w:rPr>
        <w:t xml:space="preserve"> </w:t>
      </w:r>
      <w:r w:rsidR="007D32D1" w:rsidRPr="00AF1E5F">
        <w:rPr>
          <w:rFonts w:ascii="Arial" w:hAnsi="Arial" w:cs="Arial"/>
          <w:b/>
          <w:sz w:val="24"/>
        </w:rPr>
        <w:t>A</w:t>
      </w:r>
      <w:r w:rsidR="00595AFA">
        <w:rPr>
          <w:rFonts w:ascii="Arial" w:hAnsi="Arial" w:cs="Arial"/>
          <w:b/>
          <w:sz w:val="24"/>
        </w:rPr>
        <w:t>ssum</w:t>
      </w:r>
      <w:r w:rsidR="007D32D1" w:rsidRPr="00AF1E5F">
        <w:rPr>
          <w:rFonts w:ascii="Arial" w:hAnsi="Arial" w:cs="Arial"/>
          <w:b/>
          <w:sz w:val="24"/>
        </w:rPr>
        <w:t xml:space="preserve">ed </w:t>
      </w:r>
      <w:r w:rsidR="00C4268F" w:rsidRPr="00AF1E5F">
        <w:rPr>
          <w:rFonts w:ascii="Arial" w:hAnsi="Arial" w:cs="Arial"/>
          <w:b/>
          <w:sz w:val="24"/>
        </w:rPr>
        <w:t>Section</w:t>
      </w:r>
      <w:r w:rsidR="007D32D1" w:rsidRPr="00AF1E5F">
        <w:rPr>
          <w:rFonts w:ascii="Arial" w:hAnsi="Arial" w:cs="Arial"/>
        </w:rPr>
        <w:tab/>
      </w:r>
      <w:r w:rsidR="007D32D1" w:rsidRPr="00AF1E5F">
        <w:rPr>
          <w:rFonts w:ascii="Arial" w:hAnsi="Arial" w:cs="Arial"/>
        </w:rPr>
        <w:tab/>
      </w:r>
      <w:r w:rsidR="007D32D1" w:rsidRPr="00AF1E5F">
        <w:rPr>
          <w:rFonts w:ascii="Arial" w:hAnsi="Arial" w:cs="Arial"/>
        </w:rPr>
        <w:tab/>
      </w:r>
      <w:r w:rsidR="005866CD" w:rsidRPr="00AF1E5F">
        <w:rPr>
          <w:rFonts w:ascii="Arial" w:hAnsi="Arial" w:cs="Arial"/>
        </w:rPr>
        <w:tab/>
      </w:r>
      <w:r w:rsidR="00C4268F" w:rsidRPr="00AF1E5F">
        <w:rPr>
          <w:rFonts w:ascii="Arial" w:hAnsi="Arial" w:cs="Arial"/>
          <w:sz w:val="24"/>
        </w:rPr>
        <w:t>Name: …………………………………</w:t>
      </w:r>
    </w:p>
    <w:p w14:paraId="0471E395" w14:textId="77777777" w:rsidR="00C4268F" w:rsidRPr="00AF1E5F" w:rsidRDefault="00C4268F" w:rsidP="00C4268F">
      <w:pPr>
        <w:rPr>
          <w:rFonts w:ascii="Arial" w:hAnsi="Arial" w:cs="Arial"/>
          <w:sz w:val="24"/>
        </w:rPr>
      </w:pPr>
      <w:r w:rsidRPr="00AF1E5F">
        <w:rPr>
          <w:rFonts w:ascii="Arial" w:hAnsi="Arial" w:cs="Arial"/>
          <w:sz w:val="24"/>
        </w:rPr>
        <w:t xml:space="preserve">Reading time:  </w:t>
      </w:r>
      <w:r w:rsidR="00FE2B2C">
        <w:rPr>
          <w:rFonts w:ascii="Arial" w:hAnsi="Arial" w:cs="Arial"/>
          <w:sz w:val="24"/>
        </w:rPr>
        <w:t>3</w:t>
      </w:r>
      <w:r w:rsidR="003A283D" w:rsidRPr="00AF1E5F">
        <w:rPr>
          <w:rFonts w:ascii="Arial" w:hAnsi="Arial" w:cs="Arial"/>
          <w:sz w:val="24"/>
        </w:rPr>
        <w:t xml:space="preserve"> </w:t>
      </w:r>
      <w:r w:rsidRPr="00AF1E5F">
        <w:rPr>
          <w:rFonts w:ascii="Arial" w:hAnsi="Arial" w:cs="Arial"/>
          <w:sz w:val="24"/>
        </w:rPr>
        <w:t>minutes</w:t>
      </w:r>
      <w:r w:rsidRPr="00AF1E5F">
        <w:rPr>
          <w:rFonts w:ascii="Arial" w:hAnsi="Arial" w:cs="Arial"/>
          <w:sz w:val="24"/>
        </w:rPr>
        <w:tab/>
        <w:t xml:space="preserve">     </w:t>
      </w:r>
    </w:p>
    <w:p w14:paraId="20347C0F" w14:textId="77777777" w:rsidR="009D0AD5" w:rsidRPr="00AF1E5F" w:rsidRDefault="00D80DF8" w:rsidP="00C4268F">
      <w:p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Working time:  20</w:t>
      </w:r>
      <w:r w:rsidR="00C4268F" w:rsidRPr="00AF1E5F">
        <w:rPr>
          <w:rFonts w:ascii="Arial" w:hAnsi="Arial" w:cs="Arial"/>
          <w:sz w:val="24"/>
        </w:rPr>
        <w:t xml:space="preserve"> minutes</w:t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</w:r>
      <w:r w:rsidR="00B12BDC" w:rsidRPr="00AF1E5F">
        <w:rPr>
          <w:rFonts w:ascii="Arial" w:hAnsi="Arial" w:cs="Arial"/>
          <w:sz w:val="24"/>
        </w:rPr>
        <w:tab/>
        <w:t xml:space="preserve"> Marks:</w:t>
      </w:r>
      <w:r w:rsidR="002262C0" w:rsidRPr="00AF1E5F">
        <w:rPr>
          <w:rFonts w:ascii="Arial" w:hAnsi="Arial" w:cs="Arial"/>
          <w:sz w:val="24"/>
        </w:rPr>
        <w:t xml:space="preserve"> </w:t>
      </w:r>
      <w:r w:rsidR="007C189B">
        <w:rPr>
          <w:rFonts w:ascii="Arial" w:hAnsi="Arial" w:cs="Arial"/>
          <w:sz w:val="24"/>
        </w:rPr>
        <w:t>20</w:t>
      </w:r>
    </w:p>
    <w:p w14:paraId="18881661" w14:textId="77777777" w:rsidR="00E81AC3" w:rsidRPr="00AF1E5F" w:rsidRDefault="00E81AC3" w:rsidP="00B92D5E">
      <w:pPr>
        <w:pStyle w:val="ListParagraph"/>
        <w:tabs>
          <w:tab w:val="left" w:pos="4070"/>
        </w:tabs>
        <w:rPr>
          <w:rFonts w:ascii="Arial" w:hAnsi="Arial" w:cs="Arial"/>
          <w:sz w:val="24"/>
        </w:rPr>
      </w:pPr>
    </w:p>
    <w:p w14:paraId="37CF534B" w14:textId="77777777" w:rsidR="00EA0609" w:rsidRPr="00AF1E5F" w:rsidRDefault="00EA0609" w:rsidP="00306822">
      <w:pPr>
        <w:tabs>
          <w:tab w:val="left" w:pos="720"/>
          <w:tab w:val="left" w:pos="1440"/>
          <w:tab w:val="left" w:pos="2880"/>
        </w:tabs>
        <w:ind w:left="142"/>
        <w:rPr>
          <w:rFonts w:ascii="Arial" w:eastAsia="Times New Roman" w:hAnsi="Arial" w:cs="Arial"/>
          <w:b/>
          <w:lang w:eastAsia="en-AU"/>
        </w:rPr>
      </w:pPr>
      <w:r w:rsidRPr="00AF1E5F">
        <w:rPr>
          <w:rFonts w:ascii="Arial" w:eastAsia="Times New Roman" w:hAnsi="Arial" w:cs="Arial"/>
          <w:b/>
          <w:lang w:eastAsia="en-AU"/>
        </w:rPr>
        <w:t>QUESTIO</w:t>
      </w:r>
      <w:r w:rsidR="00306822">
        <w:rPr>
          <w:rFonts w:ascii="Arial" w:eastAsia="Times New Roman" w:hAnsi="Arial" w:cs="Arial"/>
          <w:b/>
          <w:lang w:eastAsia="en-AU"/>
        </w:rPr>
        <w:t>N 6</w:t>
      </w:r>
      <w:r w:rsidR="007C189B">
        <w:rPr>
          <w:rFonts w:ascii="Arial" w:eastAsia="Times New Roman" w:hAnsi="Arial" w:cs="Arial"/>
          <w:b/>
          <w:lang w:eastAsia="en-AU"/>
        </w:rPr>
        <w:t xml:space="preserve">  </w:t>
      </w:r>
      <w:proofErr w:type="gramStart"/>
      <w:r w:rsidR="007C189B">
        <w:rPr>
          <w:rFonts w:ascii="Arial" w:eastAsia="Times New Roman" w:hAnsi="Arial" w:cs="Arial"/>
          <w:b/>
          <w:lang w:eastAsia="en-AU"/>
        </w:rPr>
        <w:t xml:space="preserve">   </w:t>
      </w:r>
      <w:r w:rsidR="00D80DF8" w:rsidRPr="007C189B">
        <w:rPr>
          <w:rFonts w:ascii="Arial" w:eastAsia="Times New Roman" w:hAnsi="Arial" w:cs="Arial"/>
          <w:lang w:eastAsia="en-AU"/>
        </w:rPr>
        <w:t>[</w:t>
      </w:r>
      <w:proofErr w:type="gramEnd"/>
      <w:r w:rsidR="00D80DF8" w:rsidRPr="007C189B">
        <w:rPr>
          <w:rFonts w:ascii="Arial" w:eastAsia="Times New Roman" w:hAnsi="Arial" w:cs="Arial"/>
          <w:lang w:eastAsia="en-AU"/>
        </w:rPr>
        <w:t>6 marks: 1, 1, 2, 2</w:t>
      </w:r>
      <w:r w:rsidRPr="007C189B">
        <w:rPr>
          <w:rFonts w:ascii="Arial" w:eastAsia="Times New Roman" w:hAnsi="Arial" w:cs="Arial"/>
          <w:lang w:eastAsia="en-AU"/>
        </w:rPr>
        <w:t>]</w:t>
      </w:r>
    </w:p>
    <w:p w14:paraId="27BB25BC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 w:rsidRPr="00AF1E5F">
        <w:rPr>
          <w:rFonts w:ascii="Arial" w:hAnsi="Arial" w:cs="Arial"/>
        </w:rPr>
        <w:t xml:space="preserve">To qualify as an umpire, candidates had to pass both a written test and a practical test. Data from previous tests indicated that 90% of candidates passed the written test and of these 70% passed the practical test. Of those who failed the written test, 40% also failed the practical test.  </w:t>
      </w:r>
    </w:p>
    <w:p w14:paraId="51A36DB2" w14:textId="3E697266" w:rsidR="00EA0609" w:rsidRPr="00AF1E5F" w:rsidRDefault="00B55559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2156A492" wp14:editId="54A76329">
                <wp:simplePos x="0" y="0"/>
                <wp:positionH relativeFrom="column">
                  <wp:posOffset>4197985</wp:posOffset>
                </wp:positionH>
                <wp:positionV relativeFrom="paragraph">
                  <wp:posOffset>160655</wp:posOffset>
                </wp:positionV>
                <wp:extent cx="583205" cy="198755"/>
                <wp:effectExtent l="57150" t="57150" r="7620" b="4889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583205" cy="198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B0069" id="Ink 772" o:spid="_x0000_s1026" type="#_x0000_t75" style="position:absolute;margin-left:329.85pt;margin-top:11.95pt;width:47.3pt;height:17.0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">
                <v:imagedata r:id="rId181" o:title=""/>
              </v:shape>
            </w:pict>
          </mc:Fallback>
        </mc:AlternateContent>
      </w:r>
      <w:r w:rsidR="00EA0609" w:rsidRPr="00AF1E5F">
        <w:rPr>
          <w:rFonts w:ascii="Arial" w:hAnsi="Arial" w:cs="Arial"/>
        </w:rPr>
        <w:tab/>
        <w:t>(a)</w:t>
      </w:r>
      <w:r w:rsidR="00EA0609" w:rsidRPr="00AF1E5F">
        <w:rPr>
          <w:rFonts w:ascii="Arial" w:hAnsi="Arial" w:cs="Arial"/>
        </w:rPr>
        <w:tab/>
        <w:t>Represent this information on a tree diagram below.</w:t>
      </w:r>
      <w:r w:rsidR="00EA0609" w:rsidRPr="00AF1E5F">
        <w:rPr>
          <w:rFonts w:ascii="Arial" w:hAnsi="Arial" w:cs="Arial"/>
        </w:rPr>
        <w:tab/>
      </w:r>
    </w:p>
    <w:p w14:paraId="05B41BB0" w14:textId="3BC5FBAB" w:rsidR="00EA0609" w:rsidRPr="00AF1E5F" w:rsidRDefault="00B5555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741EA2C8" wp14:editId="7F593672">
                <wp:simplePos x="0" y="0"/>
                <wp:positionH relativeFrom="column">
                  <wp:posOffset>2686050</wp:posOffset>
                </wp:positionH>
                <wp:positionV relativeFrom="paragraph">
                  <wp:posOffset>-59690</wp:posOffset>
                </wp:positionV>
                <wp:extent cx="1005840" cy="634150"/>
                <wp:effectExtent l="57150" t="38100" r="41910" b="5207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005840" cy="634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137BB" id="Ink 701" o:spid="_x0000_s1026" type="#_x0000_t75" style="position:absolute;margin-left:210.8pt;margin-top:-5.4pt;width:80.6pt;height:51.3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">
                <v:imagedata r:id="rId183" o:title=""/>
              </v:shape>
            </w:pict>
          </mc:Fallback>
        </mc:AlternateContent>
      </w:r>
    </w:p>
    <w:p w14:paraId="6996D021" w14:textId="7BFCCCCC" w:rsidR="00EA0609" w:rsidRPr="00AF1E5F" w:rsidRDefault="00B5555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05A1897A" wp14:editId="442E2FA0">
                <wp:simplePos x="0" y="0"/>
                <wp:positionH relativeFrom="column">
                  <wp:posOffset>4131945</wp:posOffset>
                </wp:positionH>
                <wp:positionV relativeFrom="paragraph">
                  <wp:posOffset>28575</wp:posOffset>
                </wp:positionV>
                <wp:extent cx="631925" cy="173445"/>
                <wp:effectExtent l="57150" t="38100" r="53975" b="5524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631925" cy="173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B23AF" id="Ink 779" o:spid="_x0000_s1026" type="#_x0000_t75" style="position:absolute;margin-left:324.65pt;margin-top:1.55pt;width:51.15pt;height:15.0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">
                <v:imagedata r:id="rId1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31053023" wp14:editId="7B5B79B6">
                <wp:simplePos x="0" y="0"/>
                <wp:positionH relativeFrom="column">
                  <wp:posOffset>2816225</wp:posOffset>
                </wp:positionH>
                <wp:positionV relativeFrom="paragraph">
                  <wp:posOffset>132715</wp:posOffset>
                </wp:positionV>
                <wp:extent cx="410375" cy="129960"/>
                <wp:effectExtent l="38100" t="38100" r="27940" b="4191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410375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95642" id="Ink 700" o:spid="_x0000_s1026" type="#_x0000_t75" style="position:absolute;margin-left:221.05pt;margin-top:9.75pt;width:33.7pt;height:11.6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">
                <v:imagedata r:id="rId187" o:title=""/>
              </v:shape>
            </w:pict>
          </mc:Fallback>
        </mc:AlternateContent>
      </w:r>
    </w:p>
    <w:p w14:paraId="59BB6DBC" w14:textId="6DFB5C23" w:rsidR="00EA0609" w:rsidRPr="00AF1E5F" w:rsidRDefault="00B5555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6FD42AE4" wp14:editId="545DD56B">
                <wp:simplePos x="0" y="0"/>
                <wp:positionH relativeFrom="column">
                  <wp:posOffset>4200525</wp:posOffset>
                </wp:positionH>
                <wp:positionV relativeFrom="paragraph">
                  <wp:posOffset>78105</wp:posOffset>
                </wp:positionV>
                <wp:extent cx="438685" cy="183475"/>
                <wp:effectExtent l="57150" t="38100" r="38100" b="4572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438685" cy="183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B2D74" id="Ink 784" o:spid="_x0000_s1026" type="#_x0000_t75" style="position:absolute;margin-left:330.05pt;margin-top:5.45pt;width:36pt;height:15.9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">
                <v:imagedata r:id="rId1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13A25F57" wp14:editId="41E737FA">
                <wp:simplePos x="0" y="0"/>
                <wp:positionH relativeFrom="column">
                  <wp:posOffset>1645285</wp:posOffset>
                </wp:positionH>
                <wp:positionV relativeFrom="paragraph">
                  <wp:posOffset>-313690</wp:posOffset>
                </wp:positionV>
                <wp:extent cx="941070" cy="782620"/>
                <wp:effectExtent l="38100" t="38100" r="49530" b="55880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941070" cy="782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90669" id="Ink 658" o:spid="_x0000_s1026" type="#_x0000_t75" style="position:absolute;margin-left:128.85pt;margin-top:-25.4pt;width:75.5pt;height:63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">
                <v:imagedata r:id="rId191" o:title=""/>
              </v:shape>
            </w:pict>
          </mc:Fallback>
        </mc:AlternateContent>
      </w:r>
    </w:p>
    <w:p w14:paraId="066DA6C8" w14:textId="7F0BD97D" w:rsidR="00AF1E5F" w:rsidRPr="00AF1E5F" w:rsidRDefault="00B5555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582CD533" wp14:editId="7ABCD2F5">
                <wp:simplePos x="0" y="0"/>
                <wp:positionH relativeFrom="column">
                  <wp:posOffset>4177030</wp:posOffset>
                </wp:positionH>
                <wp:positionV relativeFrom="paragraph">
                  <wp:posOffset>190500</wp:posOffset>
                </wp:positionV>
                <wp:extent cx="467685" cy="211725"/>
                <wp:effectExtent l="38100" t="38100" r="0" b="5524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467685" cy="211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2E9B4" id="Ink 790" o:spid="_x0000_s1026" type="#_x0000_t75" style="position:absolute;margin-left:328.2pt;margin-top:14.3pt;width:38.25pt;height:18.0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">
                <v:imagedata r:id="rId1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221801E3" wp14:editId="0275DBC9">
                <wp:simplePos x="0" y="0"/>
                <wp:positionH relativeFrom="column">
                  <wp:posOffset>2749550</wp:posOffset>
                </wp:positionH>
                <wp:positionV relativeFrom="paragraph">
                  <wp:posOffset>-281940</wp:posOffset>
                </wp:positionV>
                <wp:extent cx="960755" cy="639410"/>
                <wp:effectExtent l="57150" t="38100" r="29845" b="4699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960755" cy="639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9F958" id="Ink 678" o:spid="_x0000_s1026" type="#_x0000_t75" style="position:absolute;margin-left:215.8pt;margin-top:-22.9pt;width:77.05pt;height:51.8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">
                <v:imagedata r:id="rId195" o:title=""/>
              </v:shape>
            </w:pict>
          </mc:Fallback>
        </mc:AlternateContent>
      </w:r>
    </w:p>
    <w:p w14:paraId="37A40632" w14:textId="04A37D82" w:rsidR="00AF1E5F" w:rsidRPr="00AF1E5F" w:rsidRDefault="00AF1E5F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2A8E8734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38E5A3F7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</w:rPr>
      </w:pPr>
      <w:r w:rsidRPr="00AF1E5F">
        <w:rPr>
          <w:rFonts w:ascii="Arial" w:hAnsi="Arial" w:cs="Arial"/>
        </w:rPr>
        <w:tab/>
        <w:t>(b)</w:t>
      </w:r>
      <w:r w:rsidRPr="00AF1E5F">
        <w:rPr>
          <w:rFonts w:ascii="Arial" w:hAnsi="Arial" w:cs="Arial"/>
        </w:rPr>
        <w:tab/>
        <w:t>What percentage of candidates passed both tests?</w:t>
      </w:r>
      <w:r w:rsidRPr="00AF1E5F">
        <w:rPr>
          <w:rFonts w:ascii="Arial" w:hAnsi="Arial" w:cs="Arial"/>
        </w:rPr>
        <w:tab/>
      </w:r>
    </w:p>
    <w:p w14:paraId="5CD01EE8" w14:textId="12692558" w:rsidR="00EA0609" w:rsidRPr="00AF1E5F" w:rsidRDefault="00B5555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1E0FB4BB" wp14:editId="57AA5286">
                <wp:simplePos x="0" y="0"/>
                <wp:positionH relativeFrom="column">
                  <wp:posOffset>3937635</wp:posOffset>
                </wp:positionH>
                <wp:positionV relativeFrom="paragraph">
                  <wp:posOffset>35560</wp:posOffset>
                </wp:positionV>
                <wp:extent cx="1424275" cy="160930"/>
                <wp:effectExtent l="57150" t="57150" r="24130" b="4889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424275" cy="160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2CCA2" id="Ink 765" o:spid="_x0000_s1026" type="#_x0000_t75" style="position:absolute;margin-left:309.35pt;margin-top:2.1pt;width:113.6pt;height:14.0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">
                <v:imagedata r:id="rId1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253AF368" wp14:editId="5C73D84D">
                <wp:simplePos x="0" y="0"/>
                <wp:positionH relativeFrom="column">
                  <wp:posOffset>2399030</wp:posOffset>
                </wp:positionH>
                <wp:positionV relativeFrom="paragraph">
                  <wp:posOffset>55245</wp:posOffset>
                </wp:positionV>
                <wp:extent cx="1329410" cy="197040"/>
                <wp:effectExtent l="38100" t="57150" r="42545" b="5080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329410" cy="19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490B9" id="Ink 743" o:spid="_x0000_s1026" type="#_x0000_t75" style="position:absolute;margin-left:188.2pt;margin-top:3.65pt;width:106.1pt;height:16.9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">
                <v:imagedata r:id="rId1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606E65AB" wp14:editId="6E6C481A">
                <wp:simplePos x="0" y="0"/>
                <wp:positionH relativeFrom="column">
                  <wp:posOffset>1501775</wp:posOffset>
                </wp:positionH>
                <wp:positionV relativeFrom="paragraph">
                  <wp:posOffset>129540</wp:posOffset>
                </wp:positionV>
                <wp:extent cx="724980" cy="184785"/>
                <wp:effectExtent l="38100" t="38100" r="56515" b="4381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724980" cy="184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E3F94" id="Ink 711" o:spid="_x0000_s1026" type="#_x0000_t75" style="position:absolute;margin-left:117.55pt;margin-top:9.5pt;width:58.5pt;height:15.9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">
                <v:imagedata r:id="rId201" o:title=""/>
              </v:shape>
            </w:pict>
          </mc:Fallback>
        </mc:AlternateContent>
      </w:r>
    </w:p>
    <w:p w14:paraId="373EA4DD" w14:textId="601C6946" w:rsidR="00EA0609" w:rsidRDefault="00B5555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4ED1B4B7" wp14:editId="0E2C61A3">
                <wp:simplePos x="0" y="0"/>
                <wp:positionH relativeFrom="column">
                  <wp:posOffset>3948430</wp:posOffset>
                </wp:positionH>
                <wp:positionV relativeFrom="paragraph">
                  <wp:posOffset>27305</wp:posOffset>
                </wp:positionV>
                <wp:extent cx="836230" cy="142560"/>
                <wp:effectExtent l="38100" t="38100" r="40640" b="4826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83623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C6892" id="Ink 764" o:spid="_x0000_s1026" type="#_x0000_t75" style="position:absolute;margin-left:310.2pt;margin-top:1.45pt;width:67.3pt;height:12.6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">
                <v:imagedata r:id="rId203" o:title=""/>
              </v:shape>
            </w:pict>
          </mc:Fallback>
        </mc:AlternateContent>
      </w:r>
    </w:p>
    <w:p w14:paraId="4D77093D" w14:textId="451AEB00" w:rsidR="00EB6838" w:rsidRPr="00AF1E5F" w:rsidRDefault="00B5555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1C8DD909" wp14:editId="11448EF1">
                <wp:simplePos x="0" y="0"/>
                <wp:positionH relativeFrom="column">
                  <wp:posOffset>4016375</wp:posOffset>
                </wp:positionH>
                <wp:positionV relativeFrom="paragraph">
                  <wp:posOffset>-38100</wp:posOffset>
                </wp:positionV>
                <wp:extent cx="573350" cy="177325"/>
                <wp:effectExtent l="57150" t="38100" r="55880" b="5143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573350" cy="177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66750" id="Ink 763" o:spid="_x0000_s1026" type="#_x0000_t75" style="position:absolute;margin-left:315.55pt;margin-top:-3.7pt;width:46.6pt;height:15.3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">
                <v:imagedata r:id="rId205" o:title=""/>
              </v:shape>
            </w:pict>
          </mc:Fallback>
        </mc:AlternateContent>
      </w:r>
    </w:p>
    <w:p w14:paraId="7947926A" w14:textId="77777777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</w:rPr>
      </w:pPr>
      <w:r w:rsidRPr="00AF1E5F">
        <w:rPr>
          <w:rFonts w:ascii="Arial" w:hAnsi="Arial" w:cs="Arial"/>
        </w:rPr>
        <w:tab/>
        <w:t>(c)</w:t>
      </w:r>
      <w:r w:rsidRPr="00AF1E5F">
        <w:rPr>
          <w:rFonts w:ascii="Arial" w:hAnsi="Arial" w:cs="Arial"/>
        </w:rPr>
        <w:tab/>
        <w:t xml:space="preserve">What percentage of candidates passed </w:t>
      </w:r>
      <w:r w:rsidRPr="00657859">
        <w:rPr>
          <w:rFonts w:ascii="Arial" w:hAnsi="Arial" w:cs="Arial"/>
          <w:b/>
        </w:rPr>
        <w:t>at least</w:t>
      </w:r>
      <w:r w:rsidRPr="00AF1E5F">
        <w:rPr>
          <w:rFonts w:ascii="Arial" w:hAnsi="Arial" w:cs="Arial"/>
        </w:rPr>
        <w:t xml:space="preserve"> one test?</w:t>
      </w:r>
      <w:r w:rsidRPr="00AF1E5F">
        <w:rPr>
          <w:rFonts w:ascii="Arial" w:hAnsi="Arial" w:cs="Arial"/>
        </w:rPr>
        <w:tab/>
      </w:r>
    </w:p>
    <w:p w14:paraId="49C8EE6F" w14:textId="682A5D18" w:rsidR="00EA0609" w:rsidRPr="00AF1E5F" w:rsidRDefault="00B5555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60903A26" wp14:editId="4F2563D4">
                <wp:simplePos x="0" y="0"/>
                <wp:positionH relativeFrom="column">
                  <wp:posOffset>4481830</wp:posOffset>
                </wp:positionH>
                <wp:positionV relativeFrom="paragraph">
                  <wp:posOffset>82550</wp:posOffset>
                </wp:positionV>
                <wp:extent cx="1451215" cy="222250"/>
                <wp:effectExtent l="57150" t="38100" r="15875" b="4445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451215" cy="222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C74CA" id="Ink 857" o:spid="_x0000_s1026" type="#_x0000_t75" style="position:absolute;margin-left:352.2pt;margin-top:5.8pt;width:115.65pt;height:18.9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">
                <v:imagedata r:id="rId2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3E62A6CF" wp14:editId="65891AFD">
                <wp:simplePos x="0" y="0"/>
                <wp:positionH relativeFrom="column">
                  <wp:posOffset>1436370</wp:posOffset>
                </wp:positionH>
                <wp:positionV relativeFrom="paragraph">
                  <wp:posOffset>158750</wp:posOffset>
                </wp:positionV>
                <wp:extent cx="2907015" cy="265430"/>
                <wp:effectExtent l="57150" t="38100" r="27305" b="5842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2907015" cy="265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EE452" id="Ink 815" o:spid="_x0000_s1026" type="#_x0000_t75" style="position:absolute;margin-left:112.4pt;margin-top:11.8pt;width:230.35pt;height:22.3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">
                <v:imagedata r:id="rId209" o:title=""/>
              </v:shape>
            </w:pict>
          </mc:Fallback>
        </mc:AlternateContent>
      </w:r>
    </w:p>
    <w:p w14:paraId="3C6FF0F7" w14:textId="7CB7EB9B" w:rsidR="00EA0609" w:rsidRDefault="00B5555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49C7FDBA" wp14:editId="35B72C25">
                <wp:simplePos x="0" y="0"/>
                <wp:positionH relativeFrom="column">
                  <wp:posOffset>4478655</wp:posOffset>
                </wp:positionH>
                <wp:positionV relativeFrom="paragraph">
                  <wp:posOffset>160020</wp:posOffset>
                </wp:positionV>
                <wp:extent cx="582810" cy="207645"/>
                <wp:effectExtent l="57150" t="57150" r="0" b="4000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582810" cy="207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EDDDD" id="Ink 856" o:spid="_x0000_s1026" type="#_x0000_t75" style="position:absolute;margin-left:351.95pt;margin-top:11.9pt;width:47.35pt;height:17.7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">
                <v:imagedata r:id="rId2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4240EC03" wp14:editId="5C91C5B0">
                <wp:simplePos x="0" y="0"/>
                <wp:positionH relativeFrom="column">
                  <wp:posOffset>4205605</wp:posOffset>
                </wp:positionH>
                <wp:positionV relativeFrom="paragraph">
                  <wp:posOffset>228600</wp:posOffset>
                </wp:positionV>
                <wp:extent cx="79200" cy="62230"/>
                <wp:effectExtent l="57150" t="38100" r="54610" b="5207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79200" cy="62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F5D8B" id="Ink 836" o:spid="_x0000_s1026" type="#_x0000_t75" style="position:absolute;margin-left:330.45pt;margin-top:17.3pt;width:7.7pt;height:6.2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">
                <v:imagedata r:id="rId213" o:title=""/>
              </v:shape>
            </w:pict>
          </mc:Fallback>
        </mc:AlternateContent>
      </w:r>
    </w:p>
    <w:p w14:paraId="202F904E" w14:textId="5661D849" w:rsidR="00EB6838" w:rsidRPr="00AF1E5F" w:rsidRDefault="00EB6838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2D7C0900" w14:textId="77777777" w:rsidR="00AF1E5F" w:rsidRPr="00AF1E5F" w:rsidRDefault="00AF1E5F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</w:p>
    <w:p w14:paraId="0A72139A" w14:textId="00137A65" w:rsidR="00EA0609" w:rsidRPr="00AF1E5F" w:rsidRDefault="00B55559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347276F3" wp14:editId="0A682149">
                <wp:simplePos x="0" y="0"/>
                <wp:positionH relativeFrom="column">
                  <wp:posOffset>1233170</wp:posOffset>
                </wp:positionH>
                <wp:positionV relativeFrom="paragraph">
                  <wp:posOffset>331470</wp:posOffset>
                </wp:positionV>
                <wp:extent cx="1737165" cy="309960"/>
                <wp:effectExtent l="38100" t="57150" r="0" b="5207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737165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81F8E" id="Ink 876" o:spid="_x0000_s1026" type="#_x0000_t75" style="position:absolute;margin-left:96.4pt;margin-top:25.4pt;width:138.2pt;height:25.8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">
                <v:imagedata r:id="rId215" o:title=""/>
              </v:shape>
            </w:pict>
          </mc:Fallback>
        </mc:AlternateContent>
      </w:r>
      <w:r w:rsidR="00EA0609" w:rsidRPr="00AF1E5F">
        <w:rPr>
          <w:rFonts w:ascii="Arial" w:hAnsi="Arial" w:cs="Arial"/>
        </w:rPr>
        <w:tab/>
        <w:t>(d)</w:t>
      </w:r>
      <w:r w:rsidR="00EA0609" w:rsidRPr="00AF1E5F">
        <w:rPr>
          <w:rFonts w:ascii="Arial" w:hAnsi="Arial" w:cs="Arial"/>
        </w:rPr>
        <w:tab/>
        <w:t xml:space="preserve">Of those who did not qualify as an umpire what fraction of the candidates failed the written </w:t>
      </w:r>
      <w:r w:rsidR="00EA0609" w:rsidRPr="00AF1E5F">
        <w:rPr>
          <w:rFonts w:ascii="Arial" w:hAnsi="Arial" w:cs="Arial"/>
        </w:rPr>
        <w:tab/>
      </w:r>
      <w:r w:rsidR="00EA0609" w:rsidRPr="00AF1E5F">
        <w:rPr>
          <w:rFonts w:ascii="Arial" w:hAnsi="Arial" w:cs="Arial"/>
        </w:rPr>
        <w:tab/>
        <w:t>test?</w:t>
      </w:r>
    </w:p>
    <w:p w14:paraId="5566C32D" w14:textId="6AAFE462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</w:rPr>
      </w:pPr>
      <w:r w:rsidRPr="00AF1E5F">
        <w:rPr>
          <w:rFonts w:ascii="Arial" w:hAnsi="Arial" w:cs="Arial"/>
        </w:rPr>
        <w:tab/>
      </w:r>
      <w:r w:rsidRPr="00AF1E5F">
        <w:rPr>
          <w:rFonts w:ascii="Arial" w:hAnsi="Arial" w:cs="Arial"/>
        </w:rPr>
        <w:tab/>
      </w:r>
    </w:p>
    <w:p w14:paraId="625A7315" w14:textId="6DEF481F" w:rsidR="00AF1E5F" w:rsidRPr="00AF1E5F" w:rsidRDefault="00B55559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3F97CC3C" wp14:editId="6CA5B11A">
                <wp:simplePos x="0" y="0"/>
                <wp:positionH relativeFrom="column">
                  <wp:posOffset>1140460</wp:posOffset>
                </wp:positionH>
                <wp:positionV relativeFrom="paragraph">
                  <wp:posOffset>-142875</wp:posOffset>
                </wp:positionV>
                <wp:extent cx="2605865" cy="353695"/>
                <wp:effectExtent l="57150" t="57150" r="0" b="4635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2605865" cy="353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57654" id="Ink 903" o:spid="_x0000_s1026" type="#_x0000_t75" style="position:absolute;margin-left:89.1pt;margin-top:-11.95pt;width:206.65pt;height:29.2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">
                <v:imagedata r:id="rId217" o:title=""/>
              </v:shape>
            </w:pict>
          </mc:Fallback>
        </mc:AlternateContent>
      </w:r>
    </w:p>
    <w:p w14:paraId="42FDCF62" w14:textId="09681CFE" w:rsidR="00EF2E79" w:rsidRDefault="00B55559" w:rsidP="0007479B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092404CE" wp14:editId="79884EA2">
                <wp:simplePos x="0" y="0"/>
                <wp:positionH relativeFrom="column">
                  <wp:posOffset>4088130</wp:posOffset>
                </wp:positionH>
                <wp:positionV relativeFrom="paragraph">
                  <wp:posOffset>-83820</wp:posOffset>
                </wp:positionV>
                <wp:extent cx="318240" cy="358190"/>
                <wp:effectExtent l="57150" t="38100" r="43815" b="4191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318240" cy="358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08784" id="Ink 947" o:spid="_x0000_s1026" type="#_x0000_t75" style="position:absolute;margin-left:321.2pt;margin-top:-7.3pt;width:26.45pt;height:29.6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">
                <v:imagedata r:id="rId2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0E65B33B" wp14:editId="7D3DA5AB">
                <wp:simplePos x="0" y="0"/>
                <wp:positionH relativeFrom="column">
                  <wp:posOffset>3827780</wp:posOffset>
                </wp:positionH>
                <wp:positionV relativeFrom="paragraph">
                  <wp:posOffset>22225</wp:posOffset>
                </wp:positionV>
                <wp:extent cx="89535" cy="88265"/>
                <wp:effectExtent l="57150" t="38100" r="43815" b="4508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89535" cy="88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834F0" id="Ink 948" o:spid="_x0000_s1026" type="#_x0000_t75" style="position:absolute;margin-left:300.7pt;margin-top:1.05pt;width:8.45pt;height:8.3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">
                <v:imagedata r:id="rId2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 wp14:anchorId="30EFA10A" wp14:editId="7FD4ABB4">
                <wp:simplePos x="0" y="0"/>
                <wp:positionH relativeFrom="column">
                  <wp:posOffset>1168400</wp:posOffset>
                </wp:positionH>
                <wp:positionV relativeFrom="paragraph">
                  <wp:posOffset>67945</wp:posOffset>
                </wp:positionV>
                <wp:extent cx="241300" cy="307340"/>
                <wp:effectExtent l="57150" t="57150" r="44450" b="5461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241300" cy="307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1BE02" id="Ink 908" o:spid="_x0000_s1026" type="#_x0000_t75" style="position:absolute;margin-left:91.3pt;margin-top:4.65pt;width:20.4pt;height:25.6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">
                <v:imagedata r:id="rId2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 wp14:anchorId="330FE979" wp14:editId="3E8B44A1">
                <wp:simplePos x="0" y="0"/>
                <wp:positionH relativeFrom="column">
                  <wp:posOffset>1391285</wp:posOffset>
                </wp:positionH>
                <wp:positionV relativeFrom="paragraph">
                  <wp:posOffset>-55245</wp:posOffset>
                </wp:positionV>
                <wp:extent cx="2313305" cy="389255"/>
                <wp:effectExtent l="38100" t="57150" r="48895" b="48895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2313305" cy="389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FBFEE" id="Ink 936" o:spid="_x0000_s1026" type="#_x0000_t75" style="position:absolute;margin-left:108.85pt;margin-top:-5.05pt;width:183.55pt;height:32.0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">
                <v:imagedata r:id="rId225" o:title=""/>
              </v:shape>
            </w:pict>
          </mc:Fallback>
        </mc:AlternateContent>
      </w:r>
    </w:p>
    <w:p w14:paraId="1E09CBE1" w14:textId="77777777" w:rsidR="00D80DF8" w:rsidRDefault="00D80DF8" w:rsidP="0007479B">
      <w:pPr>
        <w:rPr>
          <w:rFonts w:ascii="Arial" w:hAnsi="Arial" w:cs="Arial"/>
        </w:rPr>
      </w:pPr>
    </w:p>
    <w:p w14:paraId="78DF3214" w14:textId="77777777" w:rsidR="00D80DF8" w:rsidRPr="00AF1E5F" w:rsidRDefault="00D80DF8" w:rsidP="0007479B">
      <w:pPr>
        <w:rPr>
          <w:rFonts w:ascii="Arial" w:hAnsi="Arial" w:cs="Arial"/>
          <w:b/>
          <w:sz w:val="24"/>
          <w:szCs w:val="24"/>
        </w:rPr>
      </w:pPr>
    </w:p>
    <w:p w14:paraId="25912413" w14:textId="092A4279" w:rsidR="00EA0609" w:rsidRDefault="00EA0609" w:rsidP="0007479B">
      <w:pPr>
        <w:rPr>
          <w:rFonts w:ascii="Arial" w:hAnsi="Arial" w:cs="Arial"/>
          <w:b/>
          <w:sz w:val="24"/>
          <w:szCs w:val="24"/>
        </w:rPr>
      </w:pPr>
    </w:p>
    <w:p w14:paraId="4920A63C" w14:textId="5AE78951" w:rsidR="00EA0609" w:rsidRPr="00AF1E5F" w:rsidRDefault="00306822" w:rsidP="00EA0609">
      <w:pPr>
        <w:tabs>
          <w:tab w:val="left" w:pos="720"/>
          <w:tab w:val="left" w:pos="1440"/>
          <w:tab w:val="left" w:pos="2880"/>
          <w:tab w:val="left" w:pos="9356"/>
        </w:tabs>
        <w:ind w:left="142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7</w:t>
      </w:r>
      <w:proofErr w:type="gramStart"/>
      <w:r w:rsidR="007C189B">
        <w:rPr>
          <w:rFonts w:ascii="Arial" w:hAnsi="Arial" w:cs="Arial"/>
          <w:b/>
        </w:rPr>
        <w:t xml:space="preserve">   </w:t>
      </w:r>
      <w:r w:rsidR="00EA0609" w:rsidRPr="007C189B">
        <w:rPr>
          <w:rFonts w:ascii="Arial" w:hAnsi="Arial" w:cs="Arial"/>
        </w:rPr>
        <w:t>[</w:t>
      </w:r>
      <w:proofErr w:type="gramEnd"/>
      <w:r w:rsidR="00EA0609" w:rsidRPr="007C189B">
        <w:rPr>
          <w:rFonts w:ascii="Arial" w:hAnsi="Arial" w:cs="Arial"/>
        </w:rPr>
        <w:t>6 marks: 3, 3]</w:t>
      </w:r>
    </w:p>
    <w:p w14:paraId="04962F4E" w14:textId="2E4E9688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</w:rPr>
      </w:pPr>
      <w:r w:rsidRPr="00AF1E5F">
        <w:rPr>
          <w:rFonts w:ascii="Arial" w:hAnsi="Arial" w:cs="Arial"/>
        </w:rPr>
        <w:t xml:space="preserve">For two events </w:t>
      </w:r>
      <m:oMath>
        <m:r>
          <w:rPr>
            <w:rFonts w:ascii="Cambria Math" w:hAnsi="Cambria Math" w:cs="Arial"/>
          </w:rPr>
          <m:t>M</m:t>
        </m:r>
      </m:oMath>
      <w:r w:rsidRPr="00AF1E5F">
        <w:rPr>
          <w:rFonts w:ascii="Arial" w:eastAsiaTheme="minorEastAsia" w:hAnsi="Arial" w:cs="Arial"/>
        </w:rPr>
        <w:t xml:space="preserve">and </w:t>
      </w:r>
      <m:oMath>
        <m:r>
          <w:rPr>
            <w:rFonts w:ascii="Cambria Math" w:eastAsiaTheme="minorEastAsia" w:hAnsi="Cambria Math" w:cs="Arial"/>
          </w:rPr>
          <m:t>K</m:t>
        </m:r>
      </m:oMath>
      <w:r w:rsidRPr="00AF1E5F">
        <w:rPr>
          <w:rFonts w:ascii="Arial" w:hAnsi="Arial" w:cs="Arial"/>
        </w:rPr>
        <w:t xml:space="preserve">, </w:t>
      </w:r>
      <m:oMath>
        <m:r>
          <w:rPr>
            <w:rFonts w:ascii="Cambria Math" w:hAnsi="Cambria Math" w:cs="Arial"/>
          </w:rPr>
          <m:t>P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>=0.4</m:t>
        </m:r>
      </m:oMath>
      <w:r w:rsidRPr="00AF1E5F">
        <w:rPr>
          <w:rFonts w:ascii="Arial" w:hAnsi="Arial" w:cs="Arial"/>
          <w:position w:val="-10"/>
        </w:rPr>
        <w:t xml:space="preserve"> </w:t>
      </w:r>
      <w:r w:rsidRPr="00AF1E5F">
        <w:rPr>
          <w:rFonts w:ascii="Arial" w:hAnsi="Arial" w:cs="Arial"/>
        </w:rPr>
        <w:t xml:space="preserve">and </w:t>
      </w:r>
      <m:oMath>
        <m:r>
          <w:rPr>
            <w:rFonts w:ascii="Cambria Math" w:hAnsi="Cambria Math" w:cs="Arial"/>
          </w:rPr>
          <m:t>P</m:t>
        </m:r>
        <m:d>
          <m:dPr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 xml:space="preserve">M </m:t>
            </m:r>
          </m:e>
        </m:d>
        <m:r>
          <w:rPr>
            <w:rFonts w:ascii="Cambria Math" w:hAnsi="Cambria Math" w:cs="Arial"/>
          </w:rPr>
          <m:t>M∪K)=0.8</m:t>
        </m:r>
      </m:oMath>
    </w:p>
    <w:p w14:paraId="10A17F35" w14:textId="17F1A6D1" w:rsidR="00EA0609" w:rsidRPr="00AF1E5F" w:rsidRDefault="00EA0609" w:rsidP="00EA0609">
      <w:pPr>
        <w:tabs>
          <w:tab w:val="left" w:pos="720"/>
          <w:tab w:val="left" w:pos="1440"/>
          <w:tab w:val="left" w:pos="2880"/>
        </w:tabs>
        <w:ind w:left="142"/>
        <w:rPr>
          <w:rFonts w:ascii="Arial" w:hAnsi="Arial" w:cs="Arial"/>
          <w:i/>
        </w:rPr>
      </w:pPr>
      <w:r w:rsidRPr="00AF1E5F">
        <w:rPr>
          <w:rFonts w:ascii="Arial" w:hAnsi="Arial" w:cs="Arial"/>
        </w:rPr>
        <w:t>Determine</w:t>
      </w:r>
      <m:oMath>
        <m:r>
          <w:rPr>
            <w:rFonts w:ascii="Cambria Math" w:hAnsi="Cambria Math" w:cs="Arial"/>
          </w:rPr>
          <m:t xml:space="preserve"> P(K)</m:t>
        </m:r>
      </m:oMath>
      <w:r w:rsidRPr="00AF1E5F">
        <w:rPr>
          <w:rFonts w:ascii="Arial" w:hAnsi="Arial" w:cs="Arial"/>
        </w:rPr>
        <w:t xml:space="preserve"> if </w:t>
      </w:r>
    </w:p>
    <w:p w14:paraId="1E99CCC1" w14:textId="2E836BD6" w:rsidR="00EA0609" w:rsidRPr="00AF1E5F" w:rsidRDefault="00EA0609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  <w:r w:rsidRPr="00AF1E5F">
        <w:rPr>
          <w:rFonts w:ascii="Arial" w:hAnsi="Arial" w:cs="Arial"/>
        </w:rPr>
        <w:tab/>
        <w:t>(a)</w:t>
      </w:r>
      <w:r w:rsidRPr="00AF1E5F">
        <w:rPr>
          <w:rFonts w:ascii="Arial" w:hAnsi="Arial" w:cs="Arial"/>
        </w:rPr>
        <w:tab/>
        <w:t xml:space="preserve">events </w:t>
      </w:r>
      <m:oMath>
        <m:r>
          <w:rPr>
            <w:rFonts w:ascii="Cambria Math" w:hAnsi="Cambria Math" w:cs="Arial"/>
          </w:rPr>
          <m:t>M</m:t>
        </m:r>
      </m:oMath>
      <w:r w:rsidRPr="00AF1E5F">
        <w:rPr>
          <w:rFonts w:ascii="Arial" w:eastAsiaTheme="minorEastAsia" w:hAnsi="Arial" w:cs="Arial"/>
        </w:rPr>
        <w:t xml:space="preserve">and </w:t>
      </w:r>
      <m:oMath>
        <m:r>
          <w:rPr>
            <w:rFonts w:ascii="Cambria Math" w:eastAsiaTheme="minorEastAsia" w:hAnsi="Cambria Math" w:cs="Arial"/>
          </w:rPr>
          <m:t>K</m:t>
        </m:r>
      </m:oMath>
      <w:r w:rsidRPr="00AF1E5F">
        <w:rPr>
          <w:rFonts w:ascii="Arial" w:hAnsi="Arial" w:cs="Arial"/>
        </w:rPr>
        <w:t xml:space="preserve"> are mutually exclusive.</w:t>
      </w:r>
      <w:r w:rsidRPr="00AF1E5F">
        <w:rPr>
          <w:rFonts w:ascii="Arial" w:hAnsi="Arial" w:cs="Arial"/>
        </w:rPr>
        <w:tab/>
      </w:r>
    </w:p>
    <w:p w14:paraId="0D50B9F2" w14:textId="73C38191" w:rsidR="00EA0609" w:rsidRDefault="00064E9D" w:rsidP="00EA0609">
      <w:pPr>
        <w:tabs>
          <w:tab w:val="left" w:pos="720"/>
          <w:tab w:val="left" w:pos="1440"/>
          <w:tab w:val="left" w:pos="2880"/>
          <w:tab w:val="right" w:pos="9356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 wp14:anchorId="6E5FE7C3" wp14:editId="3E462146">
                <wp:simplePos x="0" y="0"/>
                <wp:positionH relativeFrom="column">
                  <wp:posOffset>2971165</wp:posOffset>
                </wp:positionH>
                <wp:positionV relativeFrom="paragraph">
                  <wp:posOffset>74930</wp:posOffset>
                </wp:positionV>
                <wp:extent cx="359815" cy="260640"/>
                <wp:effectExtent l="57150" t="38100" r="2540" b="44450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359815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C7175" id="Ink 1474" o:spid="_x0000_s1026" type="#_x0000_t75" style="position:absolute;margin-left:233.25pt;margin-top:5.2pt;width:29.75pt;height:21.9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">
                <v:imagedata r:id="rId2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 wp14:anchorId="6493E1CB" wp14:editId="590DCE58">
                <wp:simplePos x="0" y="0"/>
                <wp:positionH relativeFrom="column">
                  <wp:posOffset>1920875</wp:posOffset>
                </wp:positionH>
                <wp:positionV relativeFrom="paragraph">
                  <wp:posOffset>71120</wp:posOffset>
                </wp:positionV>
                <wp:extent cx="1056090" cy="216535"/>
                <wp:effectExtent l="38100" t="38100" r="48895" b="5016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056090" cy="216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B0160" id="Ink 1471" o:spid="_x0000_s1026" type="#_x0000_t75" style="position:absolute;margin-left:150.55pt;margin-top:4.9pt;width:84.55pt;height:18.4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">
                <v:imagedata r:id="rId2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 wp14:anchorId="6817A114" wp14:editId="4DDE538C">
                <wp:simplePos x="0" y="0"/>
                <wp:positionH relativeFrom="column">
                  <wp:posOffset>1610601</wp:posOffset>
                </wp:positionH>
                <wp:positionV relativeFrom="paragraph">
                  <wp:posOffset>134126</wp:posOffset>
                </wp:positionV>
                <wp:extent cx="221040" cy="119160"/>
                <wp:effectExtent l="38100" t="57150" r="7620" b="5270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2210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2FA2F" id="Ink 1459" o:spid="_x0000_s1026" type="#_x0000_t75" style="position:absolute;margin-left:126.1pt;margin-top:9.85pt;width:18.8pt;height:10.8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">
                <v:imagedata r:id="rId2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 wp14:anchorId="0A32F4BF" wp14:editId="1CCD4FEA">
                <wp:simplePos x="0" y="0"/>
                <wp:positionH relativeFrom="column">
                  <wp:posOffset>440055</wp:posOffset>
                </wp:positionH>
                <wp:positionV relativeFrom="paragraph">
                  <wp:posOffset>71755</wp:posOffset>
                </wp:positionV>
                <wp:extent cx="1198030" cy="256925"/>
                <wp:effectExtent l="57150" t="38100" r="40640" b="4826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198030" cy="256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FC673" id="Ink 1458" o:spid="_x0000_s1026" type="#_x0000_t75" style="position:absolute;margin-left:33.95pt;margin-top:4.95pt;width:95.75pt;height:21.6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">
                <v:imagedata r:id="rId233" o:title=""/>
              </v:shape>
            </w:pict>
          </mc:Fallback>
        </mc:AlternateContent>
      </w:r>
    </w:p>
    <w:p w14:paraId="6CFA245F" w14:textId="3F347BF5" w:rsidR="007C189B" w:rsidRDefault="00064E9D" w:rsidP="00EA0609">
      <w:pPr>
        <w:tabs>
          <w:tab w:val="left" w:pos="720"/>
          <w:tab w:val="left" w:pos="1440"/>
          <w:tab w:val="left" w:pos="2880"/>
          <w:tab w:val="right" w:pos="9356"/>
        </w:tabs>
        <w:ind w:left="142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 wp14:anchorId="189AD09D" wp14:editId="2360D789">
                <wp:simplePos x="0" y="0"/>
                <wp:positionH relativeFrom="column">
                  <wp:posOffset>1170305</wp:posOffset>
                </wp:positionH>
                <wp:positionV relativeFrom="paragraph">
                  <wp:posOffset>140335</wp:posOffset>
                </wp:positionV>
                <wp:extent cx="2057305" cy="231775"/>
                <wp:effectExtent l="38100" t="57150" r="19685" b="53975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2057305" cy="23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6BD0B" id="Ink 1495" o:spid="_x0000_s1026" type="#_x0000_t75" style="position:absolute;margin-left:91.45pt;margin-top:10.35pt;width:163.45pt;height:19.6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">
                <v:imagedata r:id="rId235" o:title=""/>
              </v:shape>
            </w:pict>
          </mc:Fallback>
        </mc:AlternateContent>
      </w:r>
    </w:p>
    <w:p w14:paraId="535237D6" w14:textId="35C8FB02" w:rsidR="007C189B" w:rsidRPr="00AF1E5F" w:rsidRDefault="007C189B" w:rsidP="00EA0609">
      <w:pPr>
        <w:tabs>
          <w:tab w:val="left" w:pos="720"/>
          <w:tab w:val="left" w:pos="1440"/>
          <w:tab w:val="left" w:pos="2880"/>
          <w:tab w:val="right" w:pos="9356"/>
        </w:tabs>
        <w:ind w:left="142"/>
        <w:rPr>
          <w:rFonts w:ascii="Arial" w:hAnsi="Arial" w:cs="Arial"/>
        </w:rPr>
      </w:pPr>
    </w:p>
    <w:p w14:paraId="1434F92B" w14:textId="5DF90887" w:rsidR="00EA0609" w:rsidRPr="00AF1E5F" w:rsidRDefault="00EA0609" w:rsidP="00EA0609">
      <w:pPr>
        <w:tabs>
          <w:tab w:val="left" w:pos="720"/>
          <w:tab w:val="left" w:pos="1440"/>
          <w:tab w:val="left" w:pos="2880"/>
          <w:tab w:val="right" w:pos="9356"/>
        </w:tabs>
        <w:ind w:left="142"/>
        <w:rPr>
          <w:rFonts w:ascii="Arial" w:hAnsi="Arial" w:cs="Arial"/>
        </w:rPr>
      </w:pPr>
    </w:p>
    <w:p w14:paraId="4F4793BA" w14:textId="08CE878F" w:rsidR="00EA0609" w:rsidRPr="00AF1E5F" w:rsidRDefault="00EA0609" w:rsidP="00EA0609">
      <w:pPr>
        <w:tabs>
          <w:tab w:val="left" w:pos="720"/>
          <w:tab w:val="left" w:pos="1440"/>
          <w:tab w:val="left" w:pos="2880"/>
          <w:tab w:val="right" w:pos="9356"/>
        </w:tabs>
        <w:ind w:left="142"/>
        <w:rPr>
          <w:rFonts w:ascii="Arial" w:hAnsi="Arial" w:cs="Arial"/>
        </w:rPr>
      </w:pPr>
    </w:p>
    <w:p w14:paraId="07FB2DC0" w14:textId="61217BDC" w:rsidR="00EA0609" w:rsidRPr="00AF1E5F" w:rsidRDefault="00807222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 wp14:anchorId="15ACE66E" wp14:editId="30836345">
                <wp:simplePos x="0" y="0"/>
                <wp:positionH relativeFrom="column">
                  <wp:posOffset>5036820</wp:posOffset>
                </wp:positionH>
                <wp:positionV relativeFrom="paragraph">
                  <wp:posOffset>-149225</wp:posOffset>
                </wp:positionV>
                <wp:extent cx="1148040" cy="926640"/>
                <wp:effectExtent l="57150" t="57150" r="33655" b="45085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148040" cy="9266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2AD02AA" id="Ink 1611" o:spid="_x0000_s1026" type="#_x0000_t75" style="position:absolute;margin-left:395.9pt;margin-top:-12.45pt;width:91.85pt;height:74.35pt;z-index:253113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">
                <v:imagedata r:id="rId2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 wp14:anchorId="7108A52F" wp14:editId="750872A3">
                <wp:simplePos x="0" y="0"/>
                <wp:positionH relativeFrom="column">
                  <wp:posOffset>5112385</wp:posOffset>
                </wp:positionH>
                <wp:positionV relativeFrom="paragraph">
                  <wp:posOffset>-93980</wp:posOffset>
                </wp:positionV>
                <wp:extent cx="401040" cy="254520"/>
                <wp:effectExtent l="38100" t="38100" r="0" b="50800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401040" cy="2540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05BA7D8" id="Ink 1583" o:spid="_x0000_s1026" type="#_x0000_t75" style="position:absolute;margin-left:401.85pt;margin-top:-8.1pt;width:33pt;height:21.45pt;z-index:253084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">
                <v:imagedata r:id="rId2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 wp14:anchorId="714D929A" wp14:editId="205EFAAF">
                <wp:simplePos x="0" y="0"/>
                <wp:positionH relativeFrom="column">
                  <wp:posOffset>3569335</wp:posOffset>
                </wp:positionH>
                <wp:positionV relativeFrom="paragraph">
                  <wp:posOffset>31750</wp:posOffset>
                </wp:positionV>
                <wp:extent cx="1184370" cy="308520"/>
                <wp:effectExtent l="57150" t="38100" r="0" b="5397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18437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C55FA" id="Ink 1579" o:spid="_x0000_s1026" type="#_x0000_t75" style="position:absolute;margin-left:280.35pt;margin-top:1.8pt;width:94.65pt;height:25.7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">
                <v:imagedata r:id="rId241" o:title=""/>
              </v:shape>
            </w:pict>
          </mc:Fallback>
        </mc:AlternateContent>
      </w:r>
      <w:r w:rsidR="00064E9D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 wp14:anchorId="0388C480" wp14:editId="48BF4439">
                <wp:simplePos x="0" y="0"/>
                <wp:positionH relativeFrom="column">
                  <wp:posOffset>5894765</wp:posOffset>
                </wp:positionH>
                <wp:positionV relativeFrom="paragraph">
                  <wp:posOffset>136610</wp:posOffset>
                </wp:positionV>
                <wp:extent cx="360" cy="360"/>
                <wp:effectExtent l="38100" t="19050" r="57150" b="5715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2675A7" id="Ink 1346" o:spid="_x0000_s1026" type="#_x0000_t75" style="position:absolute;margin-left:463.45pt;margin-top:10.05pt;width:1.45pt;height:1.45pt;z-index:25287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">
                <v:imagedata r:id="rId243" o:title=""/>
              </v:shape>
            </w:pict>
          </mc:Fallback>
        </mc:AlternateContent>
      </w:r>
      <w:r w:rsidR="00EA0609" w:rsidRPr="00AF1E5F">
        <w:rPr>
          <w:rFonts w:ascii="Arial" w:hAnsi="Arial" w:cs="Arial"/>
        </w:rPr>
        <w:tab/>
        <w:t>(b)</w:t>
      </w:r>
      <w:r w:rsidR="00EA0609" w:rsidRPr="00AF1E5F">
        <w:rPr>
          <w:rFonts w:ascii="Arial" w:hAnsi="Arial" w:cs="Arial"/>
        </w:rPr>
        <w:tab/>
        <w:t xml:space="preserve">events </w:t>
      </w:r>
      <m:oMath>
        <m:r>
          <w:rPr>
            <w:rFonts w:ascii="Cambria Math" w:hAnsi="Cambria Math" w:cs="Arial"/>
          </w:rPr>
          <m:t>M</m:t>
        </m:r>
      </m:oMath>
      <w:r w:rsidR="00EA0609" w:rsidRPr="00AF1E5F">
        <w:rPr>
          <w:rFonts w:ascii="Arial" w:eastAsiaTheme="minorEastAsia" w:hAnsi="Arial" w:cs="Arial"/>
        </w:rPr>
        <w:t xml:space="preserve">and </w:t>
      </w:r>
      <m:oMath>
        <m:r>
          <w:rPr>
            <w:rFonts w:ascii="Cambria Math" w:eastAsiaTheme="minorEastAsia" w:hAnsi="Cambria Math" w:cs="Arial"/>
          </w:rPr>
          <m:t>K</m:t>
        </m:r>
      </m:oMath>
      <w:r w:rsidR="00EA0609" w:rsidRPr="00AF1E5F">
        <w:rPr>
          <w:rFonts w:ascii="Arial" w:hAnsi="Arial" w:cs="Arial"/>
        </w:rPr>
        <w:t xml:space="preserve"> are independent.</w:t>
      </w:r>
      <w:r w:rsidR="00EA0609" w:rsidRPr="00AF1E5F">
        <w:rPr>
          <w:rFonts w:ascii="Arial" w:hAnsi="Arial" w:cs="Arial"/>
        </w:rPr>
        <w:tab/>
      </w:r>
    </w:p>
    <w:p w14:paraId="4A16D6CC" w14:textId="3BFC8D05" w:rsidR="00EA0609" w:rsidRDefault="00896F07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 wp14:anchorId="6B4FA6D9" wp14:editId="52569587">
                <wp:simplePos x="0" y="0"/>
                <wp:positionH relativeFrom="column">
                  <wp:posOffset>2045970</wp:posOffset>
                </wp:positionH>
                <wp:positionV relativeFrom="paragraph">
                  <wp:posOffset>133985</wp:posOffset>
                </wp:positionV>
                <wp:extent cx="339805" cy="192240"/>
                <wp:effectExtent l="38100" t="57150" r="41275" b="5588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339805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2124E" id="Ink 40" o:spid="_x0000_s1026" type="#_x0000_t75" style="position:absolute;margin-left:160.4pt;margin-top:9.85pt;width:28.15pt;height:16.6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">
                <v:imagedata r:id="rId245" o:title=""/>
              </v:shape>
            </w:pict>
          </mc:Fallback>
        </mc:AlternateContent>
      </w:r>
    </w:p>
    <w:p w14:paraId="693B24DA" w14:textId="03F6BD13" w:rsidR="007C189B" w:rsidRDefault="00807222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 wp14:anchorId="07C5AACB" wp14:editId="1121BCFE">
                <wp:simplePos x="0" y="0"/>
                <wp:positionH relativeFrom="column">
                  <wp:posOffset>5006975</wp:posOffset>
                </wp:positionH>
                <wp:positionV relativeFrom="paragraph">
                  <wp:posOffset>-61595</wp:posOffset>
                </wp:positionV>
                <wp:extent cx="1640205" cy="591930"/>
                <wp:effectExtent l="57150" t="38100" r="36195" b="5588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640205" cy="591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83427" id="Ink 1632" o:spid="_x0000_s1026" type="#_x0000_t75" style="position:absolute;margin-left:393.55pt;margin-top:-5.55pt;width:130.55pt;height:48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">
                <v:imagedata r:id="rId2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 wp14:anchorId="5DD50855" wp14:editId="4B4F89F8">
                <wp:simplePos x="0" y="0"/>
                <wp:positionH relativeFrom="column">
                  <wp:posOffset>4679950</wp:posOffset>
                </wp:positionH>
                <wp:positionV relativeFrom="paragraph">
                  <wp:posOffset>27305</wp:posOffset>
                </wp:positionV>
                <wp:extent cx="121160" cy="85725"/>
                <wp:effectExtent l="57150" t="57150" r="50800" b="47625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21160" cy="85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317FC" id="Ink 1598" o:spid="_x0000_s1026" type="#_x0000_t75" style="position:absolute;margin-left:367.8pt;margin-top:1.45pt;width:11pt;height:8.1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">
                <v:imagedata r:id="rId249" o:title=""/>
              </v:shape>
            </w:pict>
          </mc:Fallback>
        </mc:AlternateContent>
      </w:r>
    </w:p>
    <w:p w14:paraId="1D01A9BF" w14:textId="290C35EC" w:rsidR="007C189B" w:rsidRPr="00AF1E5F" w:rsidRDefault="00896F07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 wp14:anchorId="51D58AAA" wp14:editId="020A4B63">
                <wp:simplePos x="0" y="0"/>
                <wp:positionH relativeFrom="column">
                  <wp:posOffset>346710</wp:posOffset>
                </wp:positionH>
                <wp:positionV relativeFrom="paragraph">
                  <wp:posOffset>-764540</wp:posOffset>
                </wp:positionV>
                <wp:extent cx="3058345" cy="1804035"/>
                <wp:effectExtent l="38100" t="38100" r="8890" b="4381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3058345" cy="1804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30FBD" id="Ink 147" o:spid="_x0000_s1026" type="#_x0000_t75" style="position:absolute;margin-left:26.6pt;margin-top:-60.9pt;width:242.2pt;height:143.4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">
                <v:imagedata r:id="rId251" o:title=""/>
              </v:shape>
            </w:pict>
          </mc:Fallback>
        </mc:AlternateContent>
      </w:r>
    </w:p>
    <w:p w14:paraId="63D9C31A" w14:textId="076240B3" w:rsidR="00EA0609" w:rsidRPr="00AF1E5F" w:rsidRDefault="00807222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 wp14:anchorId="317E7C7A" wp14:editId="015E5B92">
                <wp:simplePos x="0" y="0"/>
                <wp:positionH relativeFrom="column">
                  <wp:posOffset>3659488</wp:posOffset>
                </wp:positionH>
                <wp:positionV relativeFrom="paragraph">
                  <wp:posOffset>59490</wp:posOffset>
                </wp:positionV>
                <wp:extent cx="824355" cy="306945"/>
                <wp:effectExtent l="38100" t="57150" r="52070" b="55245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824355" cy="306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5D137" id="Ink 1661" o:spid="_x0000_s1026" type="#_x0000_t75" style="position:absolute;margin-left:287.45pt;margin-top:4pt;width:66.3pt;height:25.5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">
                <v:imagedata r:id="rId2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 wp14:anchorId="5B5AAC4C" wp14:editId="128B721F">
                <wp:simplePos x="0" y="0"/>
                <wp:positionH relativeFrom="column">
                  <wp:posOffset>5021580</wp:posOffset>
                </wp:positionH>
                <wp:positionV relativeFrom="paragraph">
                  <wp:posOffset>-74295</wp:posOffset>
                </wp:positionV>
                <wp:extent cx="1590500" cy="488450"/>
                <wp:effectExtent l="38100" t="38100" r="48260" b="45085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590500" cy="488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DE630" id="Ink 1651" o:spid="_x0000_s1026" type="#_x0000_t75" style="position:absolute;margin-left:394.7pt;margin-top:-6.55pt;width:126.7pt;height:39.85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">
                <v:imagedata r:id="rId2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 wp14:anchorId="3D2CC481" wp14:editId="6618292A">
                <wp:simplePos x="0" y="0"/>
                <wp:positionH relativeFrom="column">
                  <wp:posOffset>4665980</wp:posOffset>
                </wp:positionH>
                <wp:positionV relativeFrom="paragraph">
                  <wp:posOffset>-19685</wp:posOffset>
                </wp:positionV>
                <wp:extent cx="125120" cy="66040"/>
                <wp:effectExtent l="57150" t="38100" r="46355" b="48260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25120" cy="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33AAB" id="Ink 1635" o:spid="_x0000_s1026" type="#_x0000_t75" style="position:absolute;margin-left:366.7pt;margin-top:-2.25pt;width:11.25pt;height:6.6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">
                <v:imagedata r:id="rId257" o:title=""/>
              </v:shape>
            </w:pict>
          </mc:Fallback>
        </mc:AlternateContent>
      </w:r>
    </w:p>
    <w:p w14:paraId="341E978F" w14:textId="631A5D1B" w:rsidR="00EA0609" w:rsidRPr="00AF1E5F" w:rsidRDefault="00807222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 wp14:anchorId="539F8C41" wp14:editId="051BE226">
                <wp:simplePos x="0" y="0"/>
                <wp:positionH relativeFrom="column">
                  <wp:posOffset>4674235</wp:posOffset>
                </wp:positionH>
                <wp:positionV relativeFrom="paragraph">
                  <wp:posOffset>288290</wp:posOffset>
                </wp:positionV>
                <wp:extent cx="103570" cy="55880"/>
                <wp:effectExtent l="38100" t="38100" r="48895" b="58420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03570" cy="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A87D8" id="Ink 1671" o:spid="_x0000_s1026" type="#_x0000_t75" style="position:absolute;margin-left:367.35pt;margin-top:22pt;width:9.55pt;height:5.8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">
                <v:imagedata r:id="rId259" o:title=""/>
              </v:shape>
            </w:pict>
          </mc:Fallback>
        </mc:AlternateContent>
      </w:r>
    </w:p>
    <w:p w14:paraId="14A91DFF" w14:textId="5A6208BE" w:rsidR="00EA0609" w:rsidRPr="00AF1E5F" w:rsidRDefault="00807222" w:rsidP="00EA0609">
      <w:pPr>
        <w:tabs>
          <w:tab w:val="left" w:pos="720"/>
          <w:tab w:val="left" w:pos="1440"/>
          <w:tab w:val="left" w:pos="2880"/>
          <w:tab w:val="left" w:pos="9356"/>
        </w:tabs>
        <w:ind w:left="709" w:hanging="5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 wp14:anchorId="5DA3B1B7" wp14:editId="042E73C4">
                <wp:simplePos x="0" y="0"/>
                <wp:positionH relativeFrom="column">
                  <wp:posOffset>5034280</wp:posOffset>
                </wp:positionH>
                <wp:positionV relativeFrom="paragraph">
                  <wp:posOffset>-85725</wp:posOffset>
                </wp:positionV>
                <wp:extent cx="771250" cy="261720"/>
                <wp:effectExtent l="57150" t="38100" r="29210" b="4318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77125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D9D74" id="Ink 1670" o:spid="_x0000_s1026" type="#_x0000_t75" style="position:absolute;margin-left:395.7pt;margin-top:-7.45pt;width:62.15pt;height:22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">
                <v:imagedata r:id="rId261" o:title=""/>
              </v:shape>
            </w:pict>
          </mc:Fallback>
        </mc:AlternateContent>
      </w:r>
    </w:p>
    <w:p w14:paraId="4C5A29F7" w14:textId="5FFAD4F4" w:rsidR="00D90E5F" w:rsidRDefault="00D90E5F" w:rsidP="00D90E5F">
      <w:pPr>
        <w:pStyle w:val="QNum"/>
      </w:pPr>
      <w:r>
        <w:t xml:space="preserve">Question 8 </w:t>
      </w:r>
      <w:r>
        <w:rPr>
          <w:b w:val="0"/>
          <w:bCs/>
        </w:rPr>
        <w:t>[8 marks: 2, 2, 2, 2]</w:t>
      </w:r>
      <w:r>
        <w:tab/>
      </w:r>
      <w:r w:rsidR="003B4F40">
        <w:t xml:space="preserve"> </w:t>
      </w:r>
    </w:p>
    <w:p w14:paraId="3A08C1D2" w14:textId="70F04DEA" w:rsidR="00D90E5F" w:rsidRPr="00A919B0" w:rsidRDefault="00D90E5F" w:rsidP="00D90E5F">
      <w:pPr>
        <w:rPr>
          <w:rFonts w:ascii="Arial" w:hAnsi="Arial" w:cs="Arial"/>
        </w:rPr>
      </w:pPr>
      <w:r w:rsidRPr="00A919B0">
        <w:rPr>
          <w:rFonts w:ascii="Arial" w:hAnsi="Arial" w:cs="Arial"/>
        </w:rPr>
        <w:t xml:space="preserve">A chess club has </w:t>
      </w:r>
      <m:oMath>
        <m:r>
          <w:rPr>
            <w:rFonts w:ascii="Cambria Math" w:hAnsi="Cambria Math" w:cs="Arial"/>
          </w:rPr>
          <m:t>12</m:t>
        </m:r>
      </m:oMath>
      <w:r w:rsidRPr="00A919B0">
        <w:rPr>
          <w:rFonts w:ascii="Arial" w:hAnsi="Arial" w:cs="Arial"/>
        </w:rPr>
        <w:t xml:space="preserve"> members, of which </w:t>
      </w:r>
      <m:oMath>
        <m:r>
          <w:rPr>
            <w:rFonts w:ascii="Cambria Math" w:hAnsi="Cambria Math" w:cs="Arial"/>
          </w:rPr>
          <m:t>5</m:t>
        </m:r>
      </m:oMath>
      <w:r w:rsidRPr="00A919B0">
        <w:rPr>
          <w:rFonts w:ascii="Arial" w:hAnsi="Arial" w:cs="Arial"/>
        </w:rPr>
        <w:t xml:space="preserve"> are beginners, </w:t>
      </w:r>
      <m:oMath>
        <m:r>
          <w:rPr>
            <w:rFonts w:ascii="Cambria Math" w:hAnsi="Cambria Math" w:cs="Arial"/>
          </w:rPr>
          <m:t>3</m:t>
        </m:r>
      </m:oMath>
      <w:r w:rsidRPr="00A919B0">
        <w:rPr>
          <w:rFonts w:ascii="Arial" w:hAnsi="Arial" w:cs="Arial"/>
        </w:rPr>
        <w:t xml:space="preserve"> are intermediate and the rest are advanced. The club </w:t>
      </w:r>
      <w:proofErr w:type="gramStart"/>
      <w:r w:rsidRPr="00A919B0">
        <w:rPr>
          <w:rFonts w:ascii="Arial" w:hAnsi="Arial" w:cs="Arial"/>
        </w:rPr>
        <w:t>has to</w:t>
      </w:r>
      <w:proofErr w:type="gramEnd"/>
      <w:r w:rsidRPr="00A919B0">
        <w:rPr>
          <w:rFonts w:ascii="Arial" w:hAnsi="Arial" w:cs="Arial"/>
        </w:rPr>
        <w:t xml:space="preserve"> select a group of </w:t>
      </w:r>
      <m:oMath>
        <m:r>
          <w:rPr>
            <w:rFonts w:ascii="Cambria Math" w:hAnsi="Cambria Math" w:cs="Arial"/>
          </w:rPr>
          <m:t>4</m:t>
        </m:r>
      </m:oMath>
      <w:r w:rsidRPr="00A919B0">
        <w:rPr>
          <w:rFonts w:ascii="Arial" w:hAnsi="Arial" w:cs="Arial"/>
        </w:rPr>
        <w:t xml:space="preserve"> members at random to assist with a regional tournament.</w:t>
      </w:r>
    </w:p>
    <w:p w14:paraId="7D006E00" w14:textId="77777777" w:rsidR="00D90E5F" w:rsidRDefault="00D90E5F" w:rsidP="00D90E5F"/>
    <w:p w14:paraId="1488F89A" w14:textId="4DEA1021" w:rsidR="00D90E5F" w:rsidRDefault="00D90E5F" w:rsidP="00D90E5F">
      <w:pPr>
        <w:pStyle w:val="Parta"/>
      </w:pPr>
      <w:r>
        <w:t>(a)</w:t>
      </w:r>
      <w:r>
        <w:tab/>
        <w:t>Determine the number of different groups that can be selected.</w:t>
      </w:r>
      <w:r>
        <w:tab/>
      </w:r>
    </w:p>
    <w:p w14:paraId="65B5F67F" w14:textId="77777777" w:rsidR="00D90E5F" w:rsidRDefault="00D90E5F" w:rsidP="00D90E5F">
      <w:pPr>
        <w:pStyle w:val="Parta"/>
      </w:pPr>
    </w:p>
    <w:tbl>
      <w:tblPr>
        <w:tblStyle w:val="TableGrid"/>
        <w:tblW w:w="2108" w:type="pct"/>
        <w:tblInd w:w="3027" w:type="dxa"/>
        <w:tblLook w:val="04A0" w:firstRow="1" w:lastRow="0" w:firstColumn="1" w:lastColumn="0" w:noHBand="0" w:noVBand="1"/>
      </w:tblPr>
      <w:tblGrid>
        <w:gridCol w:w="4408"/>
      </w:tblGrid>
      <w:tr w:rsidR="00C51D6D" w:rsidRPr="00C250AC" w14:paraId="0720A99C" w14:textId="77777777" w:rsidTr="00C51D6D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3E52BCC5" w14:textId="77777777" w:rsidR="00C51D6D" w:rsidRPr="00C250AC" w:rsidRDefault="00C51D6D" w:rsidP="006725A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olution</w:t>
            </w:r>
          </w:p>
        </w:tc>
      </w:tr>
      <w:tr w:rsidR="00C51D6D" w:rsidRPr="00C250AC" w14:paraId="574A4FC4" w14:textId="77777777" w:rsidTr="00C51D6D">
        <w:tc>
          <w:tcPr>
            <w:tcW w:w="5000" w:type="pct"/>
            <w:tcBorders>
              <w:bottom w:val="single" w:sz="4" w:space="0" w:color="auto"/>
            </w:tcBorders>
          </w:tcPr>
          <w:p w14:paraId="0B17898F" w14:textId="77777777" w:rsidR="00C51D6D" w:rsidRPr="00C23D4C" w:rsidRDefault="00C36E70" w:rsidP="006725AD">
            <w:pPr>
              <w:pStyle w:val="Parts"/>
              <w:rPr>
                <w:rFonts w:eastAsiaTheme="minorEastAsia"/>
                <w:color w:val="003366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color w:val="003366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1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4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color w:val="003366"/>
                  </w:rPr>
                  <m:t>=495</m:t>
                </m:r>
              </m:oMath>
            </m:oMathPara>
          </w:p>
          <w:p w14:paraId="2104FC28" w14:textId="77777777" w:rsidR="00C51D6D" w:rsidRPr="00C250AC" w:rsidRDefault="00C51D6D" w:rsidP="006725AD">
            <w:pPr>
              <w:pStyle w:val="Parts"/>
              <w:rPr>
                <w:color w:val="003366"/>
              </w:rPr>
            </w:pPr>
          </w:p>
        </w:tc>
      </w:tr>
      <w:tr w:rsidR="00C51D6D" w:rsidRPr="00C250AC" w14:paraId="1394BE89" w14:textId="77777777" w:rsidTr="00C51D6D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58E2E5BF" w14:textId="77777777" w:rsidR="00C51D6D" w:rsidRPr="00C250AC" w:rsidRDefault="00C51D6D" w:rsidP="006725A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pecific behaviours</w:t>
            </w:r>
          </w:p>
        </w:tc>
      </w:tr>
      <w:tr w:rsidR="00C51D6D" w:rsidRPr="00C250AC" w14:paraId="60A8C5AE" w14:textId="77777777" w:rsidTr="00C51D6D">
        <w:tc>
          <w:tcPr>
            <w:tcW w:w="5000" w:type="pct"/>
          </w:tcPr>
          <w:p w14:paraId="4C5E41B2" w14:textId="77777777" w:rsidR="00C51D6D" w:rsidRDefault="00C51D6D" w:rsidP="006725AD">
            <w:pPr>
              <w:pStyle w:val="Parts"/>
              <w:rPr>
                <w:color w:val="003366"/>
              </w:rPr>
            </w:pPr>
            <w:r w:rsidRPr="00C250AC">
              <w:rPr>
                <w:color w:val="003366"/>
              </w:rPr>
              <w:sym w:font="Wingdings" w:char="F0FC"/>
            </w:r>
            <w:r w:rsidRPr="00C250AC">
              <w:rPr>
                <w:color w:val="003366"/>
              </w:rPr>
              <w:t xml:space="preserve"> </w:t>
            </w:r>
            <w:r>
              <w:rPr>
                <w:color w:val="003366"/>
              </w:rPr>
              <w:t>correctly uses any combination notation</w:t>
            </w:r>
          </w:p>
          <w:p w14:paraId="570B1EC8" w14:textId="77777777" w:rsidR="00C51D6D" w:rsidRPr="00C250AC" w:rsidRDefault="00C51D6D" w:rsidP="006725AD">
            <w:pPr>
              <w:pStyle w:val="Parts"/>
              <w:rPr>
                <w:color w:val="003366"/>
              </w:rPr>
            </w:pPr>
            <w:r>
              <w:rPr>
                <w:rFonts w:ascii="Wingdings" w:hAnsi="Wingdings"/>
                <w:color w:val="003366"/>
              </w:rPr>
              <w:t>ü</w:t>
            </w:r>
            <w:r>
              <w:rPr>
                <w:color w:val="003366"/>
              </w:rPr>
              <w:t xml:space="preserve"> correct number</w:t>
            </w:r>
          </w:p>
        </w:tc>
      </w:tr>
    </w:tbl>
    <w:p w14:paraId="10BE5C14" w14:textId="77777777" w:rsidR="00D90E5F" w:rsidRDefault="00D90E5F" w:rsidP="00D90E5F">
      <w:pPr>
        <w:pStyle w:val="Parta"/>
      </w:pPr>
    </w:p>
    <w:p w14:paraId="71DF1AFE" w14:textId="77777777" w:rsidR="00D90E5F" w:rsidRDefault="00D90E5F" w:rsidP="00D90E5F">
      <w:pPr>
        <w:pStyle w:val="Parta"/>
      </w:pPr>
    </w:p>
    <w:p w14:paraId="171B772A" w14:textId="77777777" w:rsidR="00D90E5F" w:rsidRDefault="00D90E5F" w:rsidP="00D90E5F">
      <w:pPr>
        <w:pStyle w:val="Parta"/>
      </w:pPr>
    </w:p>
    <w:p w14:paraId="13B74786" w14:textId="77777777" w:rsidR="00D90E5F" w:rsidRDefault="00D90E5F" w:rsidP="00D90E5F">
      <w:pPr>
        <w:pStyle w:val="Parta"/>
      </w:pPr>
    </w:p>
    <w:p w14:paraId="793F9B2B" w14:textId="77777777" w:rsidR="00D90E5F" w:rsidRDefault="00D90E5F" w:rsidP="00D90E5F">
      <w:pPr>
        <w:pStyle w:val="Parta"/>
      </w:pPr>
    </w:p>
    <w:p w14:paraId="1830C95E" w14:textId="77777777" w:rsidR="00D90E5F" w:rsidRDefault="00D90E5F" w:rsidP="00D90E5F">
      <w:pPr>
        <w:pStyle w:val="Parta"/>
      </w:pPr>
    </w:p>
    <w:p w14:paraId="22A9E1A8" w14:textId="77777777" w:rsidR="00D90E5F" w:rsidRDefault="00D90E5F" w:rsidP="00D90E5F">
      <w:pPr>
        <w:pStyle w:val="Parta"/>
      </w:pPr>
    </w:p>
    <w:p w14:paraId="6A42C0F2" w14:textId="77777777" w:rsidR="00D90E5F" w:rsidRDefault="00D90E5F" w:rsidP="00D90E5F">
      <w:pPr>
        <w:pStyle w:val="Parta"/>
      </w:pPr>
    </w:p>
    <w:p w14:paraId="1DF0F8BB" w14:textId="77777777" w:rsidR="00D90E5F" w:rsidRDefault="00D90E5F" w:rsidP="00D90E5F">
      <w:pPr>
        <w:pStyle w:val="Parta"/>
      </w:pPr>
    </w:p>
    <w:p w14:paraId="4082D83A" w14:textId="77777777" w:rsidR="00D90E5F" w:rsidRDefault="00D90E5F" w:rsidP="00D90E5F">
      <w:pPr>
        <w:pStyle w:val="Parta"/>
      </w:pPr>
    </w:p>
    <w:p w14:paraId="76AE0F0B" w14:textId="2779A139" w:rsidR="00D90E5F" w:rsidRDefault="00D90E5F" w:rsidP="00D90E5F">
      <w:pPr>
        <w:pStyle w:val="Parta"/>
      </w:pPr>
      <w:r>
        <w:lastRenderedPageBreak/>
        <w:t>(b)</w:t>
      </w:r>
      <w:r>
        <w:tab/>
        <w:t xml:space="preserve">Determine the number of different groups that can be selected which contain at least </w:t>
      </w:r>
      <m:oMath>
        <m:r>
          <w:rPr>
            <w:rFonts w:ascii="Cambria Math" w:hAnsi="Cambria Math"/>
          </w:rPr>
          <m:t>3</m:t>
        </m:r>
      </m:oMath>
      <w:r>
        <w:rPr>
          <w:rFonts w:eastAsiaTheme="minorEastAsia"/>
        </w:rPr>
        <w:t xml:space="preserve"> beginners</w:t>
      </w:r>
      <w:r>
        <w:t>.</w:t>
      </w:r>
      <w:r>
        <w:tab/>
      </w:r>
    </w:p>
    <w:p w14:paraId="0E84215E" w14:textId="77777777" w:rsidR="00D90E5F" w:rsidRDefault="00D90E5F" w:rsidP="00D90E5F">
      <w:pPr>
        <w:pStyle w:val="Parta"/>
      </w:pPr>
    </w:p>
    <w:tbl>
      <w:tblPr>
        <w:tblStyle w:val="TableGrid"/>
        <w:tblW w:w="2167" w:type="pct"/>
        <w:tblInd w:w="2961" w:type="dxa"/>
        <w:tblLook w:val="04A0" w:firstRow="1" w:lastRow="0" w:firstColumn="1" w:lastColumn="0" w:noHBand="0" w:noVBand="1"/>
      </w:tblPr>
      <w:tblGrid>
        <w:gridCol w:w="4532"/>
      </w:tblGrid>
      <w:tr w:rsidR="00C51D6D" w:rsidRPr="00C250AC" w14:paraId="152AE9C6" w14:textId="77777777" w:rsidTr="00C51D6D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20F2942B" w14:textId="77777777" w:rsidR="00C51D6D" w:rsidRPr="00C250AC" w:rsidRDefault="00C51D6D" w:rsidP="006725A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olution</w:t>
            </w:r>
          </w:p>
        </w:tc>
      </w:tr>
      <w:tr w:rsidR="00C51D6D" w:rsidRPr="00587760" w14:paraId="4CDA774F" w14:textId="77777777" w:rsidTr="00C51D6D">
        <w:tc>
          <w:tcPr>
            <w:tcW w:w="5000" w:type="pct"/>
            <w:tcBorders>
              <w:bottom w:val="single" w:sz="4" w:space="0" w:color="auto"/>
            </w:tcBorders>
          </w:tcPr>
          <w:p w14:paraId="2A571497" w14:textId="77777777" w:rsidR="00C51D6D" w:rsidRDefault="00C51D6D" w:rsidP="006725AD">
            <w:pPr>
              <w:pStyle w:val="Parts"/>
              <w:rPr>
                <w:rFonts w:eastAsiaTheme="minorEastAsia"/>
                <w:color w:val="003366"/>
              </w:rPr>
            </w:pPr>
            <w:r>
              <w:rPr>
                <w:rFonts w:eastAsiaTheme="minorEastAsia"/>
                <w:color w:val="003366"/>
              </w:rPr>
              <w:t xml:space="preserve">Choose </w:t>
            </w:r>
            <m:oMath>
              <m:r>
                <w:rPr>
                  <w:rFonts w:ascii="Cambria Math" w:eastAsiaTheme="minorEastAsia" w:hAnsi="Cambria Math"/>
                  <w:color w:val="003366"/>
                </w:rPr>
                <m:t>3</m:t>
              </m:r>
            </m:oMath>
            <w:r>
              <w:rPr>
                <w:rFonts w:eastAsiaTheme="minorEastAsia"/>
                <w:color w:val="003366"/>
              </w:rPr>
              <w:t xml:space="preserve"> beginners: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336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336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003366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3366"/>
                          </w:rPr>
                          <m:t>3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336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336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003366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3366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color w:val="003366"/>
                </w:rPr>
                <m:t>=70</m:t>
              </m:r>
            </m:oMath>
          </w:p>
          <w:p w14:paraId="69BDBF84" w14:textId="77777777" w:rsidR="00C51D6D" w:rsidRPr="00587760" w:rsidRDefault="00C51D6D" w:rsidP="006725AD">
            <w:pPr>
              <w:pStyle w:val="Parts"/>
              <w:rPr>
                <w:rFonts w:eastAsiaTheme="minorEastAsia"/>
                <w:color w:val="003366"/>
              </w:rPr>
            </w:pPr>
            <w:r>
              <w:rPr>
                <w:rFonts w:eastAsiaTheme="minorEastAsia"/>
                <w:color w:val="003366"/>
              </w:rPr>
              <w:t xml:space="preserve">Choose </w:t>
            </w:r>
            <m:oMath>
              <m:r>
                <w:rPr>
                  <w:rFonts w:ascii="Cambria Math" w:eastAsiaTheme="minorEastAsia" w:hAnsi="Cambria Math"/>
                  <w:color w:val="003366"/>
                </w:rPr>
                <m:t>4</m:t>
              </m:r>
            </m:oMath>
            <w:r>
              <w:rPr>
                <w:rFonts w:eastAsiaTheme="minorEastAsia"/>
                <w:color w:val="003366"/>
              </w:rPr>
              <w:t xml:space="preserve"> beginners: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336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336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003366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3366"/>
                          </w:rPr>
                          <m:t>4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3366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3366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color w:val="003366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3366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color w:val="003366"/>
                </w:rPr>
                <m:t>=</m:t>
              </m:r>
              <m:r>
                <w:rPr>
                  <w:rFonts w:ascii="Cambria Math" w:eastAsiaTheme="minorEastAsia" w:hAnsi="Cambria Math"/>
                  <w:color w:val="003366"/>
                </w:rPr>
                <m:t>5</m:t>
              </m:r>
            </m:oMath>
          </w:p>
          <w:p w14:paraId="2F6922EA" w14:textId="77777777" w:rsidR="00C51D6D" w:rsidRDefault="00C51D6D" w:rsidP="006725AD">
            <w:pPr>
              <w:pStyle w:val="Parts"/>
              <w:jc w:val="center"/>
              <w:rPr>
                <w:rFonts w:eastAsiaTheme="minorEastAsia"/>
                <w:color w:val="003366"/>
              </w:rPr>
            </w:pPr>
            <w:r>
              <w:rPr>
                <w:rFonts w:eastAsiaTheme="minorEastAsia"/>
                <w:color w:val="003366"/>
              </w:rPr>
              <w:t xml:space="preserve">Total: </w:t>
            </w:r>
            <m:oMath>
              <m:r>
                <w:rPr>
                  <w:rFonts w:ascii="Cambria Math" w:eastAsiaTheme="minorEastAsia" w:hAnsi="Cambria Math"/>
                  <w:color w:val="003366"/>
                </w:rPr>
                <m:t>70+5=75</m:t>
              </m:r>
            </m:oMath>
          </w:p>
          <w:p w14:paraId="6F6D3D6D" w14:textId="77777777" w:rsidR="00C51D6D" w:rsidRPr="00587760" w:rsidRDefault="00C51D6D" w:rsidP="006725AD">
            <w:pPr>
              <w:pStyle w:val="Parts"/>
              <w:rPr>
                <w:rFonts w:eastAsiaTheme="minorEastAsia"/>
                <w:color w:val="003366"/>
              </w:rPr>
            </w:pPr>
          </w:p>
        </w:tc>
      </w:tr>
      <w:tr w:rsidR="00C51D6D" w:rsidRPr="00C250AC" w14:paraId="0573F7A4" w14:textId="77777777" w:rsidTr="00C51D6D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741FDD26" w14:textId="77777777" w:rsidR="00C51D6D" w:rsidRPr="00C250AC" w:rsidRDefault="00C51D6D" w:rsidP="006725A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pecific behaviours</w:t>
            </w:r>
          </w:p>
        </w:tc>
      </w:tr>
      <w:tr w:rsidR="00C51D6D" w:rsidRPr="00C250AC" w14:paraId="50536D4C" w14:textId="77777777" w:rsidTr="00C51D6D">
        <w:tc>
          <w:tcPr>
            <w:tcW w:w="5000" w:type="pct"/>
          </w:tcPr>
          <w:p w14:paraId="4CEFF35E" w14:textId="77777777" w:rsidR="00C51D6D" w:rsidRDefault="00C51D6D" w:rsidP="006725AD">
            <w:pPr>
              <w:pStyle w:val="Parts"/>
              <w:rPr>
                <w:color w:val="003366"/>
              </w:rPr>
            </w:pPr>
            <w:r w:rsidRPr="00C250AC">
              <w:rPr>
                <w:color w:val="003366"/>
              </w:rPr>
              <w:sym w:font="Wingdings" w:char="F0FC"/>
            </w:r>
            <w:r w:rsidRPr="00C250AC">
              <w:rPr>
                <w:color w:val="003366"/>
              </w:rPr>
              <w:t xml:space="preserve"> </w:t>
            </w:r>
            <w:r>
              <w:rPr>
                <w:color w:val="003366"/>
              </w:rPr>
              <w:t xml:space="preserve">number with </w:t>
            </w:r>
            <m:oMath>
              <m:r>
                <w:rPr>
                  <w:rFonts w:ascii="Cambria Math" w:hAnsi="Cambria Math"/>
                  <w:color w:val="003366"/>
                </w:rPr>
                <m:t>3</m:t>
              </m:r>
            </m:oMath>
            <w:r>
              <w:rPr>
                <w:color w:val="003366"/>
              </w:rPr>
              <w:t xml:space="preserve"> beginners</w:t>
            </w:r>
          </w:p>
          <w:p w14:paraId="2C583E1B" w14:textId="77777777" w:rsidR="00C51D6D" w:rsidRPr="00C250AC" w:rsidRDefault="00C51D6D" w:rsidP="006725AD">
            <w:pPr>
              <w:pStyle w:val="Parts"/>
              <w:rPr>
                <w:color w:val="003366"/>
              </w:rPr>
            </w:pPr>
            <w:r>
              <w:rPr>
                <w:rFonts w:ascii="Wingdings" w:hAnsi="Wingdings"/>
                <w:color w:val="003366"/>
              </w:rPr>
              <w:t>ü</w:t>
            </w:r>
            <w:r>
              <w:rPr>
                <w:color w:val="003366"/>
              </w:rPr>
              <w:t xml:space="preserve"> number with </w:t>
            </w:r>
            <m:oMath>
              <m:r>
                <w:rPr>
                  <w:rFonts w:ascii="Cambria Math" w:hAnsi="Cambria Math"/>
                  <w:color w:val="003366"/>
                </w:rPr>
                <m:t>4</m:t>
              </m:r>
            </m:oMath>
            <w:r>
              <w:rPr>
                <w:color w:val="003366"/>
              </w:rPr>
              <w:t xml:space="preserve"> beginners and total</w:t>
            </w:r>
          </w:p>
        </w:tc>
      </w:tr>
    </w:tbl>
    <w:p w14:paraId="7E00DD19" w14:textId="77777777" w:rsidR="00D90E5F" w:rsidRDefault="00D90E5F" w:rsidP="00D90E5F">
      <w:pPr>
        <w:pStyle w:val="Parta"/>
      </w:pPr>
    </w:p>
    <w:p w14:paraId="1892D7C4" w14:textId="77777777" w:rsidR="00D90E5F" w:rsidRDefault="00D90E5F" w:rsidP="00D90E5F">
      <w:pPr>
        <w:pStyle w:val="Parta"/>
      </w:pPr>
    </w:p>
    <w:p w14:paraId="51472B51" w14:textId="77777777" w:rsidR="00D90E5F" w:rsidRDefault="00D90E5F" w:rsidP="00D90E5F">
      <w:pPr>
        <w:pStyle w:val="Parta"/>
      </w:pPr>
    </w:p>
    <w:p w14:paraId="3255AC00" w14:textId="77777777" w:rsidR="00D90E5F" w:rsidRDefault="00D90E5F" w:rsidP="00D90E5F">
      <w:pPr>
        <w:pStyle w:val="Parta"/>
      </w:pPr>
      <w:r>
        <w:t>(c)</w:t>
      </w:r>
      <w:r>
        <w:tab/>
        <w:t>Determine the probability that the group contains</w:t>
      </w:r>
    </w:p>
    <w:p w14:paraId="1BB45338" w14:textId="77777777" w:rsidR="00D90E5F" w:rsidRDefault="00D90E5F" w:rsidP="00D90E5F">
      <w:pPr>
        <w:pStyle w:val="Parta"/>
      </w:pPr>
    </w:p>
    <w:p w14:paraId="6FE94F4D" w14:textId="63E675B9" w:rsidR="00D90E5F" w:rsidRDefault="00D90E5F" w:rsidP="00D90E5F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no advanced members.</w:t>
      </w:r>
      <w:r>
        <w:tab/>
      </w:r>
    </w:p>
    <w:p w14:paraId="64943382" w14:textId="77777777" w:rsidR="00D90E5F" w:rsidRDefault="00D90E5F" w:rsidP="00D90E5F">
      <w:pPr>
        <w:pStyle w:val="Partai"/>
      </w:pPr>
    </w:p>
    <w:tbl>
      <w:tblPr>
        <w:tblStyle w:val="TableGrid"/>
        <w:tblW w:w="2506" w:type="pct"/>
        <w:tblInd w:w="2604" w:type="dxa"/>
        <w:tblLook w:val="04A0" w:firstRow="1" w:lastRow="0" w:firstColumn="1" w:lastColumn="0" w:noHBand="0" w:noVBand="1"/>
      </w:tblPr>
      <w:tblGrid>
        <w:gridCol w:w="5241"/>
      </w:tblGrid>
      <w:tr w:rsidR="00C51D6D" w:rsidRPr="00C250AC" w14:paraId="488DA826" w14:textId="77777777" w:rsidTr="00C51D6D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2ECEA49B" w14:textId="77777777" w:rsidR="00C51D6D" w:rsidRPr="00C250AC" w:rsidRDefault="00C51D6D" w:rsidP="006725A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olution</w:t>
            </w:r>
          </w:p>
        </w:tc>
      </w:tr>
      <w:tr w:rsidR="00C51D6D" w:rsidRPr="00C22402" w14:paraId="4BA1346B" w14:textId="77777777" w:rsidTr="00C51D6D">
        <w:tc>
          <w:tcPr>
            <w:tcW w:w="5000" w:type="pct"/>
            <w:tcBorders>
              <w:bottom w:val="single" w:sz="4" w:space="0" w:color="auto"/>
            </w:tcBorders>
          </w:tcPr>
          <w:p w14:paraId="7D788B79" w14:textId="77777777" w:rsidR="00C51D6D" w:rsidRPr="00C22402" w:rsidRDefault="00C36E70" w:rsidP="006725AD">
            <w:pPr>
              <w:pStyle w:val="Parts"/>
              <w:rPr>
                <w:rFonts w:eastAsiaTheme="minorEastAsia"/>
                <w:color w:val="003366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color w:val="003366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8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4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color w:val="003366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0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color w:val="003366"/>
                  </w:rPr>
                  <m:t>=70→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3366"/>
                      </w:rPr>
                      <m:t>70</m:t>
                    </m:r>
                  </m:num>
                  <m:den>
                    <m:r>
                      <w:rPr>
                        <w:rFonts w:ascii="Cambria Math" w:hAnsi="Cambria Math"/>
                        <w:color w:val="003366"/>
                      </w:rPr>
                      <m:t>495</m:t>
                    </m:r>
                  </m:den>
                </m:f>
                <m:r>
                  <w:rPr>
                    <w:rFonts w:ascii="Cambria Math" w:hAnsi="Cambria Math"/>
                    <w:color w:val="00336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3366"/>
                      </w:rPr>
                      <m:t>14</m:t>
                    </m:r>
                  </m:num>
                  <m:den>
                    <m:r>
                      <w:rPr>
                        <w:rFonts w:ascii="Cambria Math" w:hAnsi="Cambria Math"/>
                        <w:color w:val="003366"/>
                      </w:rPr>
                      <m:t>99</m:t>
                    </m:r>
                  </m:den>
                </m:f>
                <m:r>
                  <w:rPr>
                    <w:rFonts w:ascii="Cambria Math" w:eastAsiaTheme="minorEastAsia" w:hAnsi="Cambria Math"/>
                    <w:color w:val="003366"/>
                  </w:rPr>
                  <m:t>=0.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color w:val="003366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color w:val="003366"/>
                      </w:rPr>
                      <m:t>14</m:t>
                    </m:r>
                  </m:e>
                </m:acc>
              </m:oMath>
            </m:oMathPara>
          </w:p>
          <w:p w14:paraId="148BA0B6" w14:textId="77777777" w:rsidR="00C51D6D" w:rsidRPr="00C22402" w:rsidRDefault="00C51D6D" w:rsidP="006725AD">
            <w:pPr>
              <w:pStyle w:val="Parts"/>
              <w:rPr>
                <w:rFonts w:eastAsiaTheme="minorEastAsia"/>
                <w:color w:val="003366"/>
              </w:rPr>
            </w:pPr>
          </w:p>
        </w:tc>
      </w:tr>
      <w:tr w:rsidR="00C51D6D" w:rsidRPr="00C250AC" w14:paraId="6E16F213" w14:textId="77777777" w:rsidTr="00C51D6D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0264BF99" w14:textId="77777777" w:rsidR="00C51D6D" w:rsidRPr="00C250AC" w:rsidRDefault="00C51D6D" w:rsidP="006725A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pecific behaviours</w:t>
            </w:r>
          </w:p>
        </w:tc>
      </w:tr>
      <w:tr w:rsidR="00C51D6D" w:rsidRPr="00C250AC" w14:paraId="70132F65" w14:textId="77777777" w:rsidTr="00C51D6D">
        <w:tc>
          <w:tcPr>
            <w:tcW w:w="5000" w:type="pct"/>
          </w:tcPr>
          <w:p w14:paraId="0151A42A" w14:textId="77777777" w:rsidR="00C51D6D" w:rsidRDefault="00C51D6D" w:rsidP="006725AD">
            <w:pPr>
              <w:pStyle w:val="Parts"/>
              <w:rPr>
                <w:color w:val="003366"/>
              </w:rPr>
            </w:pPr>
            <w:r w:rsidRPr="00C250AC">
              <w:rPr>
                <w:color w:val="003366"/>
              </w:rPr>
              <w:sym w:font="Wingdings" w:char="F0FC"/>
            </w:r>
            <w:r w:rsidRPr="00C250AC">
              <w:rPr>
                <w:color w:val="003366"/>
              </w:rPr>
              <w:t xml:space="preserve"> </w:t>
            </w:r>
            <w:r>
              <w:rPr>
                <w:color w:val="003366"/>
              </w:rPr>
              <w:t>calculates number</w:t>
            </w:r>
          </w:p>
          <w:p w14:paraId="3413A0F9" w14:textId="77777777" w:rsidR="00C51D6D" w:rsidRPr="00C250AC" w:rsidRDefault="00C51D6D" w:rsidP="006725AD">
            <w:pPr>
              <w:pStyle w:val="Parts"/>
              <w:rPr>
                <w:color w:val="003366"/>
              </w:rPr>
            </w:pPr>
            <w:r>
              <w:rPr>
                <w:rFonts w:ascii="Wingdings" w:hAnsi="Wingdings"/>
                <w:color w:val="003366"/>
              </w:rPr>
              <w:t>ü</w:t>
            </w:r>
            <w:r>
              <w:rPr>
                <w:color w:val="003366"/>
              </w:rPr>
              <w:t xml:space="preserve"> states probability (no need to simplify)</w:t>
            </w:r>
          </w:p>
        </w:tc>
      </w:tr>
    </w:tbl>
    <w:p w14:paraId="6AD59B78" w14:textId="77777777" w:rsidR="00D90E5F" w:rsidRDefault="00D90E5F" w:rsidP="00D90E5F">
      <w:pPr>
        <w:pStyle w:val="Partai"/>
      </w:pPr>
    </w:p>
    <w:p w14:paraId="5EAA78DB" w14:textId="77777777" w:rsidR="00D90E5F" w:rsidRDefault="00D90E5F" w:rsidP="00D90E5F">
      <w:pPr>
        <w:pStyle w:val="Partai"/>
      </w:pPr>
    </w:p>
    <w:p w14:paraId="4CEB58AD" w14:textId="1B3F2E6C" w:rsidR="00D90E5F" w:rsidRDefault="00D90E5F" w:rsidP="00D90E5F">
      <w:pPr>
        <w:pStyle w:val="Partai"/>
      </w:pPr>
      <w:r>
        <w:t>(ii)</w:t>
      </w:r>
      <w:r>
        <w:tab/>
        <w:t>exactly one intermediate member.</w:t>
      </w:r>
      <w:r>
        <w:tab/>
      </w:r>
    </w:p>
    <w:tbl>
      <w:tblPr>
        <w:tblStyle w:val="TableGrid"/>
        <w:tblpPr w:leftFromText="180" w:rightFromText="180" w:vertAnchor="text" w:horzAnchor="margin" w:tblpXSpec="center" w:tblpY="255"/>
        <w:tblW w:w="2167" w:type="pct"/>
        <w:tblLook w:val="04A0" w:firstRow="1" w:lastRow="0" w:firstColumn="1" w:lastColumn="0" w:noHBand="0" w:noVBand="1"/>
      </w:tblPr>
      <w:tblGrid>
        <w:gridCol w:w="4532"/>
      </w:tblGrid>
      <w:tr w:rsidR="00C51D6D" w:rsidRPr="00C250AC" w14:paraId="15B92901" w14:textId="77777777" w:rsidTr="00C51D6D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5D80152C" w14:textId="77777777" w:rsidR="00C51D6D" w:rsidRPr="00C250AC" w:rsidRDefault="00C51D6D" w:rsidP="00C51D6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olution</w:t>
            </w:r>
          </w:p>
        </w:tc>
      </w:tr>
      <w:tr w:rsidR="00C51D6D" w:rsidRPr="00C250AC" w14:paraId="11A52DD1" w14:textId="77777777" w:rsidTr="00C51D6D">
        <w:tc>
          <w:tcPr>
            <w:tcW w:w="5000" w:type="pct"/>
            <w:tcBorders>
              <w:bottom w:val="single" w:sz="4" w:space="0" w:color="auto"/>
            </w:tcBorders>
          </w:tcPr>
          <w:p w14:paraId="7B66D40A" w14:textId="77777777" w:rsidR="00C51D6D" w:rsidRPr="00C22402" w:rsidRDefault="00C36E70" w:rsidP="00C51D6D">
            <w:pPr>
              <w:pStyle w:val="Parts"/>
              <w:rPr>
                <w:rFonts w:eastAsiaTheme="minorEastAsia"/>
                <w:color w:val="003366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color w:val="003366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1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color w:val="003366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9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color w:val="003366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color w:val="003366"/>
                  </w:rPr>
                  <m:t>=252→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3366"/>
                      </w:rPr>
                      <m:t>252</m:t>
                    </m:r>
                  </m:num>
                  <m:den>
                    <m:r>
                      <w:rPr>
                        <w:rFonts w:ascii="Cambria Math" w:hAnsi="Cambria Math"/>
                        <w:color w:val="003366"/>
                      </w:rPr>
                      <m:t>495</m:t>
                    </m:r>
                  </m:den>
                </m:f>
                <m:r>
                  <w:rPr>
                    <w:rFonts w:ascii="Cambria Math" w:hAnsi="Cambria Math"/>
                    <w:color w:val="003366"/>
                  </w:rPr>
                  <m:t>=0.5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00336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3366"/>
                      </w:rPr>
                      <m:t>09</m:t>
                    </m:r>
                  </m:e>
                </m:acc>
              </m:oMath>
            </m:oMathPara>
          </w:p>
          <w:p w14:paraId="32E18B2E" w14:textId="77777777" w:rsidR="00C51D6D" w:rsidRPr="00C250AC" w:rsidRDefault="00C51D6D" w:rsidP="00C51D6D">
            <w:pPr>
              <w:pStyle w:val="Parts"/>
              <w:rPr>
                <w:color w:val="003366"/>
              </w:rPr>
            </w:pPr>
          </w:p>
        </w:tc>
      </w:tr>
      <w:tr w:rsidR="00C51D6D" w:rsidRPr="00C250AC" w14:paraId="66731C8A" w14:textId="77777777" w:rsidTr="00C51D6D">
        <w:trPr>
          <w:trHeight w:hRule="exact" w:val="255"/>
        </w:trPr>
        <w:tc>
          <w:tcPr>
            <w:tcW w:w="5000" w:type="pct"/>
            <w:shd w:val="clear" w:color="auto" w:fill="D9E2F3"/>
          </w:tcPr>
          <w:p w14:paraId="08DB770E" w14:textId="77777777" w:rsidR="00C51D6D" w:rsidRPr="00C250AC" w:rsidRDefault="00C51D6D" w:rsidP="00C51D6D">
            <w:pPr>
              <w:pStyle w:val="Part"/>
              <w:jc w:val="center"/>
              <w:rPr>
                <w:b/>
                <w:color w:val="2F5597"/>
              </w:rPr>
            </w:pPr>
            <w:r w:rsidRPr="00C250AC">
              <w:rPr>
                <w:b/>
                <w:color w:val="2F5597"/>
              </w:rPr>
              <w:t>Specific behaviours</w:t>
            </w:r>
          </w:p>
        </w:tc>
      </w:tr>
      <w:tr w:rsidR="00C51D6D" w:rsidRPr="00C250AC" w14:paraId="4B7C9A30" w14:textId="77777777" w:rsidTr="00C51D6D">
        <w:tc>
          <w:tcPr>
            <w:tcW w:w="5000" w:type="pct"/>
          </w:tcPr>
          <w:p w14:paraId="691ACCC5" w14:textId="77777777" w:rsidR="00C51D6D" w:rsidRDefault="00C51D6D" w:rsidP="00C51D6D">
            <w:pPr>
              <w:pStyle w:val="Parts"/>
              <w:rPr>
                <w:color w:val="003366"/>
              </w:rPr>
            </w:pPr>
            <w:r w:rsidRPr="00C250AC">
              <w:rPr>
                <w:color w:val="003366"/>
              </w:rPr>
              <w:sym w:font="Wingdings" w:char="F0FC"/>
            </w:r>
            <w:r w:rsidRPr="00C250AC">
              <w:rPr>
                <w:color w:val="003366"/>
              </w:rPr>
              <w:t xml:space="preserve"> </w:t>
            </w:r>
            <w:r>
              <w:rPr>
                <w:color w:val="003366"/>
              </w:rPr>
              <w:t>calculates number</w:t>
            </w:r>
          </w:p>
          <w:p w14:paraId="442E9E52" w14:textId="77777777" w:rsidR="00C51D6D" w:rsidRPr="00C250AC" w:rsidRDefault="00C51D6D" w:rsidP="00C51D6D">
            <w:pPr>
              <w:pStyle w:val="Parts"/>
              <w:rPr>
                <w:color w:val="003366"/>
              </w:rPr>
            </w:pPr>
            <w:r>
              <w:rPr>
                <w:rFonts w:ascii="Wingdings" w:hAnsi="Wingdings"/>
                <w:color w:val="003366"/>
              </w:rPr>
              <w:t>ü</w:t>
            </w:r>
            <w:r>
              <w:rPr>
                <w:color w:val="003366"/>
              </w:rPr>
              <w:t xml:space="preserve"> states probability (no need to simplify)</w:t>
            </w:r>
          </w:p>
        </w:tc>
      </w:tr>
    </w:tbl>
    <w:p w14:paraId="7BB5CCFF" w14:textId="77777777" w:rsidR="00D90E5F" w:rsidRDefault="00D90E5F" w:rsidP="00D90E5F"/>
    <w:p w14:paraId="683F9F6F" w14:textId="023E23E4" w:rsidR="008A6430" w:rsidRDefault="008A6430" w:rsidP="00D90E5F">
      <w:pPr>
        <w:spacing w:after="160" w:line="259" w:lineRule="auto"/>
      </w:pPr>
    </w:p>
    <w:p w14:paraId="24F3A5B7" w14:textId="322926B0" w:rsidR="00D90E5F" w:rsidRDefault="00D90E5F" w:rsidP="00D90E5F">
      <w:pPr>
        <w:spacing w:after="160" w:line="259" w:lineRule="auto"/>
      </w:pPr>
    </w:p>
    <w:p w14:paraId="6FBE0A2C" w14:textId="68992AD3" w:rsidR="00D90E5F" w:rsidRDefault="00D90E5F" w:rsidP="00D90E5F">
      <w:pPr>
        <w:spacing w:after="160" w:line="259" w:lineRule="auto"/>
      </w:pPr>
    </w:p>
    <w:p w14:paraId="570CCFC5" w14:textId="218BA0B8" w:rsidR="00D90E5F" w:rsidRDefault="00D90E5F" w:rsidP="00D90E5F">
      <w:pPr>
        <w:spacing w:after="160" w:line="259" w:lineRule="auto"/>
      </w:pPr>
    </w:p>
    <w:p w14:paraId="04A178C1" w14:textId="41A249A6" w:rsidR="00D90E5F" w:rsidRDefault="00D90E5F" w:rsidP="00D90E5F">
      <w:pPr>
        <w:spacing w:after="160" w:line="259" w:lineRule="auto"/>
      </w:pPr>
    </w:p>
    <w:p w14:paraId="09F02E5D" w14:textId="5E2F5D15" w:rsidR="00D90E5F" w:rsidRDefault="00D90E5F" w:rsidP="00D90E5F">
      <w:pPr>
        <w:spacing w:after="160" w:line="259" w:lineRule="auto"/>
      </w:pPr>
    </w:p>
    <w:p w14:paraId="5A12CA6A" w14:textId="1DEC31E8" w:rsidR="00D90E5F" w:rsidRDefault="00D90E5F" w:rsidP="00D90E5F">
      <w:pPr>
        <w:spacing w:after="160" w:line="259" w:lineRule="auto"/>
      </w:pPr>
    </w:p>
    <w:p w14:paraId="09434C41" w14:textId="75D10B36" w:rsidR="00D90E5F" w:rsidRDefault="00D90E5F" w:rsidP="00D90E5F">
      <w:pPr>
        <w:spacing w:after="160" w:line="259" w:lineRule="auto"/>
      </w:pPr>
    </w:p>
    <w:p w14:paraId="6FA82042" w14:textId="1FEA77BE" w:rsidR="00D90E5F" w:rsidRDefault="00D90E5F" w:rsidP="00D90E5F">
      <w:pPr>
        <w:spacing w:after="160" w:line="259" w:lineRule="auto"/>
      </w:pPr>
    </w:p>
    <w:p w14:paraId="01007FEE" w14:textId="0B388104" w:rsidR="00D90E5F" w:rsidRDefault="00D90E5F" w:rsidP="00D90E5F">
      <w:pPr>
        <w:spacing w:after="160" w:line="259" w:lineRule="auto"/>
      </w:pPr>
    </w:p>
    <w:p w14:paraId="11BA28BC" w14:textId="2DB96EB4" w:rsidR="00D90E5F" w:rsidRDefault="00D90E5F" w:rsidP="00D90E5F">
      <w:pPr>
        <w:spacing w:after="160" w:line="259" w:lineRule="auto"/>
      </w:pPr>
    </w:p>
    <w:p w14:paraId="3DD8CCA4" w14:textId="412F7839" w:rsidR="00D90E5F" w:rsidRDefault="00D90E5F" w:rsidP="00D90E5F">
      <w:pPr>
        <w:spacing w:after="160" w:line="259" w:lineRule="auto"/>
      </w:pPr>
    </w:p>
    <w:p w14:paraId="5523ED2F" w14:textId="5E4F130B" w:rsidR="00D90E5F" w:rsidRDefault="00D90E5F" w:rsidP="00D90E5F">
      <w:pPr>
        <w:spacing w:after="160" w:line="259" w:lineRule="auto"/>
      </w:pPr>
    </w:p>
    <w:p w14:paraId="1A9A6736" w14:textId="307650C5" w:rsidR="00D90E5F" w:rsidRDefault="00D90E5F" w:rsidP="00D90E5F">
      <w:pPr>
        <w:spacing w:after="160" w:line="259" w:lineRule="auto"/>
      </w:pPr>
    </w:p>
    <w:p w14:paraId="46055A5A" w14:textId="5667FECB" w:rsidR="00D90E5F" w:rsidRDefault="00D90E5F" w:rsidP="00D90E5F">
      <w:pPr>
        <w:spacing w:after="160" w:line="259" w:lineRule="auto"/>
      </w:pPr>
    </w:p>
    <w:p w14:paraId="6EA69240" w14:textId="07459FA8" w:rsidR="00D90E5F" w:rsidRDefault="00D90E5F" w:rsidP="00D90E5F">
      <w:pPr>
        <w:spacing w:after="160" w:line="259" w:lineRule="auto"/>
      </w:pPr>
    </w:p>
    <w:p w14:paraId="150AB3FF" w14:textId="56A7E772" w:rsidR="00D90E5F" w:rsidRDefault="00D90E5F" w:rsidP="00D90E5F">
      <w:pPr>
        <w:spacing w:after="160" w:line="259" w:lineRule="auto"/>
      </w:pPr>
    </w:p>
    <w:p w14:paraId="0266E7E5" w14:textId="40DAE9C0" w:rsidR="00D90E5F" w:rsidRDefault="00D90E5F" w:rsidP="00D90E5F">
      <w:pPr>
        <w:spacing w:after="160" w:line="259" w:lineRule="auto"/>
      </w:pPr>
    </w:p>
    <w:p w14:paraId="29462F04" w14:textId="048662C8" w:rsidR="00D90E5F" w:rsidRDefault="00D90E5F" w:rsidP="00D90E5F">
      <w:pPr>
        <w:spacing w:after="160" w:line="259" w:lineRule="auto"/>
      </w:pPr>
    </w:p>
    <w:p w14:paraId="32883A38" w14:textId="2F2E4C96" w:rsidR="00D90E5F" w:rsidRDefault="00D90E5F" w:rsidP="00D90E5F">
      <w:pPr>
        <w:spacing w:after="160" w:line="259" w:lineRule="auto"/>
      </w:pPr>
    </w:p>
    <w:p w14:paraId="1E3CF2F5" w14:textId="23415A07" w:rsidR="00D90E5F" w:rsidRDefault="00D90E5F" w:rsidP="00D90E5F">
      <w:pPr>
        <w:spacing w:after="160" w:line="259" w:lineRule="auto"/>
      </w:pPr>
    </w:p>
    <w:p w14:paraId="69E42901" w14:textId="6F1039BF" w:rsidR="00D90E5F" w:rsidRPr="00D90E5F" w:rsidRDefault="00D90E5F" w:rsidP="00D90E5F">
      <w:pPr>
        <w:spacing w:after="160" w:line="259" w:lineRule="auto"/>
        <w:jc w:val="center"/>
        <w:rPr>
          <w:rFonts w:ascii="Arial" w:hAnsi="Arial" w:cs="Arial"/>
          <w:sz w:val="36"/>
          <w:szCs w:val="36"/>
        </w:rPr>
      </w:pPr>
      <w:r w:rsidRPr="00D90E5F">
        <w:rPr>
          <w:rFonts w:ascii="Arial" w:hAnsi="Arial" w:cs="Arial"/>
          <w:sz w:val="32"/>
          <w:szCs w:val="32"/>
        </w:rPr>
        <w:t>END OF TEST</w:t>
      </w:r>
    </w:p>
    <w:sectPr w:rsidR="00D90E5F" w:rsidRPr="00D90E5F" w:rsidSect="00EB682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88D9C1" w14:textId="77777777" w:rsidR="00C36E70" w:rsidRDefault="00C36E70" w:rsidP="00825969">
      <w:pPr>
        <w:spacing w:after="0" w:line="240" w:lineRule="auto"/>
      </w:pPr>
      <w:r>
        <w:separator/>
      </w:r>
    </w:p>
  </w:endnote>
  <w:endnote w:type="continuationSeparator" w:id="0">
    <w:p w14:paraId="6B40F6F8" w14:textId="77777777" w:rsidR="00C36E70" w:rsidRDefault="00C36E70" w:rsidP="008259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E38F6C" w14:textId="77777777" w:rsidR="00C36E70" w:rsidRDefault="00C36E70" w:rsidP="00825969">
      <w:pPr>
        <w:spacing w:after="0" w:line="240" w:lineRule="auto"/>
      </w:pPr>
      <w:r>
        <w:separator/>
      </w:r>
    </w:p>
  </w:footnote>
  <w:footnote w:type="continuationSeparator" w:id="0">
    <w:p w14:paraId="769CC3B1" w14:textId="77777777" w:rsidR="00C36E70" w:rsidRDefault="00C36E70" w:rsidP="008259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624C7"/>
    <w:multiLevelType w:val="hybridMultilevel"/>
    <w:tmpl w:val="A2F6592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9616C"/>
    <w:multiLevelType w:val="hybridMultilevel"/>
    <w:tmpl w:val="CA4427E2"/>
    <w:lvl w:ilvl="0" w:tplc="0C0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 w15:restartNumberingAfterBreak="0">
    <w:nsid w:val="0AB57C2E"/>
    <w:multiLevelType w:val="hybridMultilevel"/>
    <w:tmpl w:val="7C54198A"/>
    <w:lvl w:ilvl="0" w:tplc="0C090019">
      <w:start w:val="9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B446449"/>
    <w:multiLevelType w:val="hybridMultilevel"/>
    <w:tmpl w:val="46C8EEA2"/>
    <w:lvl w:ilvl="0" w:tplc="F3BC15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462ABE"/>
    <w:multiLevelType w:val="hybridMultilevel"/>
    <w:tmpl w:val="8D685F7C"/>
    <w:lvl w:ilvl="0" w:tplc="4D0AFA9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CE1789"/>
    <w:multiLevelType w:val="hybridMultilevel"/>
    <w:tmpl w:val="7C48512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5E3AF4"/>
    <w:multiLevelType w:val="hybridMultilevel"/>
    <w:tmpl w:val="FE94046C"/>
    <w:lvl w:ilvl="0" w:tplc="18C6C18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A11681"/>
    <w:multiLevelType w:val="hybridMultilevel"/>
    <w:tmpl w:val="5FB63380"/>
    <w:lvl w:ilvl="0" w:tplc="699859DA">
      <w:start w:val="1"/>
      <w:numFmt w:val="lowerRoman"/>
      <w:lvlText w:val="%1."/>
      <w:lvlJc w:val="left"/>
      <w:pPr>
        <w:ind w:left="1440" w:hanging="720"/>
      </w:pPr>
      <w:rPr>
        <w:rFonts w:ascii="Arial" w:hAnsi="Arial" w:cs="Arial-BoldMT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6967549"/>
    <w:multiLevelType w:val="hybridMultilevel"/>
    <w:tmpl w:val="47783E2C"/>
    <w:lvl w:ilvl="0" w:tplc="7946D55E">
      <w:start w:val="1"/>
      <w:numFmt w:val="decimal"/>
      <w:lvlText w:val="%1."/>
      <w:lvlJc w:val="left"/>
      <w:pPr>
        <w:ind w:left="720" w:hanging="720"/>
      </w:pPr>
      <w:rPr>
        <w:rFonts w:ascii="Arial" w:hAnsi="Arial" w:cs="Arial"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991514D"/>
    <w:multiLevelType w:val="hybridMultilevel"/>
    <w:tmpl w:val="E37A68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AD459A"/>
    <w:multiLevelType w:val="hybridMultilevel"/>
    <w:tmpl w:val="A2F6592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D2240"/>
    <w:multiLevelType w:val="hybridMultilevel"/>
    <w:tmpl w:val="D5A6EF56"/>
    <w:lvl w:ilvl="0" w:tplc="385C937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B65D82"/>
    <w:multiLevelType w:val="hybridMultilevel"/>
    <w:tmpl w:val="95F09616"/>
    <w:lvl w:ilvl="0" w:tplc="2ABA6E14">
      <w:start w:val="1"/>
      <w:numFmt w:val="upperRoman"/>
      <w:lvlText w:val="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3219319F"/>
    <w:multiLevelType w:val="hybridMultilevel"/>
    <w:tmpl w:val="D8106B94"/>
    <w:lvl w:ilvl="0" w:tplc="CFD6BFA6">
      <w:start w:val="1"/>
      <w:numFmt w:val="lowerLetter"/>
      <w:lvlText w:val="%1."/>
      <w:lvlJc w:val="left"/>
      <w:pPr>
        <w:ind w:left="72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EBC659C"/>
    <w:multiLevelType w:val="hybridMultilevel"/>
    <w:tmpl w:val="B94C0806"/>
    <w:lvl w:ilvl="0" w:tplc="7FCACD8A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4037340E"/>
    <w:multiLevelType w:val="hybridMultilevel"/>
    <w:tmpl w:val="9146C130"/>
    <w:lvl w:ilvl="0" w:tplc="40D24A5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214898"/>
    <w:multiLevelType w:val="hybridMultilevel"/>
    <w:tmpl w:val="9422434C"/>
    <w:lvl w:ilvl="0" w:tplc="0A8E46D8">
      <w:start w:val="1"/>
      <w:numFmt w:val="decimal"/>
      <w:lvlText w:val="Question %1."/>
      <w:lvlJc w:val="left"/>
      <w:pPr>
        <w:ind w:left="720" w:hanging="360"/>
      </w:pPr>
      <w:rPr>
        <w:rFonts w:ascii="Arial" w:hAnsi="Arial"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9FA4BA1"/>
    <w:multiLevelType w:val="hybridMultilevel"/>
    <w:tmpl w:val="53F42FCC"/>
    <w:lvl w:ilvl="0" w:tplc="FBDCC76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611841"/>
    <w:multiLevelType w:val="hybridMultilevel"/>
    <w:tmpl w:val="4AF615B0"/>
    <w:lvl w:ilvl="0" w:tplc="0C090017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F1C3AA2"/>
    <w:multiLevelType w:val="hybridMultilevel"/>
    <w:tmpl w:val="45B21618"/>
    <w:lvl w:ilvl="0" w:tplc="063A5ADC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23414D"/>
    <w:multiLevelType w:val="hybridMultilevel"/>
    <w:tmpl w:val="A2D65C58"/>
    <w:lvl w:ilvl="0" w:tplc="9FE0EA3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5AF6B61"/>
    <w:multiLevelType w:val="hybridMultilevel"/>
    <w:tmpl w:val="85E8A796"/>
    <w:lvl w:ilvl="0" w:tplc="409608F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5EED6EBA"/>
    <w:multiLevelType w:val="hybridMultilevel"/>
    <w:tmpl w:val="03AAD2B4"/>
    <w:lvl w:ilvl="0" w:tplc="A40AA186">
      <w:start w:val="1"/>
      <w:numFmt w:val="lowerLetter"/>
      <w:lvlText w:val="(%1)"/>
      <w:lvlJc w:val="left"/>
      <w:pPr>
        <w:ind w:left="1070" w:hanging="360"/>
      </w:pPr>
      <w:rPr>
        <w:rFonts w:cs="Times New Roman"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FE063E8"/>
    <w:multiLevelType w:val="hybridMultilevel"/>
    <w:tmpl w:val="DFDEF75C"/>
    <w:lvl w:ilvl="0" w:tplc="B9A6C0C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D97C9A"/>
    <w:multiLevelType w:val="hybridMultilevel"/>
    <w:tmpl w:val="8DFEC5C0"/>
    <w:lvl w:ilvl="0" w:tplc="AFD640A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2510491"/>
    <w:multiLevelType w:val="hybridMultilevel"/>
    <w:tmpl w:val="CED20108"/>
    <w:lvl w:ilvl="0" w:tplc="AB127548">
      <w:start w:val="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3CE25FC"/>
    <w:multiLevelType w:val="hybridMultilevel"/>
    <w:tmpl w:val="7802513E"/>
    <w:lvl w:ilvl="0" w:tplc="8FD2D2E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5000676"/>
    <w:multiLevelType w:val="hybridMultilevel"/>
    <w:tmpl w:val="A1C82812"/>
    <w:lvl w:ilvl="0" w:tplc="037868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C3F6B36"/>
    <w:multiLevelType w:val="hybridMultilevel"/>
    <w:tmpl w:val="A6D608A0"/>
    <w:lvl w:ilvl="0" w:tplc="1248953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E3533BA"/>
    <w:multiLevelType w:val="hybridMultilevel"/>
    <w:tmpl w:val="EB48BB50"/>
    <w:lvl w:ilvl="0" w:tplc="7B00277A">
      <w:start w:val="1"/>
      <w:numFmt w:val="upperRoman"/>
      <w:lvlText w:val="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75AD51AF"/>
    <w:multiLevelType w:val="hybridMultilevel"/>
    <w:tmpl w:val="74ECE7EC"/>
    <w:lvl w:ilvl="0" w:tplc="391694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1227C5"/>
    <w:multiLevelType w:val="hybridMultilevel"/>
    <w:tmpl w:val="F4C033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A34DFC"/>
    <w:multiLevelType w:val="hybridMultilevel"/>
    <w:tmpl w:val="FE989194"/>
    <w:lvl w:ilvl="0" w:tplc="B6EE3C3A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5"/>
  </w:num>
  <w:num w:numId="3">
    <w:abstractNumId w:val="8"/>
  </w:num>
  <w:num w:numId="4">
    <w:abstractNumId w:val="13"/>
  </w:num>
  <w:num w:numId="5">
    <w:abstractNumId w:val="2"/>
  </w:num>
  <w:num w:numId="6">
    <w:abstractNumId w:val="7"/>
  </w:num>
  <w:num w:numId="7">
    <w:abstractNumId w:val="10"/>
  </w:num>
  <w:num w:numId="8">
    <w:abstractNumId w:val="0"/>
  </w:num>
  <w:num w:numId="9">
    <w:abstractNumId w:val="32"/>
  </w:num>
  <w:num w:numId="10">
    <w:abstractNumId w:val="11"/>
  </w:num>
  <w:num w:numId="11">
    <w:abstractNumId w:val="6"/>
  </w:num>
  <w:num w:numId="12">
    <w:abstractNumId w:val="20"/>
  </w:num>
  <w:num w:numId="13">
    <w:abstractNumId w:val="29"/>
  </w:num>
  <w:num w:numId="14">
    <w:abstractNumId w:val="28"/>
  </w:num>
  <w:num w:numId="15">
    <w:abstractNumId w:val="26"/>
  </w:num>
  <w:num w:numId="16">
    <w:abstractNumId w:val="23"/>
  </w:num>
  <w:num w:numId="17">
    <w:abstractNumId w:val="12"/>
  </w:num>
  <w:num w:numId="18">
    <w:abstractNumId w:val="4"/>
  </w:num>
  <w:num w:numId="19">
    <w:abstractNumId w:val="24"/>
  </w:num>
  <w:num w:numId="20">
    <w:abstractNumId w:val="3"/>
  </w:num>
  <w:num w:numId="21">
    <w:abstractNumId w:val="15"/>
  </w:num>
  <w:num w:numId="22">
    <w:abstractNumId w:val="14"/>
  </w:num>
  <w:num w:numId="23">
    <w:abstractNumId w:val="17"/>
  </w:num>
  <w:num w:numId="24">
    <w:abstractNumId w:val="16"/>
  </w:num>
  <w:num w:numId="25">
    <w:abstractNumId w:val="25"/>
  </w:num>
  <w:num w:numId="26">
    <w:abstractNumId w:val="31"/>
  </w:num>
  <w:num w:numId="27">
    <w:abstractNumId w:val="30"/>
  </w:num>
  <w:num w:numId="28">
    <w:abstractNumId w:val="27"/>
  </w:num>
  <w:num w:numId="29">
    <w:abstractNumId w:val="9"/>
  </w:num>
  <w:num w:numId="30">
    <w:abstractNumId w:val="18"/>
  </w:num>
  <w:num w:numId="31">
    <w:abstractNumId w:val="22"/>
  </w:num>
  <w:num w:numId="32">
    <w:abstractNumId w:val="21"/>
  </w:num>
  <w:num w:numId="3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4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11946"/>
    <w:rsid w:val="000043AD"/>
    <w:rsid w:val="00036D51"/>
    <w:rsid w:val="00064E9D"/>
    <w:rsid w:val="00067326"/>
    <w:rsid w:val="0007479B"/>
    <w:rsid w:val="001013A9"/>
    <w:rsid w:val="00106B85"/>
    <w:rsid w:val="00164E00"/>
    <w:rsid w:val="00177638"/>
    <w:rsid w:val="001A57F7"/>
    <w:rsid w:val="001A7D1F"/>
    <w:rsid w:val="0022000D"/>
    <w:rsid w:val="002249E4"/>
    <w:rsid w:val="002262C0"/>
    <w:rsid w:val="002338C6"/>
    <w:rsid w:val="0027043F"/>
    <w:rsid w:val="00274458"/>
    <w:rsid w:val="0028035B"/>
    <w:rsid w:val="00297DC8"/>
    <w:rsid w:val="002A5ACE"/>
    <w:rsid w:val="00306822"/>
    <w:rsid w:val="00324B5D"/>
    <w:rsid w:val="00327B70"/>
    <w:rsid w:val="00343D27"/>
    <w:rsid w:val="00343FA5"/>
    <w:rsid w:val="00351293"/>
    <w:rsid w:val="003739BE"/>
    <w:rsid w:val="003A283D"/>
    <w:rsid w:val="003B4F40"/>
    <w:rsid w:val="003C6852"/>
    <w:rsid w:val="003D1E1C"/>
    <w:rsid w:val="003D42A1"/>
    <w:rsid w:val="00401550"/>
    <w:rsid w:val="0040699B"/>
    <w:rsid w:val="004104F1"/>
    <w:rsid w:val="0042196B"/>
    <w:rsid w:val="00424C63"/>
    <w:rsid w:val="00426185"/>
    <w:rsid w:val="00427373"/>
    <w:rsid w:val="00430032"/>
    <w:rsid w:val="00430671"/>
    <w:rsid w:val="00430D12"/>
    <w:rsid w:val="00443734"/>
    <w:rsid w:val="004467F8"/>
    <w:rsid w:val="004876EA"/>
    <w:rsid w:val="004D267A"/>
    <w:rsid w:val="004D717D"/>
    <w:rsid w:val="00503BED"/>
    <w:rsid w:val="00506965"/>
    <w:rsid w:val="00533F83"/>
    <w:rsid w:val="00553A14"/>
    <w:rsid w:val="005548DE"/>
    <w:rsid w:val="00554AD4"/>
    <w:rsid w:val="005866CD"/>
    <w:rsid w:val="00595AFA"/>
    <w:rsid w:val="005A37B2"/>
    <w:rsid w:val="005B7518"/>
    <w:rsid w:val="006110A1"/>
    <w:rsid w:val="00611946"/>
    <w:rsid w:val="00612FB0"/>
    <w:rsid w:val="00617EE0"/>
    <w:rsid w:val="00645179"/>
    <w:rsid w:val="00657859"/>
    <w:rsid w:val="0066062A"/>
    <w:rsid w:val="00662D3F"/>
    <w:rsid w:val="006717AF"/>
    <w:rsid w:val="00673A8D"/>
    <w:rsid w:val="006916EE"/>
    <w:rsid w:val="006C200A"/>
    <w:rsid w:val="006F1F6A"/>
    <w:rsid w:val="00744C87"/>
    <w:rsid w:val="007538F4"/>
    <w:rsid w:val="00764A8F"/>
    <w:rsid w:val="00765648"/>
    <w:rsid w:val="007775D3"/>
    <w:rsid w:val="007C189B"/>
    <w:rsid w:val="007C24EF"/>
    <w:rsid w:val="007D32D1"/>
    <w:rsid w:val="007D4399"/>
    <w:rsid w:val="00807222"/>
    <w:rsid w:val="00825969"/>
    <w:rsid w:val="00825FD6"/>
    <w:rsid w:val="00832A48"/>
    <w:rsid w:val="008412F8"/>
    <w:rsid w:val="00841DC9"/>
    <w:rsid w:val="0086380E"/>
    <w:rsid w:val="0086769A"/>
    <w:rsid w:val="00896F07"/>
    <w:rsid w:val="008A6430"/>
    <w:rsid w:val="008C6399"/>
    <w:rsid w:val="008F609D"/>
    <w:rsid w:val="0098439A"/>
    <w:rsid w:val="00986737"/>
    <w:rsid w:val="0099140D"/>
    <w:rsid w:val="009B1586"/>
    <w:rsid w:val="009B485C"/>
    <w:rsid w:val="009B4C5A"/>
    <w:rsid w:val="009D0AD5"/>
    <w:rsid w:val="009D3564"/>
    <w:rsid w:val="009D7174"/>
    <w:rsid w:val="00A3450E"/>
    <w:rsid w:val="00A53210"/>
    <w:rsid w:val="00A54D7E"/>
    <w:rsid w:val="00A708A9"/>
    <w:rsid w:val="00A71288"/>
    <w:rsid w:val="00A755CE"/>
    <w:rsid w:val="00A919B0"/>
    <w:rsid w:val="00A96DF0"/>
    <w:rsid w:val="00AB2E7A"/>
    <w:rsid w:val="00AD16AE"/>
    <w:rsid w:val="00AD6358"/>
    <w:rsid w:val="00AF1E5F"/>
    <w:rsid w:val="00B00EAD"/>
    <w:rsid w:val="00B12BDC"/>
    <w:rsid w:val="00B16056"/>
    <w:rsid w:val="00B26B98"/>
    <w:rsid w:val="00B309DE"/>
    <w:rsid w:val="00B43469"/>
    <w:rsid w:val="00B4439D"/>
    <w:rsid w:val="00B55559"/>
    <w:rsid w:val="00B55C0E"/>
    <w:rsid w:val="00B863E9"/>
    <w:rsid w:val="00B92D5E"/>
    <w:rsid w:val="00BD40ED"/>
    <w:rsid w:val="00C10FAF"/>
    <w:rsid w:val="00C219DF"/>
    <w:rsid w:val="00C36E70"/>
    <w:rsid w:val="00C4268F"/>
    <w:rsid w:val="00C45B65"/>
    <w:rsid w:val="00C51D6D"/>
    <w:rsid w:val="00C83541"/>
    <w:rsid w:val="00CE0003"/>
    <w:rsid w:val="00D34C16"/>
    <w:rsid w:val="00D63320"/>
    <w:rsid w:val="00D716BC"/>
    <w:rsid w:val="00D80DF8"/>
    <w:rsid w:val="00D90E5F"/>
    <w:rsid w:val="00DC78EC"/>
    <w:rsid w:val="00DE099B"/>
    <w:rsid w:val="00DF73CE"/>
    <w:rsid w:val="00E325D7"/>
    <w:rsid w:val="00E345DD"/>
    <w:rsid w:val="00E60092"/>
    <w:rsid w:val="00E73CC8"/>
    <w:rsid w:val="00E81AC3"/>
    <w:rsid w:val="00E833A7"/>
    <w:rsid w:val="00EA0609"/>
    <w:rsid w:val="00EB3C2A"/>
    <w:rsid w:val="00EB682E"/>
    <w:rsid w:val="00EB6838"/>
    <w:rsid w:val="00EC4E1C"/>
    <w:rsid w:val="00EF2E79"/>
    <w:rsid w:val="00F03F0E"/>
    <w:rsid w:val="00F21D9A"/>
    <w:rsid w:val="00F34B84"/>
    <w:rsid w:val="00F42A1B"/>
    <w:rsid w:val="00F43924"/>
    <w:rsid w:val="00F57B8F"/>
    <w:rsid w:val="00FD1EFA"/>
    <w:rsid w:val="00FE2B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26EAE6"/>
  <w15:docId w15:val="{F065389C-F62C-4D52-95ED-BCF5E0C77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2F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2FB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2744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1"/>
    <w:qFormat/>
    <w:rsid w:val="00D34C16"/>
    <w:pPr>
      <w:ind w:left="720"/>
      <w:contextualSpacing/>
    </w:pPr>
  </w:style>
  <w:style w:type="paragraph" w:customStyle="1" w:styleId="Default">
    <w:name w:val="Default"/>
    <w:rsid w:val="00CE0003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C45B65"/>
    <w:pPr>
      <w:spacing w:after="0" w:line="240" w:lineRule="auto"/>
    </w:pPr>
    <w:rPr>
      <w:rFonts w:ascii="Times New Roman" w:eastAsia="Times New Roman" w:hAnsi="Times New Roman" w:cs="Times New Roman"/>
      <w:i/>
      <w:iCs/>
      <w:szCs w:val="24"/>
      <w:lang w:eastAsia="en-AU"/>
    </w:rPr>
  </w:style>
  <w:style w:type="character" w:customStyle="1" w:styleId="BodyTextChar">
    <w:name w:val="Body Text Char"/>
    <w:basedOn w:val="DefaultParagraphFont"/>
    <w:link w:val="BodyText"/>
    <w:rsid w:val="00C45B65"/>
    <w:rPr>
      <w:rFonts w:ascii="Times New Roman" w:eastAsia="Times New Roman" w:hAnsi="Times New Roman" w:cs="Times New Roman"/>
      <w:i/>
      <w:iCs/>
      <w:szCs w:val="24"/>
      <w:lang w:eastAsia="en-AU"/>
    </w:rPr>
  </w:style>
  <w:style w:type="paragraph" w:styleId="NormalWeb">
    <w:name w:val="Normal (Web)"/>
    <w:basedOn w:val="Normal"/>
    <w:uiPriority w:val="99"/>
    <w:semiHidden/>
    <w:unhideWhenUsed/>
    <w:rsid w:val="00A712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4876EA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4876EA"/>
  </w:style>
  <w:style w:type="paragraph" w:customStyle="1" w:styleId="Parta">
    <w:name w:val="Part(a)"/>
    <w:basedOn w:val="Normal"/>
    <w:qFormat/>
    <w:rsid w:val="006916EE"/>
    <w:pPr>
      <w:tabs>
        <w:tab w:val="left" w:pos="680"/>
        <w:tab w:val="right" w:pos="9469"/>
      </w:tabs>
      <w:spacing w:after="0" w:line="240" w:lineRule="auto"/>
      <w:ind w:left="680" w:hanging="680"/>
    </w:pPr>
    <w:rPr>
      <w:rFonts w:ascii="Arial" w:eastAsia="Times New Roman" w:hAnsi="Arial" w:cs="Times New Roman"/>
      <w:szCs w:val="20"/>
    </w:rPr>
  </w:style>
  <w:style w:type="paragraph" w:customStyle="1" w:styleId="Partai">
    <w:name w:val="Part(a)(i)"/>
    <w:basedOn w:val="Parta"/>
    <w:qFormat/>
    <w:rsid w:val="006916EE"/>
    <w:pPr>
      <w:ind w:left="1360"/>
    </w:pPr>
  </w:style>
  <w:style w:type="character" w:customStyle="1" w:styleId="Variable">
    <w:name w:val="Variable"/>
    <w:uiPriority w:val="1"/>
    <w:qFormat/>
    <w:rsid w:val="006916EE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6916EE"/>
    <w:pPr>
      <w:tabs>
        <w:tab w:val="right" w:pos="9469"/>
      </w:tabs>
      <w:spacing w:afterLines="50" w:after="120" w:line="240" w:lineRule="auto"/>
    </w:pPr>
    <w:rPr>
      <w:rFonts w:ascii="Arial" w:eastAsia="Times New Roman" w:hAnsi="Arial" w:cs="Times New Roman"/>
      <w:b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6F1F6A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EA06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2596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5969"/>
  </w:style>
  <w:style w:type="paragraph" w:styleId="Footer">
    <w:name w:val="footer"/>
    <w:basedOn w:val="Normal"/>
    <w:link w:val="FooterChar"/>
    <w:uiPriority w:val="99"/>
    <w:unhideWhenUsed/>
    <w:rsid w:val="0082596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5969"/>
  </w:style>
  <w:style w:type="paragraph" w:customStyle="1" w:styleId="PartAI0">
    <w:name w:val="PartAI"/>
    <w:basedOn w:val="Normal"/>
    <w:rsid w:val="00503BED"/>
    <w:pPr>
      <w:tabs>
        <w:tab w:val="left" w:pos="680"/>
        <w:tab w:val="right" w:pos="9469"/>
      </w:tabs>
      <w:spacing w:after="0" w:line="240" w:lineRule="auto"/>
      <w:ind w:left="1360" w:hanging="680"/>
    </w:pPr>
    <w:rPr>
      <w:rFonts w:ascii="Arial" w:eastAsia="Times New Roman" w:hAnsi="Arial" w:cs="Times New Roman"/>
      <w:szCs w:val="20"/>
    </w:rPr>
  </w:style>
  <w:style w:type="paragraph" w:customStyle="1" w:styleId="Part">
    <w:name w:val="Part"/>
    <w:basedOn w:val="Normal"/>
    <w:qFormat/>
    <w:rsid w:val="00832A48"/>
    <w:pPr>
      <w:spacing w:after="0" w:line="240" w:lineRule="auto"/>
    </w:pPr>
    <w:rPr>
      <w:rFonts w:ascii="Arial" w:hAnsi="Arial"/>
    </w:rPr>
  </w:style>
  <w:style w:type="paragraph" w:customStyle="1" w:styleId="Parts">
    <w:name w:val="Part(s)"/>
    <w:basedOn w:val="Part"/>
    <w:qFormat/>
    <w:rsid w:val="00832A48"/>
    <w:pPr>
      <w:spacing w:line="264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0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6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9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93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29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03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3.xml"/><Relationship Id="rId21" Type="http://schemas.openxmlformats.org/officeDocument/2006/relationships/customXml" Target="ink/ink6.xml"/><Relationship Id="rId63" Type="http://schemas.openxmlformats.org/officeDocument/2006/relationships/customXml" Target="ink/ink27.xml"/><Relationship Id="rId159" Type="http://schemas.openxmlformats.org/officeDocument/2006/relationships/customXml" Target="ink/ink62.xml"/><Relationship Id="rId170" Type="http://schemas.openxmlformats.org/officeDocument/2006/relationships/image" Target="media/image82.png"/><Relationship Id="rId191" Type="http://schemas.openxmlformats.org/officeDocument/2006/relationships/image" Target="media/image94.png"/><Relationship Id="rId205" Type="http://schemas.openxmlformats.org/officeDocument/2006/relationships/image" Target="media/image101.png"/><Relationship Id="rId226" Type="http://schemas.openxmlformats.org/officeDocument/2006/relationships/customXml" Target="ink/ink94.xml"/><Relationship Id="rId247" Type="http://schemas.openxmlformats.org/officeDocument/2006/relationships/image" Target="media/image121.png"/><Relationship Id="rId107" Type="http://schemas.openxmlformats.org/officeDocument/2006/relationships/customXml" Target="ink/ink38.xml"/><Relationship Id="rId11" Type="http://schemas.openxmlformats.org/officeDocument/2006/relationships/customXml" Target="ink/ink1.xml"/><Relationship Id="rId32" Type="http://schemas.openxmlformats.org/officeDocument/2006/relationships/image" Target="media/image13.png"/><Relationship Id="rId53" Type="http://schemas.openxmlformats.org/officeDocument/2006/relationships/customXml" Target="ink/ink22.xml"/><Relationship Id="rId74" Type="http://schemas.openxmlformats.org/officeDocument/2006/relationships/oleObject" Target="embeddings/oleObject5.bin"/><Relationship Id="rId128" Type="http://schemas.openxmlformats.org/officeDocument/2006/relationships/image" Target="media/image61.png"/><Relationship Id="rId149" Type="http://schemas.openxmlformats.org/officeDocument/2006/relationships/customXml" Target="ink/ink57.xml"/><Relationship Id="rId5" Type="http://schemas.openxmlformats.org/officeDocument/2006/relationships/webSettings" Target="webSettings.xml"/><Relationship Id="rId95" Type="http://schemas.openxmlformats.org/officeDocument/2006/relationships/customXml" Target="ink/ink32.xml"/><Relationship Id="rId160" Type="http://schemas.openxmlformats.org/officeDocument/2006/relationships/image" Target="media/image77.png"/><Relationship Id="rId181" Type="http://schemas.openxmlformats.org/officeDocument/2006/relationships/image" Target="media/image89.png"/><Relationship Id="rId216" Type="http://schemas.openxmlformats.org/officeDocument/2006/relationships/customXml" Target="ink/ink89.xml"/><Relationship Id="rId237" Type="http://schemas.openxmlformats.org/officeDocument/2006/relationships/image" Target="media/image117.png"/><Relationship Id="rId258" Type="http://schemas.openxmlformats.org/officeDocument/2006/relationships/customXml" Target="ink/ink110.xml"/><Relationship Id="rId22" Type="http://schemas.openxmlformats.org/officeDocument/2006/relationships/image" Target="media/image8.png"/><Relationship Id="rId43" Type="http://schemas.openxmlformats.org/officeDocument/2006/relationships/customXml" Target="ink/ink17.xml"/><Relationship Id="rId64" Type="http://schemas.openxmlformats.org/officeDocument/2006/relationships/image" Target="media/image29.png"/><Relationship Id="rId118" Type="http://schemas.openxmlformats.org/officeDocument/2006/relationships/image" Target="media/image56.png"/><Relationship Id="rId139" Type="http://schemas.openxmlformats.org/officeDocument/2006/relationships/customXml" Target="ink/ink52.xml"/><Relationship Id="rId85" Type="http://schemas.openxmlformats.org/officeDocument/2006/relationships/image" Target="media/image36.wmf"/><Relationship Id="rId150" Type="http://schemas.openxmlformats.org/officeDocument/2006/relationships/image" Target="media/image72.png"/><Relationship Id="rId171" Type="http://schemas.openxmlformats.org/officeDocument/2006/relationships/customXml" Target="ink/ink68.xml"/><Relationship Id="rId192" Type="http://schemas.openxmlformats.org/officeDocument/2006/relationships/customXml" Target="ink/ink77.xml"/><Relationship Id="rId206" Type="http://schemas.openxmlformats.org/officeDocument/2006/relationships/customXml" Target="ink/ink84.xml"/><Relationship Id="rId227" Type="http://schemas.openxmlformats.org/officeDocument/2006/relationships/image" Target="media/image112.png"/><Relationship Id="rId248" Type="http://schemas.openxmlformats.org/officeDocument/2006/relationships/customXml" Target="ink/ink105.xml"/><Relationship Id="rId12" Type="http://schemas.openxmlformats.org/officeDocument/2006/relationships/image" Target="media/image3.png"/><Relationship Id="rId33" Type="http://schemas.openxmlformats.org/officeDocument/2006/relationships/customXml" Target="ink/ink12.xml"/><Relationship Id="rId108" Type="http://schemas.openxmlformats.org/officeDocument/2006/relationships/image" Target="media/image51.png"/><Relationship Id="rId129" Type="http://schemas.openxmlformats.org/officeDocument/2006/relationships/image" Target="media/image38.emf"/><Relationship Id="rId54" Type="http://schemas.openxmlformats.org/officeDocument/2006/relationships/image" Target="media/image24.png"/><Relationship Id="rId75" Type="http://schemas.openxmlformats.org/officeDocument/2006/relationships/image" Target="media/image31.png"/><Relationship Id="rId96" Type="http://schemas.openxmlformats.org/officeDocument/2006/relationships/image" Target="media/image45.png"/><Relationship Id="rId140" Type="http://schemas.openxmlformats.org/officeDocument/2006/relationships/image" Target="media/image67.png"/><Relationship Id="rId161" Type="http://schemas.openxmlformats.org/officeDocument/2006/relationships/customXml" Target="ink/ink63.xml"/><Relationship Id="rId182" Type="http://schemas.openxmlformats.org/officeDocument/2006/relationships/customXml" Target="ink/ink72.xml"/><Relationship Id="rId217" Type="http://schemas.openxmlformats.org/officeDocument/2006/relationships/image" Target="media/image107.png"/><Relationship Id="rId6" Type="http://schemas.openxmlformats.org/officeDocument/2006/relationships/footnotes" Target="footnotes.xml"/><Relationship Id="rId238" Type="http://schemas.openxmlformats.org/officeDocument/2006/relationships/customXml" Target="ink/ink100.xml"/><Relationship Id="rId259" Type="http://schemas.openxmlformats.org/officeDocument/2006/relationships/image" Target="media/image126.png"/><Relationship Id="rId23" Type="http://schemas.openxmlformats.org/officeDocument/2006/relationships/customXml" Target="ink/ink7.xml"/><Relationship Id="rId119" Type="http://schemas.openxmlformats.org/officeDocument/2006/relationships/customXml" Target="ink/ink44.xml"/><Relationship Id="rId44" Type="http://schemas.openxmlformats.org/officeDocument/2006/relationships/image" Target="media/image19.png"/><Relationship Id="rId65" Type="http://schemas.openxmlformats.org/officeDocument/2006/relationships/customXml" Target="ink/ink28.xml"/><Relationship Id="rId86" Type="http://schemas.openxmlformats.org/officeDocument/2006/relationships/oleObject" Target="embeddings/oleObject11.bin"/><Relationship Id="rId130" Type="http://schemas.openxmlformats.org/officeDocument/2006/relationships/oleObject" Target="embeddings/oleObject13.bin"/><Relationship Id="rId151" Type="http://schemas.openxmlformats.org/officeDocument/2006/relationships/customXml" Target="ink/ink58.xml"/><Relationship Id="rId172" Type="http://schemas.openxmlformats.org/officeDocument/2006/relationships/image" Target="media/image83.png"/><Relationship Id="rId193" Type="http://schemas.openxmlformats.org/officeDocument/2006/relationships/image" Target="media/image95.png"/><Relationship Id="rId207" Type="http://schemas.openxmlformats.org/officeDocument/2006/relationships/image" Target="media/image102.png"/><Relationship Id="rId228" Type="http://schemas.openxmlformats.org/officeDocument/2006/relationships/customXml" Target="ink/ink95.xml"/><Relationship Id="rId249" Type="http://schemas.openxmlformats.org/officeDocument/2006/relationships/image" Target="media/image122.png"/><Relationship Id="rId13" Type="http://schemas.openxmlformats.org/officeDocument/2006/relationships/customXml" Target="ink/ink2.xml"/><Relationship Id="rId109" Type="http://schemas.openxmlformats.org/officeDocument/2006/relationships/customXml" Target="ink/ink39.xml"/><Relationship Id="rId260" Type="http://schemas.openxmlformats.org/officeDocument/2006/relationships/customXml" Target="ink/ink111.xml"/><Relationship Id="rId34" Type="http://schemas.openxmlformats.org/officeDocument/2006/relationships/image" Target="media/image14.png"/><Relationship Id="rId55" Type="http://schemas.openxmlformats.org/officeDocument/2006/relationships/customXml" Target="ink/ink23.xml"/><Relationship Id="rId76" Type="http://schemas.openxmlformats.org/officeDocument/2006/relationships/oleObject" Target="embeddings/oleObject6.bin"/><Relationship Id="rId97" Type="http://schemas.openxmlformats.org/officeDocument/2006/relationships/customXml" Target="ink/ink33.xml"/><Relationship Id="rId120" Type="http://schemas.openxmlformats.org/officeDocument/2006/relationships/image" Target="media/image57.png"/><Relationship Id="rId141" Type="http://schemas.openxmlformats.org/officeDocument/2006/relationships/customXml" Target="ink/ink53.xml"/><Relationship Id="rId7" Type="http://schemas.openxmlformats.org/officeDocument/2006/relationships/endnotes" Target="endnotes.xml"/><Relationship Id="rId162" Type="http://schemas.openxmlformats.org/officeDocument/2006/relationships/image" Target="media/image78.png"/><Relationship Id="rId183" Type="http://schemas.openxmlformats.org/officeDocument/2006/relationships/image" Target="media/image90.png"/><Relationship Id="rId218" Type="http://schemas.openxmlformats.org/officeDocument/2006/relationships/customXml" Target="ink/ink90.xml"/><Relationship Id="rId239" Type="http://schemas.openxmlformats.org/officeDocument/2006/relationships/image" Target="media/image118.png"/><Relationship Id="rId250" Type="http://schemas.openxmlformats.org/officeDocument/2006/relationships/customXml" Target="ink/ink106.xml"/><Relationship Id="rId24" Type="http://schemas.openxmlformats.org/officeDocument/2006/relationships/image" Target="media/image9.png"/><Relationship Id="rId45" Type="http://schemas.openxmlformats.org/officeDocument/2006/relationships/customXml" Target="ink/ink18.xml"/><Relationship Id="rId66" Type="http://schemas.openxmlformats.org/officeDocument/2006/relationships/image" Target="media/image30.png"/><Relationship Id="rId87" Type="http://schemas.openxmlformats.org/officeDocument/2006/relationships/image" Target="media/image37.wmf"/><Relationship Id="rId110" Type="http://schemas.openxmlformats.org/officeDocument/2006/relationships/image" Target="media/image52.png"/><Relationship Id="rId131" Type="http://schemas.openxmlformats.org/officeDocument/2006/relationships/customXml" Target="ink/ink49.xml"/><Relationship Id="rId152" Type="http://schemas.openxmlformats.org/officeDocument/2006/relationships/image" Target="media/image73.png"/><Relationship Id="rId173" Type="http://schemas.openxmlformats.org/officeDocument/2006/relationships/customXml" Target="ink/ink69.xml"/><Relationship Id="rId194" Type="http://schemas.openxmlformats.org/officeDocument/2006/relationships/customXml" Target="ink/ink78.xml"/><Relationship Id="rId208" Type="http://schemas.openxmlformats.org/officeDocument/2006/relationships/customXml" Target="ink/ink85.xml"/><Relationship Id="rId229" Type="http://schemas.openxmlformats.org/officeDocument/2006/relationships/image" Target="media/image113.png"/><Relationship Id="rId240" Type="http://schemas.openxmlformats.org/officeDocument/2006/relationships/customXml" Target="ink/ink101.xml"/><Relationship Id="rId261" Type="http://schemas.openxmlformats.org/officeDocument/2006/relationships/image" Target="media/image127.png"/><Relationship Id="rId14" Type="http://schemas.openxmlformats.org/officeDocument/2006/relationships/image" Target="media/image4.png"/><Relationship Id="rId35" Type="http://schemas.openxmlformats.org/officeDocument/2006/relationships/customXml" Target="ink/ink13.xml"/><Relationship Id="rId56" Type="http://schemas.openxmlformats.org/officeDocument/2006/relationships/image" Target="media/image25.png"/><Relationship Id="rId77" Type="http://schemas.openxmlformats.org/officeDocument/2006/relationships/image" Target="media/image32.wmf"/><Relationship Id="rId100" Type="http://schemas.openxmlformats.org/officeDocument/2006/relationships/image" Target="media/image47.png"/><Relationship Id="rId8" Type="http://schemas.openxmlformats.org/officeDocument/2006/relationships/image" Target="media/image1.jpeg"/><Relationship Id="rId98" Type="http://schemas.openxmlformats.org/officeDocument/2006/relationships/image" Target="media/image46.png"/><Relationship Id="rId121" Type="http://schemas.openxmlformats.org/officeDocument/2006/relationships/customXml" Target="ink/ink45.xml"/><Relationship Id="rId142" Type="http://schemas.openxmlformats.org/officeDocument/2006/relationships/image" Target="media/image68.png"/><Relationship Id="rId163" Type="http://schemas.openxmlformats.org/officeDocument/2006/relationships/customXml" Target="ink/ink64.xml"/><Relationship Id="rId184" Type="http://schemas.openxmlformats.org/officeDocument/2006/relationships/customXml" Target="ink/ink73.xml"/><Relationship Id="rId219" Type="http://schemas.openxmlformats.org/officeDocument/2006/relationships/image" Target="media/image108.png"/><Relationship Id="rId230" Type="http://schemas.openxmlformats.org/officeDocument/2006/relationships/customXml" Target="ink/ink96.xml"/><Relationship Id="rId251" Type="http://schemas.openxmlformats.org/officeDocument/2006/relationships/image" Target="media/image64.png"/><Relationship Id="rId25" Type="http://schemas.openxmlformats.org/officeDocument/2006/relationships/customXml" Target="ink/ink8.xml"/><Relationship Id="rId46" Type="http://schemas.openxmlformats.org/officeDocument/2006/relationships/image" Target="media/image20.png"/><Relationship Id="rId67" Type="http://schemas.openxmlformats.org/officeDocument/2006/relationships/image" Target="media/image3.wmf"/><Relationship Id="rId88" Type="http://schemas.openxmlformats.org/officeDocument/2006/relationships/oleObject" Target="embeddings/oleObject12.bin"/><Relationship Id="rId111" Type="http://schemas.openxmlformats.org/officeDocument/2006/relationships/customXml" Target="ink/ink40.xml"/><Relationship Id="rId132" Type="http://schemas.openxmlformats.org/officeDocument/2006/relationships/image" Target="media/image63.png"/><Relationship Id="rId153" Type="http://schemas.openxmlformats.org/officeDocument/2006/relationships/customXml" Target="ink/ink59.xml"/><Relationship Id="rId174" Type="http://schemas.openxmlformats.org/officeDocument/2006/relationships/image" Target="media/image84.png"/><Relationship Id="rId195" Type="http://schemas.openxmlformats.org/officeDocument/2006/relationships/image" Target="media/image96.png"/><Relationship Id="rId209" Type="http://schemas.openxmlformats.org/officeDocument/2006/relationships/image" Target="media/image103.png"/><Relationship Id="rId220" Type="http://schemas.openxmlformats.org/officeDocument/2006/relationships/customXml" Target="ink/ink91.xml"/><Relationship Id="rId241" Type="http://schemas.openxmlformats.org/officeDocument/2006/relationships/image" Target="media/image119.png"/><Relationship Id="rId15" Type="http://schemas.openxmlformats.org/officeDocument/2006/relationships/customXml" Target="ink/ink3.xml"/><Relationship Id="rId36" Type="http://schemas.openxmlformats.org/officeDocument/2006/relationships/image" Target="media/image15.png"/><Relationship Id="rId57" Type="http://schemas.openxmlformats.org/officeDocument/2006/relationships/customXml" Target="ink/ink24.xml"/><Relationship Id="rId262" Type="http://schemas.openxmlformats.org/officeDocument/2006/relationships/fontTable" Target="fontTable.xml"/><Relationship Id="rId78" Type="http://schemas.openxmlformats.org/officeDocument/2006/relationships/oleObject" Target="embeddings/oleObject7.bin"/><Relationship Id="rId99" Type="http://schemas.openxmlformats.org/officeDocument/2006/relationships/customXml" Target="ink/ink34.xml"/><Relationship Id="rId101" Type="http://schemas.openxmlformats.org/officeDocument/2006/relationships/customXml" Target="ink/ink35.xml"/><Relationship Id="rId122" Type="http://schemas.openxmlformats.org/officeDocument/2006/relationships/image" Target="media/image58.png"/><Relationship Id="rId143" Type="http://schemas.openxmlformats.org/officeDocument/2006/relationships/customXml" Target="ink/ink54.xml"/><Relationship Id="rId164" Type="http://schemas.openxmlformats.org/officeDocument/2006/relationships/image" Target="media/image79.png"/><Relationship Id="rId185" Type="http://schemas.openxmlformats.org/officeDocument/2006/relationships/image" Target="media/image91.png"/><Relationship Id="rId9" Type="http://schemas.openxmlformats.org/officeDocument/2006/relationships/image" Target="media/image2.png"/><Relationship Id="rId210" Type="http://schemas.openxmlformats.org/officeDocument/2006/relationships/customXml" Target="ink/ink86.xml"/><Relationship Id="rId26" Type="http://schemas.openxmlformats.org/officeDocument/2006/relationships/image" Target="media/image10.png"/><Relationship Id="rId231" Type="http://schemas.openxmlformats.org/officeDocument/2006/relationships/image" Target="media/image114.png"/><Relationship Id="rId252" Type="http://schemas.openxmlformats.org/officeDocument/2006/relationships/customXml" Target="ink/ink107.xml"/><Relationship Id="rId47" Type="http://schemas.openxmlformats.org/officeDocument/2006/relationships/customXml" Target="ink/ink19.xml"/><Relationship Id="rId68" Type="http://schemas.openxmlformats.org/officeDocument/2006/relationships/oleObject" Target="embeddings/oleObject2.bin"/><Relationship Id="rId89" Type="http://schemas.openxmlformats.org/officeDocument/2006/relationships/customXml" Target="ink/ink29.xml"/><Relationship Id="rId112" Type="http://schemas.openxmlformats.org/officeDocument/2006/relationships/image" Target="media/image53.png"/><Relationship Id="rId133" Type="http://schemas.openxmlformats.org/officeDocument/2006/relationships/image" Target="media/image39.emf"/><Relationship Id="rId154" Type="http://schemas.openxmlformats.org/officeDocument/2006/relationships/image" Target="media/image74.png"/><Relationship Id="rId175" Type="http://schemas.openxmlformats.org/officeDocument/2006/relationships/customXml" Target="ink/ink70.xml"/><Relationship Id="rId196" Type="http://schemas.openxmlformats.org/officeDocument/2006/relationships/customXml" Target="ink/ink79.xml"/><Relationship Id="rId200" Type="http://schemas.openxmlformats.org/officeDocument/2006/relationships/customXml" Target="ink/ink81.xml"/><Relationship Id="rId16" Type="http://schemas.openxmlformats.org/officeDocument/2006/relationships/image" Target="media/image5.png"/><Relationship Id="rId221" Type="http://schemas.openxmlformats.org/officeDocument/2006/relationships/image" Target="media/image109.png"/><Relationship Id="rId242" Type="http://schemas.openxmlformats.org/officeDocument/2006/relationships/customXml" Target="ink/ink102.xml"/><Relationship Id="rId263" Type="http://schemas.openxmlformats.org/officeDocument/2006/relationships/theme" Target="theme/theme1.xml"/><Relationship Id="rId37" Type="http://schemas.openxmlformats.org/officeDocument/2006/relationships/customXml" Target="ink/ink14.xml"/><Relationship Id="rId58" Type="http://schemas.openxmlformats.org/officeDocument/2006/relationships/image" Target="media/image26.png"/><Relationship Id="rId79" Type="http://schemas.openxmlformats.org/officeDocument/2006/relationships/image" Target="media/image33.wmf"/><Relationship Id="rId102" Type="http://schemas.openxmlformats.org/officeDocument/2006/relationships/image" Target="media/image48.png"/><Relationship Id="rId123" Type="http://schemas.openxmlformats.org/officeDocument/2006/relationships/customXml" Target="ink/ink46.xml"/><Relationship Id="rId144" Type="http://schemas.openxmlformats.org/officeDocument/2006/relationships/image" Target="media/image69.png"/><Relationship Id="rId90" Type="http://schemas.openxmlformats.org/officeDocument/2006/relationships/image" Target="media/image42.png"/><Relationship Id="rId165" Type="http://schemas.openxmlformats.org/officeDocument/2006/relationships/customXml" Target="ink/ink65.xml"/><Relationship Id="rId186" Type="http://schemas.openxmlformats.org/officeDocument/2006/relationships/customXml" Target="ink/ink74.xml"/><Relationship Id="rId211" Type="http://schemas.openxmlformats.org/officeDocument/2006/relationships/image" Target="media/image104.png"/><Relationship Id="rId232" Type="http://schemas.openxmlformats.org/officeDocument/2006/relationships/customXml" Target="ink/ink97.xml"/><Relationship Id="rId253" Type="http://schemas.openxmlformats.org/officeDocument/2006/relationships/image" Target="media/image86.png"/><Relationship Id="rId27" Type="http://schemas.openxmlformats.org/officeDocument/2006/relationships/customXml" Target="ink/ink9.xml"/><Relationship Id="rId48" Type="http://schemas.openxmlformats.org/officeDocument/2006/relationships/image" Target="media/image21.png"/><Relationship Id="rId69" Type="http://schemas.openxmlformats.org/officeDocument/2006/relationships/image" Target="media/image4.wmf"/><Relationship Id="rId113" Type="http://schemas.openxmlformats.org/officeDocument/2006/relationships/customXml" Target="ink/ink41.xml"/><Relationship Id="rId134" Type="http://schemas.openxmlformats.org/officeDocument/2006/relationships/oleObject" Target="embeddings/oleObject14.bin"/><Relationship Id="rId80" Type="http://schemas.openxmlformats.org/officeDocument/2006/relationships/oleObject" Target="embeddings/oleObject8.bin"/><Relationship Id="rId155" Type="http://schemas.openxmlformats.org/officeDocument/2006/relationships/customXml" Target="ink/ink60.xml"/><Relationship Id="rId176" Type="http://schemas.openxmlformats.org/officeDocument/2006/relationships/image" Target="media/image85.png"/><Relationship Id="rId197" Type="http://schemas.openxmlformats.org/officeDocument/2006/relationships/image" Target="media/image97.png"/><Relationship Id="rId201" Type="http://schemas.openxmlformats.org/officeDocument/2006/relationships/image" Target="media/image99.png"/><Relationship Id="rId222" Type="http://schemas.openxmlformats.org/officeDocument/2006/relationships/customXml" Target="ink/ink92.xml"/><Relationship Id="rId243" Type="http://schemas.openxmlformats.org/officeDocument/2006/relationships/image" Target="media/image120.png"/><Relationship Id="rId17" Type="http://schemas.openxmlformats.org/officeDocument/2006/relationships/customXml" Target="ink/ink4.xml"/><Relationship Id="rId38" Type="http://schemas.openxmlformats.org/officeDocument/2006/relationships/image" Target="media/image16.png"/><Relationship Id="rId59" Type="http://schemas.openxmlformats.org/officeDocument/2006/relationships/customXml" Target="ink/ink25.xml"/><Relationship Id="rId103" Type="http://schemas.openxmlformats.org/officeDocument/2006/relationships/customXml" Target="ink/ink36.xml"/><Relationship Id="rId124" Type="http://schemas.openxmlformats.org/officeDocument/2006/relationships/image" Target="media/image59.png"/><Relationship Id="rId70" Type="http://schemas.openxmlformats.org/officeDocument/2006/relationships/oleObject" Target="embeddings/oleObject3.bin"/><Relationship Id="rId91" Type="http://schemas.openxmlformats.org/officeDocument/2006/relationships/customXml" Target="ink/ink30.xml"/><Relationship Id="rId145" Type="http://schemas.openxmlformats.org/officeDocument/2006/relationships/customXml" Target="ink/ink55.xml"/><Relationship Id="rId166" Type="http://schemas.openxmlformats.org/officeDocument/2006/relationships/image" Target="media/image80.png"/><Relationship Id="rId187" Type="http://schemas.openxmlformats.org/officeDocument/2006/relationships/image" Target="media/image92.png"/><Relationship Id="rId1" Type="http://schemas.openxmlformats.org/officeDocument/2006/relationships/customXml" Target="../customXml/item1.xml"/><Relationship Id="rId212" Type="http://schemas.openxmlformats.org/officeDocument/2006/relationships/customXml" Target="ink/ink87.xml"/><Relationship Id="rId233" Type="http://schemas.openxmlformats.org/officeDocument/2006/relationships/image" Target="media/image115.png"/><Relationship Id="rId254" Type="http://schemas.openxmlformats.org/officeDocument/2006/relationships/customXml" Target="ink/ink108.xml"/><Relationship Id="rId28" Type="http://schemas.openxmlformats.org/officeDocument/2006/relationships/image" Target="media/image11.png"/><Relationship Id="rId49" Type="http://schemas.openxmlformats.org/officeDocument/2006/relationships/customXml" Target="ink/ink20.xml"/><Relationship Id="rId114" Type="http://schemas.openxmlformats.org/officeDocument/2006/relationships/image" Target="media/image54.png"/><Relationship Id="rId60" Type="http://schemas.openxmlformats.org/officeDocument/2006/relationships/image" Target="media/image27.png"/><Relationship Id="rId81" Type="http://schemas.openxmlformats.org/officeDocument/2006/relationships/image" Target="media/image34.wmf"/><Relationship Id="rId135" Type="http://schemas.openxmlformats.org/officeDocument/2006/relationships/customXml" Target="ink/ink50.xml"/><Relationship Id="rId156" Type="http://schemas.openxmlformats.org/officeDocument/2006/relationships/image" Target="media/image75.png"/><Relationship Id="rId177" Type="http://schemas.openxmlformats.org/officeDocument/2006/relationships/image" Target="media/image40.png"/><Relationship Id="rId198" Type="http://schemas.openxmlformats.org/officeDocument/2006/relationships/customXml" Target="ink/ink80.xml"/><Relationship Id="rId202" Type="http://schemas.openxmlformats.org/officeDocument/2006/relationships/customXml" Target="ink/ink82.xml"/><Relationship Id="rId223" Type="http://schemas.openxmlformats.org/officeDocument/2006/relationships/image" Target="media/image110.png"/><Relationship Id="rId244" Type="http://schemas.openxmlformats.org/officeDocument/2006/relationships/customXml" Target="ink/ink103.xml"/><Relationship Id="rId18" Type="http://schemas.openxmlformats.org/officeDocument/2006/relationships/image" Target="media/image6.png"/><Relationship Id="rId39" Type="http://schemas.openxmlformats.org/officeDocument/2006/relationships/customXml" Target="ink/ink15.xml"/><Relationship Id="rId50" Type="http://schemas.openxmlformats.org/officeDocument/2006/relationships/image" Target="media/image22.png"/><Relationship Id="rId104" Type="http://schemas.openxmlformats.org/officeDocument/2006/relationships/image" Target="media/image49.png"/><Relationship Id="rId125" Type="http://schemas.openxmlformats.org/officeDocument/2006/relationships/customXml" Target="ink/ink47.xml"/><Relationship Id="rId146" Type="http://schemas.openxmlformats.org/officeDocument/2006/relationships/image" Target="media/image70.png"/><Relationship Id="rId167" Type="http://schemas.openxmlformats.org/officeDocument/2006/relationships/customXml" Target="ink/ink66.xml"/><Relationship Id="rId188" Type="http://schemas.openxmlformats.org/officeDocument/2006/relationships/customXml" Target="ink/ink75.xml"/><Relationship Id="rId71" Type="http://schemas.openxmlformats.org/officeDocument/2006/relationships/image" Target="media/image5.wmf"/><Relationship Id="rId92" Type="http://schemas.openxmlformats.org/officeDocument/2006/relationships/image" Target="media/image43.png"/><Relationship Id="rId213" Type="http://schemas.openxmlformats.org/officeDocument/2006/relationships/image" Target="media/image105.png"/><Relationship Id="rId234" Type="http://schemas.openxmlformats.org/officeDocument/2006/relationships/customXml" Target="ink/ink98.xml"/><Relationship Id="rId2" Type="http://schemas.openxmlformats.org/officeDocument/2006/relationships/numbering" Target="numbering.xml"/><Relationship Id="rId29" Type="http://schemas.openxmlformats.org/officeDocument/2006/relationships/customXml" Target="ink/ink10.xml"/><Relationship Id="rId255" Type="http://schemas.openxmlformats.org/officeDocument/2006/relationships/image" Target="media/image124.png"/><Relationship Id="rId40" Type="http://schemas.openxmlformats.org/officeDocument/2006/relationships/image" Target="media/image17.png"/><Relationship Id="rId115" Type="http://schemas.openxmlformats.org/officeDocument/2006/relationships/customXml" Target="ink/ink42.xml"/><Relationship Id="rId136" Type="http://schemas.openxmlformats.org/officeDocument/2006/relationships/image" Target="media/image65.png"/><Relationship Id="rId157" Type="http://schemas.openxmlformats.org/officeDocument/2006/relationships/customXml" Target="ink/ink61.xml"/><Relationship Id="rId178" Type="http://schemas.openxmlformats.org/officeDocument/2006/relationships/image" Target="media/image41.svg"/><Relationship Id="rId61" Type="http://schemas.openxmlformats.org/officeDocument/2006/relationships/customXml" Target="ink/ink26.xml"/><Relationship Id="rId82" Type="http://schemas.openxmlformats.org/officeDocument/2006/relationships/oleObject" Target="embeddings/oleObject9.bin"/><Relationship Id="rId199" Type="http://schemas.openxmlformats.org/officeDocument/2006/relationships/image" Target="media/image98.png"/><Relationship Id="rId203" Type="http://schemas.openxmlformats.org/officeDocument/2006/relationships/image" Target="media/image100.png"/><Relationship Id="rId19" Type="http://schemas.openxmlformats.org/officeDocument/2006/relationships/customXml" Target="ink/ink5.xml"/><Relationship Id="rId224" Type="http://schemas.openxmlformats.org/officeDocument/2006/relationships/customXml" Target="ink/ink93.xml"/><Relationship Id="rId245" Type="http://schemas.openxmlformats.org/officeDocument/2006/relationships/image" Target="media/image62.png"/><Relationship Id="rId30" Type="http://schemas.openxmlformats.org/officeDocument/2006/relationships/image" Target="media/image12.png"/><Relationship Id="rId105" Type="http://schemas.openxmlformats.org/officeDocument/2006/relationships/customXml" Target="ink/ink37.xml"/><Relationship Id="rId126" Type="http://schemas.openxmlformats.org/officeDocument/2006/relationships/image" Target="media/image60.png"/><Relationship Id="rId147" Type="http://schemas.openxmlformats.org/officeDocument/2006/relationships/customXml" Target="ink/ink56.xml"/><Relationship Id="rId168" Type="http://schemas.openxmlformats.org/officeDocument/2006/relationships/image" Target="media/image81.png"/><Relationship Id="rId51" Type="http://schemas.openxmlformats.org/officeDocument/2006/relationships/customXml" Target="ink/ink21.xml"/><Relationship Id="rId72" Type="http://schemas.openxmlformats.org/officeDocument/2006/relationships/oleObject" Target="embeddings/oleObject4.bin"/><Relationship Id="rId93" Type="http://schemas.openxmlformats.org/officeDocument/2006/relationships/customXml" Target="ink/ink31.xml"/><Relationship Id="rId189" Type="http://schemas.openxmlformats.org/officeDocument/2006/relationships/image" Target="media/image93.png"/><Relationship Id="rId3" Type="http://schemas.openxmlformats.org/officeDocument/2006/relationships/styles" Target="styles.xml"/><Relationship Id="rId214" Type="http://schemas.openxmlformats.org/officeDocument/2006/relationships/customXml" Target="ink/ink88.xml"/><Relationship Id="rId235" Type="http://schemas.openxmlformats.org/officeDocument/2006/relationships/image" Target="media/image116.png"/><Relationship Id="rId256" Type="http://schemas.openxmlformats.org/officeDocument/2006/relationships/customXml" Target="ink/ink109.xml"/><Relationship Id="rId116" Type="http://schemas.openxmlformats.org/officeDocument/2006/relationships/image" Target="media/image55.png"/><Relationship Id="rId137" Type="http://schemas.openxmlformats.org/officeDocument/2006/relationships/customXml" Target="ink/ink51.xml"/><Relationship Id="rId158" Type="http://schemas.openxmlformats.org/officeDocument/2006/relationships/image" Target="media/image76.png"/><Relationship Id="rId20" Type="http://schemas.openxmlformats.org/officeDocument/2006/relationships/image" Target="media/image7.png"/><Relationship Id="rId41" Type="http://schemas.openxmlformats.org/officeDocument/2006/relationships/customXml" Target="ink/ink16.xml"/><Relationship Id="rId62" Type="http://schemas.openxmlformats.org/officeDocument/2006/relationships/image" Target="media/image28.png"/><Relationship Id="rId83" Type="http://schemas.openxmlformats.org/officeDocument/2006/relationships/image" Target="media/image35.wmf"/><Relationship Id="rId179" Type="http://schemas.openxmlformats.org/officeDocument/2006/relationships/image" Target="media/image42.jpeg"/><Relationship Id="rId190" Type="http://schemas.openxmlformats.org/officeDocument/2006/relationships/customXml" Target="ink/ink76.xml"/><Relationship Id="rId204" Type="http://schemas.openxmlformats.org/officeDocument/2006/relationships/customXml" Target="ink/ink83.xml"/><Relationship Id="rId225" Type="http://schemas.openxmlformats.org/officeDocument/2006/relationships/image" Target="media/image111.png"/><Relationship Id="rId246" Type="http://schemas.openxmlformats.org/officeDocument/2006/relationships/customXml" Target="ink/ink104.xml"/><Relationship Id="rId106" Type="http://schemas.openxmlformats.org/officeDocument/2006/relationships/image" Target="media/image50.png"/><Relationship Id="rId127" Type="http://schemas.openxmlformats.org/officeDocument/2006/relationships/customXml" Target="ink/ink48.xml"/><Relationship Id="rId10" Type="http://schemas.openxmlformats.org/officeDocument/2006/relationships/oleObject" Target="embeddings/oleObject1.bin"/><Relationship Id="rId31" Type="http://schemas.openxmlformats.org/officeDocument/2006/relationships/customXml" Target="ink/ink11.xml"/><Relationship Id="rId52" Type="http://schemas.openxmlformats.org/officeDocument/2006/relationships/image" Target="media/image23.png"/><Relationship Id="rId73" Type="http://schemas.openxmlformats.org/officeDocument/2006/relationships/image" Target="media/image6.wmf"/><Relationship Id="rId94" Type="http://schemas.openxmlformats.org/officeDocument/2006/relationships/image" Target="media/image44.png"/><Relationship Id="rId148" Type="http://schemas.openxmlformats.org/officeDocument/2006/relationships/image" Target="media/image71.png"/><Relationship Id="rId169" Type="http://schemas.openxmlformats.org/officeDocument/2006/relationships/customXml" Target="ink/ink67.xml"/><Relationship Id="rId4" Type="http://schemas.openxmlformats.org/officeDocument/2006/relationships/settings" Target="settings.xml"/><Relationship Id="rId180" Type="http://schemas.openxmlformats.org/officeDocument/2006/relationships/customXml" Target="ink/ink71.xml"/><Relationship Id="rId215" Type="http://schemas.openxmlformats.org/officeDocument/2006/relationships/image" Target="media/image106.png"/><Relationship Id="rId236" Type="http://schemas.openxmlformats.org/officeDocument/2006/relationships/customXml" Target="ink/ink99.xml"/><Relationship Id="rId257" Type="http://schemas.openxmlformats.org/officeDocument/2006/relationships/image" Target="media/image125.png"/><Relationship Id="rId42" Type="http://schemas.openxmlformats.org/officeDocument/2006/relationships/image" Target="media/image18.png"/><Relationship Id="rId84" Type="http://schemas.openxmlformats.org/officeDocument/2006/relationships/oleObject" Target="embeddings/oleObject10.bin"/><Relationship Id="rId138" Type="http://schemas.openxmlformats.org/officeDocument/2006/relationships/image" Target="media/image66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3:48.2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8 213 10135 0 0,'0'0'919'0'0,"1"-15"-742"0"0,0 10 185 0 0,-1 1 0 0 0,1 0 0 0 0,0-1 0 0 0,3-7 0 0 0,-2 7 624 0 0,1-1 0 0 0,0 1 0 0 0,0 0-1 0 0,0-1 1 0 0,1 1 0 0 0,4-5 0 0 0,-4 7-217 0 0,-1-1 1 0 0,0 1-1 0 0,1 0 1 0 0,0 0 0 0 0,0 0-1 0 0,0 1 1 0 0,0 0 0 0 0,6-3-1 0 0,-8 4-562 0 0,1 0-1 0 0,0 0 1 0 0,0 0-1 0 0,0 1 0 0 0,0-1 1 0 0,0 1-1 0 0,0 0 0 0 0,4 0 1 0 0,11 1-157 0 0,0 1 0 0 0,-1 1 1 0 0,1 1-1 0 0,-1 0 0 0 0,1 1 1 0 0,-1 1-1 0 0,-1 1 0 0 0,1 0 0 0 0,-1 1 1 0 0,23 16-1 0 0,-36-22-52 0 0,0 0-1 0 0,0 1 1 0 0,-1-1-1 0 0,1 1 1 0 0,-1-1 0 0 0,0 1-1 0 0,1 0 1 0 0,-1 0-1 0 0,0 0 1 0 0,-1 0-1 0 0,1 1 1 0 0,2 6 0 0 0,-4-9-3 0 0,1 1 1 0 0,-1 0 0 0 0,0 0 0 0 0,0-1 0 0 0,0 1 0 0 0,0 0 0 0 0,0 0-1 0 0,0-1 1 0 0,0 1 0 0 0,0 0 0 0 0,-1 0 0 0 0,1-1 0 0 0,-1 1-1 0 0,0 0 1 0 0,1-1 0 0 0,-1 1 0 0 0,0 0 0 0 0,0-1 0 0 0,0 1-1 0 0,0-1 1 0 0,0 1 0 0 0,0-1 0 0 0,0 0 0 0 0,-1 0 0 0 0,1 1-1 0 0,0-1 1 0 0,-3 1 0 0 0,-4 3-1 0 0,0 0-1 0 0,0-1 1 0 0,0 0-1 0 0,0-1 1 0 0,-1 0-1 0 0,1 0 1 0 0,-1-1 0 0 0,-11 2-1 0 0,0-2 28 0 0,0 0-1 0 0,-31-1 1 0 0,32-2 3 0 0,1 0 0 0 0,0-2-1 0 0,0 0 1 0 0,-19-6 0 0 0,32 7-32 0 0,1 0 1 0 0,-1 0-1 0 0,1 0 0 0 0,0 0 1 0 0,0-1-1 0 0,0 1 0 0 0,0-1 0 0 0,0 0 1 0 0,0 0-1 0 0,1-1 0 0 0,0 1 1 0 0,0-1-1 0 0,0 1 0 0 0,0-1 0 0 0,0 0 1 0 0,1 0-1 0 0,-1-1 0 0 0,1 1 1 0 0,-2-7-1 0 0,3 8-44 0 0,0 0 0 0 0,0 0 0 0 0,1 0 0 0 0,-1 0 0 0 0,1 0 0 0 0,0 0 0 0 0,0-1 0 0 0,0 1 0 0 0,0 0 0 0 0,0 0 1 0 0,1 0-1 0 0,-1 0 0 0 0,1 0 0 0 0,0 0 0 0 0,0 0 0 0 0,0 0 0 0 0,0 0 0 0 0,1 0 0 0 0,-1 0 0 0 0,1 1 0 0 0,0-1 0 0 0,0 0 0 0 0,0 1 0 0 0,0 0 0 0 0,0-1 0 0 0,0 1 1 0 0,1 0-1 0 0,-1 0 0 0 0,1 0 0 0 0,3-1 0 0 0,3-3-557 0 0,2 1 1 0 0,-1 0 0 0 0,0 0 0 0 0,1 1-1 0 0,21-4 1 0 0,-8 3-2164 0 0,41-2 1 0 0,-42 6 836 0 0</inkml:trace>
  <inkml:trace contextRef="#ctx0" brushRef="#br0" timeOffset="415.59">568 118 15863 0 0,'0'0'8855'0'0,"7"13"-7417"0"0,6 4-1118 0 0,16 17 0 0 0,-23-28-250 0 0,0-1 0 0 0,0 0 0 0 0,0 0 1 0 0,1 0-1 0 0,-1-1 0 0 0,11 5 0 0 0,-5-2-59 0 0,-11-7 217 0 0,-15-14 54 0 0,-15-6 314 0 0,20 15-467 0 0,1 0 1 0 0,0-1-1 0 0,-12-11 1 0 0,18 15-120 0 0,1 0 0 0 0,-1 0 0 0 0,0 0 0 0 0,1 0 0 0 0,0 0 0 0 0,-1 0 0 0 0,1 0 0 0 0,0-1 0 0 0,0 1 0 0 0,0 0 0 0 0,1-1 1 0 0,-1 1-1 0 0,0 0 0 0 0,1-1 0 0 0,0 1 0 0 0,-1-1 0 0 0,1 1 0 0 0,0-1 0 0 0,1-2 0 0 0,-1 0-11 0 0,1 0-1 0 0,0 0 0 0 0,1 0 1 0 0,-1 0-1 0 0,1 0 1 0 0,0 1-1 0 0,0-1 1 0 0,0 1-1 0 0,1-1 1 0 0,0 1-1 0 0,0 0 1 0 0,0 0-1 0 0,0 0 0 0 0,1 0 1 0 0,-1 1-1 0 0,1-1 1 0 0,0 1-1 0 0,0 0 1 0 0,0 0-1 0 0,0 0 1 0 0,1 1-1 0 0,-1 0 1 0 0,1 0-1 0 0,0 0 0 0 0,7-2 1 0 0,2 0-289 0 0,1 1 1 0 0,-1 0-1 0 0,1 1 0 0 0,0 1 1 0 0,-1 0-1 0 0,1 1 0 0 0,23 3 1 0 0,-10 3-3558 0 0,-11-1-4585 0 0</inkml:trace>
  <inkml:trace contextRef="#ctx0" brushRef="#br0" timeOffset="981.38">1 846 4143 0 0,'0'0'18540'0'0,"2"1"-17917"0"0,4 1-395 0 0,1 0 0 0 0,0 0 0 0 0,1-1 0 0 0,-1 0 0 0 0,0 0 0 0 0,0 0 0 0 0,0-1 0 0 0,1 0 0 0 0,-1-1 0 0 0,9-1 0 0 0,4-2-145 0 0,0 0 0 0 0,28-10 0 0 0,-39 11-89 0 0,1 0 0 0 0,-1-1 0 0 0,0 0 0 0 0,0 0 0 0 0,-1-1 0 0 0,1 0 0 0 0,-1 0 0 0 0,0-1 0 0 0,-1 0 0 0 0,1-1 0 0 0,11-13 0 0 0,-17 17-35 0 0,0 0-1 0 0,0 1 1 0 0,0-1-1 0 0,0 0 1 0 0,0-1-1 0 0,-1 1 1 0 0,1 0 0 0 0,-1 0-1 0 0,0-1 1 0 0,0 1-1 0 0,0-1 1 0 0,0-3-1 0 0,-1 5 36 0 0,0 0 0 0 0,0 0 0 0 0,-1 0 0 0 0,1 0 0 0 0,0 0 0 0 0,-1 0 0 0 0,0 0-1 0 0,1 0 1 0 0,-1 0 0 0 0,0 1 0 0 0,0-1 0 0 0,0 0 0 0 0,0 0 0 0 0,0 1 0 0 0,0-1 0 0 0,-1 1 0 0 0,1-1-1 0 0,0 1 1 0 0,-1 0 0 0 0,1-1 0 0 0,-1 1 0 0 0,0 0 0 0 0,-3-2 0 0 0,0 0 48 0 0,-1 0 1 0 0,0 0 0 0 0,0 1-1 0 0,0 0 1 0 0,0 0-1 0 0,0 0 1 0 0,-1 1-1 0 0,1-1 1 0 0,-1 2 0 0 0,1-1-1 0 0,0 1 1 0 0,-1 0-1 0 0,1 0 1 0 0,-1 0 0 0 0,1 1-1 0 0,-1 0 1 0 0,1 1-1 0 0,0-1 1 0 0,0 1 0 0 0,-10 5-1 0 0,7-3 46 0 0,0 1 0 0 0,1 0 0 0 0,0 0 0 0 0,0 1 0 0 0,0 0 0 0 0,0 1 0 0 0,1 0 0 0 0,0 0 0 0 0,1 0 0 0 0,-1 1 0 0 0,1 0 0 0 0,-8 16 0 0 0,11-19-64 0 0,0 0 0 0 0,1 1 1 0 0,0 0-1 0 0,0-1 0 0 0,0 1 0 0 0,0 0 0 0 0,1 0 0 0 0,-1 8 0 0 0,2-10-14 0 0,0 0 1 0 0,0-1-1 0 0,1 1 1 0 0,-1 0 0 0 0,1 0-1 0 0,0-1 1 0 0,0 1-1 0 0,0-1 1 0 0,1 1-1 0 0,-1-1 1 0 0,1 1-1 0 0,0-1 1 0 0,0 0 0 0 0,3 5-1 0 0,-1-4-26 0 0,0 0-1 0 0,0 0 0 0 0,0 0 1 0 0,1-1-1 0 0,0 1 1 0 0,-1-1-1 0 0,1 0 1 0 0,0-1-1 0 0,0 1 1 0 0,0-1-1 0 0,1 0 1 0 0,-1 0-1 0 0,0-1 1 0 0,1 0-1 0 0,-1 0 0 0 0,1 0 1 0 0,9 0-1 0 0,8 0-134 0 0,0-2 0 0 0,43-6 0 0 0,-66 6 149 0 0,31-4-1951 0 0,-1-2 1 0 0,52-19 0 0 0,-62 18-5862 0 0</inkml:trace>
  <inkml:trace contextRef="#ctx0" brushRef="#br0" timeOffset="1600.26">651 741 17071 0 0,'-10'-9'1826'0'0,"3"4"-1216"0"0,1 0 1 0 0,-1 0 0 0 0,0 1-1 0 0,0 0 1 0 0,-1 1-1 0 0,1-1 1 0 0,-1 1 0 0 0,0 1-1 0 0,0-1 1 0 0,-12-1 0 0 0,15 4-525 0 0,1 1 1 0 0,0-1 0 0 0,0 1 0 0 0,0 0-1 0 0,0 0 1 0 0,-1 0 0 0 0,2 0-1 0 0,-1 1 1 0 0,0 0 0 0 0,0-1 0 0 0,0 2-1 0 0,1-1 1 0 0,-1 0 0 0 0,1 1-1 0 0,0-1 1 0 0,-4 4 0 0 0,-1 3-38 0 0,-1-1 1 0 0,2 1-1 0 0,-1 0 1 0 0,-8 16-1 0 0,12-20-49 0 0,1 1 0 0 0,0 0 0 0 0,1-1 0 0 0,-1 1 0 0 0,1 1 0 0 0,1-1 0 0 0,-1 0 0 0 0,-1 11 0 0 0,3-15 0 0 0,0-1 0 0 0,0 1 0 0 0,0 0 0 0 0,0 0 0 0 0,0 0 0 0 0,1-1 0 0 0,-1 1 0 0 0,0 0 0 0 0,1-1 0 0 0,-1 1 0 0 0,1 0 0 0 0,0-1 0 0 0,-1 1 0 0 0,1 0 0 0 0,0-1 0 0 0,0 1 0 0 0,0-1 0 0 0,0 0 0 0 0,1 1 0 0 0,-1-1 0 0 0,0 0 0 0 0,0 0 0 0 0,1 0 0 0 0,-1 0 0 0 0,1 0 0 0 0,-1 0 0 0 0,1 0 0 0 0,-1 0 0 0 0,1 0 0 0 0,0-1 0 0 0,-1 1 0 0 0,1-1 0 0 0,0 1 0 0 0,-1-1 0 0 0,1 0 0 0 0,2 1 0 0 0,2-1-48 0 0,1 1 0 0 0,-1-2 1 0 0,1 1-1 0 0,0-1 0 0 0,-1 1 0 0 0,1-2 0 0 0,-1 1 1 0 0,0-1-1 0 0,1 0 0 0 0,-1 0 0 0 0,0-1 0 0 0,0 0 0 0 0,7-4 1 0 0,-2 0-90 0 0,-1 0 1 0 0,1-1-1 0 0,-1 0 1 0 0,0 0 0 0 0,16-20-1 0 0,-21 22 137 0 0,-2 3 0 0 0,-1 0 0 0 0,1 0 0 0 0,-1 0 0 0 0,0 0 0 0 0,0 0 0 0 0,-1-1 0 0 0,1 1 0 0 0,-1 0 0 0 0,1-1 0 0 0,-1 0 0 0 0,0 1 0 0 0,1-6 0 0 0,0-3 330 0 0,-4 18 248 0 0,-5 24-326 0 0,5 4-195 0 0,2 1 0 0 0,1-1 0 0 0,9 57 0 0 0,1-33 57 0 0,23 73 0 0 0,-33-126 11 0 0,4 16 1121 0 0,-4-22-1212 0 0,0-1 1 0 0,0 0 0 0 0,0 1-1 0 0,0-1 1 0 0,0 0 0 0 0,0 1-1 0 0,0-1 1 0 0,2-1-1 0 0,2-2 29 0 0,19-34-374 0 0,29-64 0 0 0,-31 58-836 0 0,13-14-2986 0 0,-26 46 2154 0 0,2-5-5933 0 0</inkml:trace>
  <inkml:trace contextRef="#ctx0" brushRef="#br0" timeOffset="2219.59">971 738 1839 0 0,'-18'3'7134'0'0,"16"-2"-6516"0"0,1-1 0 0 0,-1 0 1 0 0,1 0-1 0 0,-1 1 0 0 0,1-1 1 0 0,-1 1-1 0 0,1-1 1 0 0,-1 1-1 0 0,1-1 0 0 0,0 1 1 0 0,-1 0-1 0 0,1 0 0 0 0,0 0 1 0 0,-1 0-1 0 0,1 0 0 0 0,0 0 1 0 0,0 0-1 0 0,0 0 0 0 0,-2 3 1 0 0,2-2-258 0 0,0 0 0 0 0,0 0 0 0 0,0 1 0 0 0,1-1 0 0 0,-1 0-1 0 0,0 1 1 0 0,1-1 0 0 0,0 1 0 0 0,-1-1 0 0 0,1 1 0 0 0,0 3 0 0 0,1-1-224 0 0,0 1 0 0 0,-1 0-1 0 0,2-1 1 0 0,-1 0 0 0 0,1 1 0 0 0,0-1-1 0 0,0 0 1 0 0,0 1 0 0 0,0-1-1 0 0,5 6 1 0 0,-4-8-109 0 0,0 1-1 0 0,0-1 1 0 0,0 1 0 0 0,0-1-1 0 0,1 0 1 0 0,-1 0-1 0 0,1-1 1 0 0,0 1 0 0 0,0-1-1 0 0,0 1 1 0 0,0-1 0 0 0,1-1-1 0 0,-1 1 1 0 0,0 0-1 0 0,9 1 1 0 0,-5-2-74 0 0,-1-1 0 0 0,1 0 0 0 0,-1 0 0 0 0,0 0 0 0 0,1-1 0 0 0,-1 0 1 0 0,0-1-1 0 0,1 1 0 0 0,7-4 0 0 0,-4 1-87 0 0,0-1 0 0 0,0 1 0 0 0,-1-2 0 0 0,16-10 0 0 0,-22 14 117 0 0,-1-1-1 0 0,1 1 1 0 0,-1-1 0 0 0,0 0 0 0 0,0 0 0 0 0,0 0-1 0 0,0-1 1 0 0,0 1 0 0 0,-1-1 0 0 0,0 0 0 0 0,1 1 0 0 0,-1-1-1 0 0,-1 0 1 0 0,1 0 0 0 0,1-6 0 0 0,-2 8 34 0 0,-1 0 1 0 0,0 0-1 0 0,0 0 0 0 0,0 0 1 0 0,0 0-1 0 0,0 0 1 0 0,0 0-1 0 0,0 0 1 0 0,0 0-1 0 0,-1 0 0 0 0,0-3 1 0 0,-1-2 38 0 0,0-5 294 0 0,2 18 264 0 0,6 21-193 0 0,-3-18-384 0 0,1 0-1 0 0,-1-1 1 0 0,2 0-1 0 0,-1 0 1 0 0,1 0-1 0 0,7 8 1 0 0,-9-12-79 0 0,1 0 0 0 0,0 0 0 0 0,0 0 0 0 0,0 0 0 0 0,0-1 0 0 0,1 0 0 0 0,-1 0 0 0 0,1 0 0 0 0,0 0 0 0 0,0-1 0 0 0,8 4 0 0 0,-10-5-263 0 0,0-1 1 0 0,0 1-1 0 0,0-1 0 0 0,1 0 0 0 0,-1 0 1 0 0,0 0-1 0 0,0 0 0 0 0,0-1 1 0 0,1 1-1 0 0,-1-1 0 0 0,0 0 0 0 0,0 0 1 0 0,0 0-1 0 0,0 0 0 0 0,0-1 1 0 0,-1 1-1 0 0,1-1 0 0 0,0 1 0 0 0,-1-1 1 0 0,4-2-1 0 0,-3 1-360 0 0,1 0 1 0 0,-1-1-1 0 0,0 1 1 0 0,0-1-1 0 0,0 1 1 0 0,-1-1-1 0 0,3-5 1 0 0,-3 6 529 0 0,0 0-1 0 0,-1 0 1 0 0,0-1 0 0 0,0 1 0 0 0,1-5-1 0 0,13-63 5435 0 0,-14 69-4421 0 0,-1 2-775 0 0,0 0 1 0 0,0 0-1 0 0,1 0 1 0 0,-1 0 0 0 0,0-1-1 0 0,0 1 1 0 0,0 0-1 0 0,1 0 1 0 0,-1-1-1 0 0,0 1 1 0 0,0 0-1 0 0,0 0 1 0 0,0-1-1 0 0,0 1 1 0 0,1 0 0 0 0,-1 0-1 0 0,0-1 1 0 0,0 1-1 0 0,0 0 1 0 0,0-1-1 0 0,0 1 1 0 0,0 0-1 0 0,0-1 1 0 0,0 1-1 0 0,0 0-31 0 0,0 0 0 0 0,0 0 0 0 0,0 0 0 0 0,0 0 0 0 0,1 1 0 0 0,-1-1 0 0 0,0 0 0 0 0,0 0 0 0 0,0 0 0 0 0,0 0 0 0 0,0 0 0 0 0,1 0 0 0 0,-1 0 0 0 0,0 1 0 0 0,0-1 0 0 0,0 0-1 0 0,0 0 1 0 0,1 0 0 0 0,-1 0 0 0 0,0 0 0 0 0,0 0 0 0 0,0 0 0 0 0,0 0 0 0 0,1 0 0 0 0,-1 0 0 0 0,0 0 0 0 0,0 0 0 0 0,0 0 0 0 0,1 0 0 0 0,-1 0 0 0 0,0 0 0 0 0,0 0 0 0 0,0 0-1 0 0,0 0 1 0 0,1-1 0 0 0,-1 1 0 0 0,0 0 0 0 0,0 0 0 0 0,0 0 0 0 0,0 0 0 0 0,0 0 0 0 0,1 0 0 0 0,-1 0 0 0 0,0-1 0 0 0,0 1 0 0 0,0 0 0 0 0,0 0 0 0 0,0 0 0 0 0,0 0 0 0 0,0-1 0 0 0,0 1-1 0 0,0 0 1 0 0,1 0 0 0 0,-1 0 0 0 0,0 0 0 0 0,0-1 0 0 0,0 1 0 0 0,0 0 0 0 0,2 4 24 0 0,1 1-1 0 0,-1-1 0 0 0,0 1 1 0 0,0 0-1 0 0,-1 0 1 0 0,1 0-1 0 0,1 9 1 0 0,4 15 15 0 0,-5-23-283 0 0,1 0 1 0 0,0 0-1 0 0,0-1 1 0 0,0 1-1 0 0,1-1 1 0 0,-1 0-1 0 0,1 1 1 0 0,0-1-1 0 0,1-1 0 0 0,-1 1 1 0 0,1-1-1 0 0,10 7 1 0 0,-15-11-79 0 0,1 0 0 0 0,0 1 1 0 0,0-1-1 0 0,0 0 0 0 0,0 0 0 0 0,0 0 1 0 0,0 0-1 0 0,-1 0 0 0 0,1 0 0 0 0,0 0 1 0 0,0-1-1 0 0,0 1 0 0 0,0 0 0 0 0,0 0 1 0 0,0-1-1 0 0,6-3-1474 0 0</inkml:trace>
  <inkml:trace contextRef="#ctx0" brushRef="#br0" timeOffset="2607.17">1438 601 18975 0 0,'-3'-3'405'0'0,"-11"-15"1044"0"0,-1 1 0 0 0,-26-22 0 0 0,32 29 338 0 0,9 7-1149 0 0,6 4-1099 0 0,23 10-2908 0 0,-17-7 1358 0 0</inkml:trace>
  <inkml:trace contextRef="#ctx0" brushRef="#br0" timeOffset="2999.13">1597 701 13823 0 0,'0'0'1247'0'0,"1"9"-998"0"0,0-3 381 0 0,1 0-1 0 0,-1 0 1 0 0,1-1 0 0 0,0 1-1 0 0,1-1 1 0 0,0 1-1 0 0,-1-1 1 0 0,5 6 0 0 0,-4-8-248 0 0,-1-1 1 0 0,1 1 0 0 0,0-1-1 0 0,-1 1 1 0 0,1-1 0 0 0,0 0-1 0 0,1 0 1 0 0,-1-1 0 0 0,0 1-1 0 0,0 0 1 0 0,1-1 0 0 0,-1 0-1 0 0,1 0 1 0 0,5 1 0 0 0,4 1-355 0 0,0-2 1 0 0,0 1 0 0 0,0-2-1 0 0,0 1 1 0 0,23-4 0 0 0,-26 2 40 0 0,-8 0-49 0 0,7-3 19 0 0,-8 3-19 0 0,0 1 0 0 0,0-1 0 0 0,-1 0 0 0 0,1 1 1 0 0,0-1-1 0 0,0 0 0 0 0,0 0 0 0 0,0 0 0 0 0,-1 0 0 0 0,1 0 0 0 0,0 0 1 0 0,-1 0-1 0 0,1 0 0 0 0,-1 0 0 0 0,1 0 0 0 0,-1 0 0 0 0,1 0 0 0 0,-1-2 1 0 0,5-23 459 0 0,-5 20-258 0 0,14-73 575 0 0,-11 68-1295 0 0,0 0 1 0 0,1 0-1 0 0,0 1 1 0 0,11-20-1 0 0</inkml:trace>
  <inkml:trace contextRef="#ctx0" brushRef="#br0" timeOffset="3372.92">2138 710 12439 0 0,'0'0'1506'0'0,"9"-15"6817"0"0,-9 13-8023 0 0,1 0-1 0 0,-1 1 1 0 0,0-1-1 0 0,0 0 1 0 0,0 1-1 0 0,0-1 0 0 0,0 1 1 0 0,-1-1-1 0 0,1 0 1 0 0,0 1-1 0 0,-1-1 0 0 0,1 1 1 0 0,-1-1-1 0 0,1 1 1 0 0,-1-1-1 0 0,0 1 1 0 0,-1-2-1 0 0,1 2-202 0 0,0 0 0 0 0,0 0-1 0 0,0 0 1 0 0,0 0 0 0 0,-1 0 0 0 0,1 0 0 0 0,0 0-1 0 0,-1 1 1 0 0,1-1 0 0 0,0 1 0 0 0,-1-1-1 0 0,1 1 1 0 0,-1-1 0 0 0,1 1 0 0 0,-3-1 0 0 0,0 1-92 0 0,-1 0 0 0 0,1 0 0 0 0,-1 1 0 0 0,1-1 0 0 0,-1 1 0 0 0,1 0 1 0 0,-1 0-1 0 0,1 1 0 0 0,0-1 0 0 0,0 1 0 0 0,-7 3 0 0 0,-1 2-2 0 0,1 1-1 0 0,0 0 0 0 0,1 0 1 0 0,-14 14-1 0 0,18-16-2 0 0,1 0 0 0 0,-1 1 0 0 0,1 0 0 0 0,0 0-1 0 0,1 0 1 0 0,0 1 0 0 0,0 0 0 0 0,-3 8 0 0 0,5 2-5 0 0,1-17-11 0 0,1 0-1 0 0,0 0 1 0 0,0 0-1 0 0,0 0 1 0 0,0 0-1 0 0,0 0 1 0 0,1 0-1 0 0,-1 0 1 0 0,0-1-1 0 0,0 1 0 0 0,1 0 1 0 0,-1 0-1 0 0,0 0 1 0 0,1 0-1 0 0,-1 0 1 0 0,1 0-1 0 0,-1 0 1 0 0,1 0-1 0 0,-1-1 1 0 0,2 2-1 0 0,1-1-35 0 0,0 1 0 0 0,0-1-1 0 0,0 0 1 0 0,0 0 0 0 0,0 0-1 0 0,0 0 1 0 0,0-1 0 0 0,0 1 0 0 0,0-1-1 0 0,0 0 1 0 0,0 0 0 0 0,1 0 0 0 0,-1 0-1 0 0,0-1 1 0 0,0 1 0 0 0,0-1 0 0 0,0 0-1 0 0,0 0 1 0 0,6-2 0 0 0,5-3-109 0 0,-1-1 0 0 0,24-15 0 0 0,-33 19 130 0 0,-1 2 23 0 0,-1-1 0 0 0,0 1 1 0 0,1-1-1 0 0,-1 0 0 0 0,0 0 0 0 0,3-3 0 0 0,0-2 13 0 0,-1 0 0 0 0,0 0 0 0 0,5-12-1 0 0,-7 14 66 0 0,-1 4 466 0 0,2 8-557 0 0,1 0 0 0 0,1 0 0 0 0,-1-1 0 0 0,1 0 0 0 0,0 1 0 0 0,0-1 1 0 0,1-1-1 0 0,0 1 0 0 0,0-1 0 0 0,10 7 0 0 0,-12-10-275 0 0,0 1 0 0 0,1-1-1 0 0,0 0 1 0 0,-1 0 0 0 0,1-1-1 0 0,0 1 1 0 0,0-1 0 0 0,0 0 0 0 0,0 0-1 0 0,0-1 1 0 0,0 1 0 0 0,0-1 0 0 0,0 0-1 0 0,0 0 1 0 0,0-1 0 0 0,0 0-1 0 0,9-2 1 0 0,25-12-4042 0 0,-28 9 2596 0 0</inkml:trace>
  <inkml:trace contextRef="#ctx0" brushRef="#br0" timeOffset="3824.78">2345 573 5063 0 0,'-18'-38'1423'0'0,"3"-1"7216"0"0,9 24 691 0 0,9 22-8554 0 0,25 82-20 0 0,-21-64-467 0 0,0 0 0 0 0,2 0-1 0 0,1-1 1 0 0,17 31 0 0 0,-19-43-1246 0 0,0-1 0 0 0,1 1 1 0 0,14 13-1 0 0,-20-22 646 0 0,0 0 1 0 0,0 0 0 0 0,0 0-1 0 0,1-1 1 0 0,-1 1 0 0 0,1-1-1 0 0,0 1 1 0 0,0-1 0 0 0,0-1-1 0 0,0 1 1 0 0,0 0 0 0 0,0-1-1 0 0,0 0 1 0 0,8 1 0 0 0</inkml:trace>
  <inkml:trace contextRef="#ctx0" brushRef="#br0" timeOffset="4395.71">2534 783 5527 0 0,'0'0'16468'0'0,"9"2"-13395"0"0,-2-1-2843 0 0,0-1-1 0 0,0 0 0 0 0,0 0 0 0 0,0-1 0 0 0,0 0 1 0 0,0 0-1 0 0,0-1 0 0 0,-1 0 0 0 0,9-3 0 0 0,9-5-412 0 0,25-14 0 0 0,-39 18 124 0 0,-1 2-106 0 0,-1 0 0 0 0,0-1 0 0 0,0 0 0 0 0,0 0 0 0 0,-1-1 0 0 0,1 0-1 0 0,-1 0 1 0 0,-1-1 0 0 0,1 1 0 0 0,5-9 0 0 0,-10 8 78 0 0,-2 6 96 0 0,1 0 0 0 0,-1 0-1 0 0,0 0 1 0 0,0 0 0 0 0,0 0-1 0 0,0 0 1 0 0,0 1 0 0 0,0-1-1 0 0,-1 0 1 0 0,1 0 0 0 0,0 0-1 0 0,0 0 1 0 0,-1 0 0 0 0,1 0-1 0 0,0 0 1 0 0,-1 0 0 0 0,1 1-1 0 0,-1-1 1 0 0,1 0 0 0 0,-1 0-1 0 0,0 1 1 0 0,1-1-1 0 0,-1 0 1 0 0,0 1 0 0 0,1-1-1 0 0,-1 0 1 0 0,0 1 0 0 0,0-1-1 0 0,0 1 1 0 0,1-1 0 0 0,-1 1-1 0 0,0 0 1 0 0,0-1 0 0 0,0 1-1 0 0,-1-1 1 0 0,-1 1 7 0 0,-2-2 39 0 0,0 0 1 0 0,0 1-1 0 0,-1 0 0 0 0,1 0 0 0 0,0 1 0 0 0,0 0 0 0 0,-1 0 0 0 0,1 0 0 0 0,-1 0 0 0 0,1 1 0 0 0,0 0 0 0 0,0 0 0 0 0,0 0 0 0 0,-1 1 0 0 0,1-1 0 0 0,0 1 0 0 0,-5 4 0 0 0,1-2 29 0 0,1 0 0 0 0,0 1 0 0 0,1 1 0 0 0,-1-1 0 0 0,1 1 0 0 0,0 1 0 0 0,0-1 0 0 0,1 1 0 0 0,-6 8 0 0 0,9-10-39 0 0,0-1 0 0 0,0 1 0 0 0,1 0 0 0 0,0 0 0 0 0,0 0 0 0 0,0 0-1 0 0,1 0 1 0 0,-1 0 0 0 0,1 1 0 0 0,0-1 0 0 0,1 0 0 0 0,-1 1 0 0 0,1 5 0 0 0,0-8-41 0 0,1 0 0 0 0,-1 0 0 0 0,0-1 0 0 0,1 1 0 0 0,0 0 0 0 0,0 0 0 0 0,0-1 0 0 0,0 1 0 0 0,0-1 0 0 0,0 1-1 0 0,0-1 1 0 0,1 1 0 0 0,0-1 0 0 0,-1 0 0 0 0,1 1 0 0 0,0-1 0 0 0,0 0 0 0 0,0 0 0 0 0,0-1 0 0 0,0 1 0 0 0,1 0 0 0 0,-1-1 0 0 0,1 1 0 0 0,-1-1 0 0 0,1 0 0 0 0,4 2 0 0 0,3 0-85 0 0,0-1 1 0 0,1 0-1 0 0,-1-1 0 0 0,1 0 1 0 0,0 0-1 0 0,-1-1 0 0 0,1 0 1 0 0,-1-1-1 0 0,1 0 1 0 0,19-6-1 0 0,-9 1-279 0 0,-1 0 0 0 0,0-2-1 0 0,0-1 1 0 0,26-15 0 0 0,-44 23 321 0 0,1 0-3 0 0,0-1-1 0 0,1 0 1 0 0,-1 0 0 0 0,0-1-1 0 0,0 1 1 0 0,0 0 0 0 0,0-1-1 0 0,0 0 1 0 0,-1 0 0 0 0,1 0-1 0 0,-1 0 1 0 0,0 0 0 0 0,0 0-1 0 0,0 0 1 0 0,0-1 0 0 0,2-5-1 0 0,-3 2 152 0 0,-3 10 527 0 0,-5 11-167 0 0,6-11-453 0 0,0 1-1 0 0,1-1 1 0 0,0 0 0 0 0,0 0-1 0 0,0 0 1 0 0,0 0 0 0 0,0 1 0 0 0,0-1-1 0 0,1 0 1 0 0,0 0 0 0 0,-1 0 0 0 0,1 0-1 0 0,1 0 1 0 0,-1 0 0 0 0,0 0-1 0 0,1 0 1 0 0,-1 0 0 0 0,1-1 0 0 0,0 1-1 0 0,0-1 1 0 0,0 1 0 0 0,0-1 0 0 0,0 0-1 0 0,0 1 1 0 0,1-1 0 0 0,-1 0 0 0 0,1-1-1 0 0,0 1 1 0 0,-1 0 0 0 0,1-1-1 0 0,0 1 1 0 0,0-1 0 0 0,0 0 0 0 0,4 1-1 0 0,-4-2-25 0 0,0 0-1 0 0,-1 0 0 0 0,1-1 0 0 0,0 1 0 0 0,-1-1 0 0 0,1 1 0 0 0,0-1 0 0 0,-1 0 0 0 0,1 0 1 0 0,-1 0-1 0 0,5-3 0 0 0,-1 1-18 0 0,1-1 0 0 0,-1 0 1 0 0,8-7-1 0 0,-11 8 32 0 0,1 0-1 0 0,-1-1 0 0 0,0 0 1 0 0,0 0-1 0 0,0 0 1 0 0,-1 0-1 0 0,5-8 1 0 0,-6 9 0 0 0,0 1 0 0 0,0-1 0 0 0,1 1 0 0 0,-1-1 0 0 0,1 1 0 0 0,-1 0 0 0 0,1 0 0 0 0,0 0 0 0 0,0 0 0 0 0,4-3 0 0 0,0 2 8 0 0,1 0-24 0 0,-7 3 8 0 0,1 0 0 0 0,0 0 0 0 0,-1 0 0 0 0,1 0 0 0 0,0 0 0 0 0,0 0 0 0 0,-1 1 0 0 0,1-1 0 0 0,0 0 0 0 0,0 0 0 0 0,-1 0 0 0 0,1 1 1 0 0,0-1-1 0 0,-1 0 0 0 0,1 1 0 0 0,0-1 0 0 0,-1 1 0 0 0,1-1 0 0 0,-1 0 0 0 0,1 1 0 0 0,-1-1 0 0 0,1 1 0 0 0,-1 0 0 0 0,1-1 0 0 0,-1 1 0 0 0,1-1 0 0 0,0 2 0 0 0,0-1-3 0 0,10 11-4 0 0,1-1 0 0 0,16 12 0 0 0,-23-20 9 0 0,0 0-1 0 0,0 0 0 0 0,0 0 1 0 0,0-1-1 0 0,1 0 1 0 0,-1 0-1 0 0,1 0 0 0 0,-1-1 1 0 0,12 2-1 0 0,-8-2-72 0 0,0 0 0 0 0,1-1 0 0 0,-1-1 0 0 0,0 1 0 0 0,0-1 0 0 0,0-1 0 0 0,0 0 0 0 0,0 0 0 0 0,0-1 0 0 0,-1 0 0 0 0,1 0 0 0 0,-1-1 0 0 0,1 0 0 0 0,-1-1 0 0 0,12-9 0 0 0,-17 12 47 0 0,0-1-1 0 0,-1 1 1 0 0,1-1-1 0 0,-1 0 0 0 0,0 0 1 0 0,0 0-1 0 0,0 0 1 0 0,0 0-1 0 0,0-1 1 0 0,-1 1-1 0 0,1 0 1 0 0,-1-1-1 0 0,0 1 1 0 0,0-1-1 0 0,0 0 1 0 0,-1 1-1 0 0,1-1 1 0 0,-1 0-1 0 0,0 1 1 0 0,0-7-1 0 0,-2-7 217 0 0,0 1-1 0 0,-1 0 1 0 0,-8-24-1 0 0,4 12 176 0 0,-37-125 1478 0 0,40 176-1410 0 0,2 20-393 0 0,6-9 166 0 0,1-1 1 0 0,1 1-1 0 0,2-1 1 0 0,16 44-1 0 0,-13-52-113 0 0,26 45-1 0 0,-8-18-2580 0 0,-29-50 1504 0 0</inkml:trace>
  <inkml:trace contextRef="#ctx0" brushRef="#br0" timeOffset="4802.63">3261 695 1839 0 0,'-20'-13'21987'0'0,"24"7"-19778"0"0,-1 4-2054 0 0,-1 0-1 0 0,1 0 1 0 0,-1 0 0 0 0,1 1 0 0 0,0-1-1 0 0,-1 1 1 0 0,1-1 0 0 0,0 1-1 0 0,0 0 1 0 0,6-1 0 0 0,36-6-4 0 0,-26 6-112 0 0,37-5-674 0 0,-3 0-3309 0 0,-28 3-4605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2:37.3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78 2759 0 0,'0'0'8007'0'0,"0"-9"-1374"0"0,0 8-6148 0 0,0 1-1 0 0,1-1 1 0 0,-1 0-1 0 0,0 0 1 0 0,0 0-1 0 0,1 0 1 0 0,-1 0-1 0 0,0 1 1 0 0,1-1-1 0 0,-1 0 1 0 0,1 0-1 0 0,-1 0 0 0 0,1 1 1 0 0,-1-1-1 0 0,1 0 1 0 0,-1 1-1 0 0,2-2 1 0 0,15-8 1284 0 0,-10 7-1810 0 0,-1 1 0 0 0,1 0 1 0 0,13-2-1 0 0,27 0 242 0 0,-30 3-151 0 0,0 0 1 0 0,18-5 0 0 0,-18 4-11 0 0,0 0-1 0 0,1 1 1 0 0,31 1-1 0 0,-12 1-5 0 0,33 4 6 0 0,-20-1-16 0 0,349 21 293 0 0,-281-17-304 0 0,57 1-15 0 0,166-6 477 0 0,-290-3-407 0 0,353-4 234 0 0,-265 2-190 0 0,70-3 87 0 0,50 5 0 0 0,78-6-26 0 0,-47-2-26 0 0,21 10 22 0 0,-17-1-29 0 0,-61 9-53 0 0,88 2 71 0 0,199-2 189 0 0,-248-18-196 0 0,-83 1-99 0 0,-57 1 3 0 0,45 0 7 0 0,256 16 2 0 0,-13-2 0 0 0,-243-8-38 0 0,260-1 76 0 0,-335 0-92 0 0,181-8 97 0 0,-54-2-94 0 0,-73 6-15 0 0,-53-1 14 0 0,162-6 40 0 0,-20 0-23 0 0,37-1 6 0 0,114-1 29 0 0,100-31 0 0 0,-405 38-42 0 0,39-6 20 0 0,-4-9-53 0 0,-125 22-43 0 0,6 2-2385 0 0,-15 13-1156 0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7:43.5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 174 6447 0 0,'-24'-27'3372'0'0,"4"11"6774"0"0,20 16-10030 0 0,0 0-1 0 0,0 0 1 0 0,-1 0-1 0 0,1 0 1 0 0,0 0-1 0 0,0 0 1 0 0,0 0-1 0 0,-1-1 1 0 0,1 1-1 0 0,0 0 1 0 0,0 0-1 0 0,-1 0 1 0 0,1 0-1 0 0,0 0 1 0 0,0 0-1 0 0,-1 0 1 0 0,1 0-1 0 0,0 0 1 0 0,0 0-1 0 0,0 0 1 0 0,-1 0-1 0 0,1 1 1 0 0,0-1-1 0 0,0 0 1 0 0,-1 0-1 0 0,1 0 1 0 0,0 0-1 0 0,0 0 1 0 0,0 0-1 0 0,-1 0 1 0 0,1 1-1 0 0,0-1 1 0 0,0 0-1 0 0,0 0 1 0 0,0 0-1 0 0,-1 0 1 0 0,1 1-1 0 0,0-1 1 0 0,0 0-1 0 0,0 0 0 0 0,0 1 1 0 0,3 38 1381 0 0,-1-25-1414 0 0,35 174 760 0 0,-32-168-1245 0 0,2 0 0 0 0,0-1 1 0 0,1 1-1 0 0,0-1 1 0 0,2-1-1 0 0,0 0 0 0 0,15 19 1 0 0</inkml:trace>
  <inkml:trace contextRef="#ctx0" brushRef="#br0" timeOffset="404.56">38 205 5063 0 0,'-19'-22'318'0'0,"1"-4"14497"0"0,22 0-11837 0 0,0 22-2821 0 0,0 0-1 0 0,0 0 1 0 0,0 1 0 0 0,0-1 0 0 0,1 1 0 0 0,-1 0 0 0 0,1 1-1 0 0,0-1 1 0 0,-1 1 0 0 0,1 0 0 0 0,1 0 0 0 0,-1 0-1 0 0,10-2 1 0 0,72-9 17 0 0,-62 11-152 0 0,1 0 0 0 0,45 4 0 0 0,-65-1-31 0 0,0-1 0 0 0,1 1 0 0 0,-1 1 0 0 0,0-1 0 0 0,0 1 0 0 0,0 0 0 0 0,0 0 0 0 0,0 1-1 0 0,0 0 1 0 0,-1 0 0 0 0,1 0 0 0 0,-1 1 0 0 0,0-1 0 0 0,0 1 0 0 0,0 1 0 0 0,8 7 0 0 0,-12-10 2 0 0,0 0 0 0 0,0 0 0 0 0,1 0 0 0 0,-1 0 0 0 0,-1 1 0 0 0,1-1 0 0 0,0 0 0 0 0,0 0 0 0 0,-1 0 0 0 0,1 1 0 0 0,-1-1 0 0 0,0 0 0 0 0,0 1 0 0 0,0-1 0 0 0,0 0 0 0 0,0 1 0 0 0,0-1 0 0 0,-1 0 0 0 0,1 1 0 0 0,-1 2 0 0 0,-2 0 3 0 0,1 1 0 0 0,0-1 0 0 0,-1 0 0 0 0,0 0 0 0 0,-1 0 0 0 0,1 0 0 0 0,-8 8 0 0 0,-5 3 30 0 0,0-1 1 0 0,-1-1-1 0 0,-22 14 1 0 0,19-15 101 0 0,0 0 0 0 0,-39 17 0 0 0,51-27-381 0 0,-1 1 1 0 0,1-2-1 0 0,-1 1 0 0 0,0-1 0 0 0,0 0 1 0 0,0-1-1 0 0,0 0 0 0 0,0-1 0 0 0,0 0 1 0 0,-13-1-1 0 0,13-2-2146 0 0</inkml:trace>
  <inkml:trace contextRef="#ctx0" brushRef="#br0" timeOffset="903.17">791 54 9215 0 0,'-25'-22'992'0'0,"20"18"701"0"0,1 0-1 0 0,-1 0 1 0 0,0 1 0 0 0,-1 0-1 0 0,1 0 1 0 0,-1 0-1 0 0,1 0 1 0 0,-8-1-1 0 0,12 3-1157 0 0,-24 16 1225 0 0,16-5-1556 0 0,0 0-1 0 0,0 1 1 0 0,1 0-1 0 0,1 1 1 0 0,0 0 0 0 0,0 0-1 0 0,1 0 1 0 0,-5 15-1 0 0,-29 106 308 0 0,35-116-475 0 0,2 0 1 0 0,0 0-1 0 0,1 1 1 0 0,0-1-1 0 0,2 1 1 0 0,0-1-1 0 0,1 1 1 0 0,0-1-1 0 0,2 1 1 0 0,0-1-1 0 0,6 18 1 0 0,-4-22-34 0 0,0 0 0 0 0,1 0 1 0 0,1 0-1 0 0,0-1 1 0 0,0 0-1 0 0,1 0 1 0 0,1-1-1 0 0,0 0 0 0 0,1-1 1 0 0,0 0-1 0 0,0 0 1 0 0,1-1-1 0 0,0 0 1 0 0,14 7-1 0 0,-9-4-2 0 0,-11-8 7 0 0,0 0-1 0 0,1-1 1 0 0,-1 1-1 0 0,1-1 0 0 0,0-1 1 0 0,7 4-1 0 0,-5-5-15 0 0,-6 0-78 0 0,-9-47-9530 0 0,6 44 7857 0 0</inkml:trace>
  <inkml:trace contextRef="#ctx0" brushRef="#br0" timeOffset="2452.23">1016 224 10591 0 0,'0'0'488'0'0,"-7"-12"158"0"0,-16-17 6320 0 0,23 29-6837 0 0,0 0 0 0 0,-1 1 0 0 0,1-1 1 0 0,0 0-1 0 0,-1 0 0 0 0,1 0 0 0 0,0 0 0 0 0,-1 0 1 0 0,1 0-1 0 0,0 1 0 0 0,-1-1 0 0 0,1 0 1 0 0,0 0-1 0 0,0 0 0 0 0,-1 1 0 0 0,1-1 0 0 0,0 0 1 0 0,0 0-1 0 0,0 1 0 0 0,-1-1 0 0 0,1 0 1 0 0,0 0-1 0 0,0 1 0 0 0,0-1 0 0 0,0 0 0 0 0,0 1 1 0 0,-1-1-1 0 0,1 0 0 0 0,0 1 0 0 0,0-1 1 0 0,0 0-1 0 0,0 1 0 0 0,0-1 0 0 0,0 0 1 0 0,0 1-1 0 0,0-1 0 0 0,0 0 0 0 0,0 0 0 0 0,0 1 1 0 0,0-1-1 0 0,1 0 0 0 0,-1 1 0 0 0,0-1 1 0 0,0 0-1 0 0,0 1 0 0 0,5 31 3575 0 0,1-1-3457 0 0,-4-24-1099 0 0,46 158 1154 0 0,3 14-448 0 0,-51-178-122 0 0,14-21-12085 0 0,-6 4 6499 0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7:36.7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5 251 8287 0 0,'0'0'8852'0'0,"-6"7"-3297"0"0,-8 12-3783 0 0,13 3-1483 0 0,0 0 0 0 0,2 0 0 0 0,0 0 0 0 0,1 0 0 0 0,2 0 0 0 0,0 0 0 0 0,9 26 0 0 0,-11-41-228 0 0,10 45-137 0 0,21 73 531 0 0,-2-47-3715 0 0</inkml:trace>
  <inkml:trace contextRef="#ctx0" brushRef="#br0" timeOffset="402.07">72 275 17047 0 0,'-8'-1'706'0'0,"1"0"0"0"0,0-1 0 0 0,-1 0 0 0 0,1 0-1 0 0,0-1 1 0 0,0 0 0 0 0,-13-8 876 0 0,27-1 1174 0 0,4 6-2678 0 0,0 0 1 0 0,0 2-1 0 0,0-1 1 0 0,0 2-1 0 0,1-1 1 0 0,-1 1 0 0 0,1 1-1 0 0,16-1 1 0 0,4-2-30 0 0,11-3-88 0 0,1 1 0 0 0,-1 3-1 0 0,1 2 1 0 0,0 2 0 0 0,72 8 0 0 0,-114-8 24 0 0,0 0-1 0 0,1 0 1 0 0,-1 1 0 0 0,0-1 0 0 0,1 0-1 0 0,-1 1 1 0 0,0 0 0 0 0,1 0-1 0 0,-1 0 1 0 0,0 0 0 0 0,0 0-1 0 0,0 0 1 0 0,0 0 0 0 0,0 0-1 0 0,0 1 1 0 0,0-1 0 0 0,-1 1 0 0 0,1 0-1 0 0,0-1 1 0 0,-1 1 0 0 0,1 0-1 0 0,-1 0 1 0 0,0 0 0 0 0,1 0-1 0 0,-1 0 1 0 0,0 0 0 0 0,1 5 0 0 0,-2-4 9 0 0,0 1 0 0 0,0 0 1 0 0,0 0-1 0 0,0-1 1 0 0,-1 1-1 0 0,0 0 1 0 0,1-1-1 0 0,-1 1 1 0 0,-1-1-1 0 0,1 1 1 0 0,0-1-1 0 0,-1 1 1 0 0,0-1-1 0 0,0 0 1 0 0,0 0-1 0 0,-4 5 0 0 0,-11 14 119 0 0,-1-1-1 0 0,-1-1 1 0 0,-1 0-1 0 0,-1-2 0 0 0,-38 27 1 0 0,46-37-115 0 0,1 0-1 0 0,-1 0 1 0 0,0-1 0 0 0,-1-1-1 0 0,1 0 1 0 0,-1-1-1 0 0,0-1 1 0 0,-1 0 0 0 0,1-1-1 0 0,-1 0 1 0 0,0-1 0 0 0,-19 0-1 0 0,32-2-69 0 0,1 0 0 0 0,-1 0-1 0 0,0-1 1 0 0,0 1-1 0 0,0-1 1 0 0,0 1-1 0 0,0-1 1 0 0,0 1-1 0 0,1-1 1 0 0,-1 0 0 0 0,0 0-1 0 0,1 0 1 0 0,-3-1-1 0 0,-4-16-8251 0 0,8 6 717 0 0</inkml:trace>
  <inkml:trace contextRef="#ctx0" brushRef="#br0" timeOffset="906.83">1029 79 3679 0 0,'-17'-12'16024'0'0,"11"9"-15113"0"0,2 2-521 0 0,0 1 0 0 0,0 0 1 0 0,0-1-1 0 0,1 1 0 0 0,-1 1 1 0 0,0-1-1 0 0,0 1 0 0 0,0-1 0 0 0,1 1 1 0 0,-1 0-1 0 0,0 0 0 0 0,1 1 1 0 0,-1-1-1 0 0,-4 4 0 0 0,0 0-70 0 0,1-1 1 0 0,0 2-1 0 0,1-1 1 0 0,-1 1-1 0 0,1 0 0 0 0,-6 8 1 0 0,-4 8-42 0 0,1 0-1 0 0,0 1 1 0 0,-12 28 0 0 0,15-25-165 0 0,1 0 0 0 0,2 1 0 0 0,0 0 0 0 0,2 0 0 0 0,1 1 0 0 0,-4 41 0 0 0,8-54-104 0 0,1 0 0 0 0,1 0 1 0 0,0 1-1 0 0,1-1 0 0 0,1 0 0 0 0,0 0 1 0 0,1 0-1 0 0,1 0 0 0 0,0 0 0 0 0,1-1 0 0 0,1 0 1 0 0,0 0-1 0 0,12 20 0 0 0,-11-24-71 0 0,1-1 0 0 0,0 0-1 0 0,0-1 1 0 0,1 0 0 0 0,-1 0 0 0 0,2-1 0 0 0,-1 0-1 0 0,1 0 1 0 0,0-1 0 0 0,1-1 0 0 0,-1 1-1 0 0,1-2 1 0 0,0 0 0 0 0,0 0 0 0 0,0-1 0 0 0,1 0-1 0 0,-1-1 1 0 0,1 0 0 0 0,0-1 0 0 0,0 0-1 0 0,-1-1 1 0 0,21-2 0 0 0,-30 2-292 0 0</inkml:trace>
  <inkml:trace contextRef="#ctx0" brushRef="#br0" timeOffset="3348.2">1111 310 18599 0 0,'0'0'1411'0'0,"-11"-13"-782"0"0,8 8-497 0 0,2 4 551 0 0,0-4 3169 0 0,8 11-2999 0 0,1 8-778 0 0,0 1 0 0 0,0 1 0 0 0,-2-1 0 0 0,0 1 0 0 0,0 0 0 0 0,-2 1 0 0 0,0-1 0 0 0,2 24 0 0 0,9 31-22 0 0,-3-16-51 0 0,-11-43-95 0 0,1 1 0 0 0,1-1 0 0 0,0 0 0 0 0,0 0 0 0 0,1 0 0 0 0,9 17 0 0 0,-12-27-890 0 0</inkml:trace>
  <inkml:trace contextRef="#ctx0" brushRef="#br0" timeOffset="3741.31">1466 202 10135 0 0,'0'0'778'0'0,"-7"-2"606"0"0,-21-7 11339 0 0,21 14-12369 0 0,0 0-1 0 0,1 0 0 0 0,-1 0 0 0 0,1 1 0 0 0,0 0 0 0 0,1 0 0 0 0,-1 1 0 0 0,1-1 0 0 0,-6 12 0 0 0,-15 17 4 0 0,-139 122-96 0 0,119-117-231 0 0,44-39-28 0 0,-9 14-15 0 0,13-12 6 0 0,-1-1 0 0 0,0 1 0 0 0,1-1 0 0 0,-1 1 0 0 0,1-1 0 0 0,0 0 0 0 0,0 0-1 0 0,0 0 1 0 0,0 0 0 0 0,0 0 0 0 0,0-1 0 0 0,0 1 0 0 0,1 0 0 0 0,3 1 0 0 0,25 8-61 0 0,-1-1 1 0 0,1-1 0 0 0,1-2-1 0 0,0-1 1 0 0,39 2 0 0 0,-26-3-1228 0 0,71 18 0 0 0,-114-23 758 0 0,4 1-376 0 0,-2-1-2187 0 0,2 0 1537 0 0</inkml:trace>
  <inkml:trace contextRef="#ctx0" brushRef="#br0" timeOffset="4109.83">1652 180 6447 0 0,'-20'-38'19864'0'0,"26"56"-19527"0"0,-2 0 0 0 0,0 0 0 0 0,-1 0-1 0 0,-1 0 1 0 0,0 1 0 0 0,-3 32 0 0 0,6 45-47 0 0,45 156-138 0 0,-18-148-2844 0 0,-32-102 1699 0 0</inkml:trace>
  <inkml:trace contextRef="#ctx0" brushRef="#br0" timeOffset="4901.42">1945 327 13359 0 0,'0'0'1027'0'0,"-1"1"-670"0"0,-1-1 98 0 0,0 1 0 0 0,1-1 0 0 0,-1 1 0 0 0,0-1 0 0 0,0 1 0 0 0,1 0 0 0 0,-1 0 0 0 0,0 0 0 0 0,1 0 0 0 0,-1 0 0 0 0,1 0 0 0 0,0 1 0 0 0,-1-1 0 0 0,1 0 0 0 0,-2 3 0 0 0,-10 27 2766 0 0,12-19-2923 0 0,0 0 1 0 0,0 0 0 0 0,3 20-1 0 0,-2-22 59 0 0,1 13-231 0 0,1 0 1 0 0,0-1-1 0 0,2 1 0 0 0,1-1 1 0 0,0 0-1 0 0,16 38 0 0 0,-18-54-137 0 0,-2-5-45 0 0,-1-2-74 0 0,3-11 151 0 0,0 1 0 0 0,-1-1-1 0 0,-1 0 1 0 0,0 0 0 0 0,0 0 0 0 0,-2 0 0 0 0,-1-18 0 0 0,0-19 20 0 0,2 29-44 0 0,1 0 0 0 0,2 1 0 0 0,-1-1 0 0 0,2 0 0 0 0,1 1 0 0 0,0 0 0 0 0,2 0 0 0 0,12-27 0 0 0,-19 45 2 0 0,1 0 0 0 0,-1 1-1 0 0,0-1 1 0 0,1 0 0 0 0,-1 1 0 0 0,1-1 0 0 0,-1 0 0 0 0,0 1-1 0 0,1-1 1 0 0,0 1 0 0 0,-1-1 0 0 0,1 1 0 0 0,-1-1-1 0 0,1 1 1 0 0,-1 0 0 0 0,1-1 0 0 0,0 1 0 0 0,-1 0-1 0 0,1-1 1 0 0,0 1 0 0 0,-1 0 0 0 0,1 0 0 0 0,0-1-1 0 0,0 1 1 0 0,-1 0 0 0 0,1 0 0 0 0,0 0 0 0 0,0 0-1 0 0,-1 0 1 0 0,1 0 0 0 0,0 0 0 0 0,0 0 0 0 0,-1 1-1 0 0,1-1 1 0 0,0 0 0 0 0,-1 0 0 0 0,1 0 0 0 0,0 1-1 0 0,-1-1 1 0 0,1 1 0 0 0,0-1 0 0 0,-1 0 0 0 0,1 1-1 0 0,-1-1 1 0 0,1 1 0 0 0,0-1 0 0 0,-1 1 0 0 0,0-1 0 0 0,1 1-1 0 0,-1 0 1 0 0,1-1 0 0 0,-1 1 0 0 0,0-1 0 0 0,1 1-1 0 0,-1 0 1 0 0,0 0 0 0 0,1 0 0 0 0,17 39 159 0 0,-18-38-151 0 0,31 88 280 0 0,44 121 266 0 0,-75-210-476 0 0,1-1-72 0 0,0 0-1 0 0,-1 1 0 0 0,1-1 0 0 0,0 0 0 0 0,-1 0 0 0 0,1 0 0 0 0,0 0 0 0 0,-1 0 0 0 0,1 0 1 0 0,0 0-1 0 0,-1-1 0 0 0,1 1 0 0 0,0 0 0 0 0,-1 0 0 0 0,1 0 0 0 0,0-1 0 0 0,-1 1 0 0 0,1 0 1 0 0,-1-1-1 0 0,1 1 0 0 0,0 0 0 0 0,-1-1 0 0 0,1 1 0 0 0,-1-1 0 0 0,1 1 0 0 0,-1-1 1 0 0,1 1-1 0 0,0-2 0 0 0,15-13 79 0 0,1-18-92 0 0,20-54 0 0 0,-30 65 4 0 0,1 1 0 0 0,1 0 1 0 0,1 1-1 0 0,1 0 0 0 0,1 0 1 0 0,0 1-1 0 0,22-25 0 0 0,-33 43 5 0 0,0 0-1 0 0,0 0 1 0 0,0 0-1 0 0,0 1 1 0 0,-1-1-1 0 0,1 0 1 0 0,1 0-1 0 0,-1 0 1 0 0,0 1 0 0 0,0-1-1 0 0,0 1 1 0 0,0-1-1 0 0,0 1 1 0 0,1-1-1 0 0,-1 1 1 0 0,0 0-1 0 0,0-1 1 0 0,1 1-1 0 0,-1 0 1 0 0,0 0 0 0 0,0 0-1 0 0,1 0 1 0 0,-1 0-1 0 0,0 0 1 0 0,1 1-1 0 0,0-1 1 0 0,1 1-2 0 0,-1 1 0 0 0,-1-1 0 0 0,1 0 0 0 0,0 1 0 0 0,0-1 0 0 0,0 1 1 0 0,-1 0-1 0 0,1 0 0 0 0,-1-1 0 0 0,0 1 0 0 0,1 0 0 0 0,-1 0 0 0 0,1 4 0 0 0,5 9-8 0 0,-1 0 1 0 0,-1 1-1 0 0,4 22 0 0 0,-6-27 13 0 0,42 197-835 0 0</inkml:trace>
  <inkml:trace contextRef="#ctx0" brushRef="#br0" timeOffset="5275.7">2530 0 6911 0 0,'-39'3'744'0'0,"28"4"1186"0"0,8 7 5429 0 0,11 1 42 0 0,-1-6-5398 0 0,2-1-1936 0 0,0 0-1 0 0,0-1 0 0 0,0 0 0 0 0,1-1 0 0 0,17 8 0 0 0,34 25 132 0 0,-34-16-185 0 0,-2 1-1 0 0,0 0 1 0 0,-2 2-1 0 0,0 1 1 0 0,-2 1 0 0 0,24 43-1 0 0,-38-60-8 0 0,-1 1 1 0 0,0 1-1 0 0,-1-1 1 0 0,-1 1-1 0 0,0-1 0 0 0,0 1 1 0 0,-1 0-1 0 0,-1 1 1 0 0,0-1-1 0 0,-1 0 0 0 0,-1 1 1 0 0,0-1-1 0 0,0 1 1 0 0,-2-1-1 0 0,1 0 0 0 0,-2 0 1 0 0,0 0-1 0 0,0 0 1 0 0,-8 19-1 0 0,-2-6-592 0 0,0 0-1 0 0,-2 0 0 0 0,-1-2 1 0 0,0 0-1 0 0,-2 0 1 0 0,-40 39-1 0 0,51-57-1131 0 0</inkml:trace>
  <inkml:trace contextRef="#ctx0" brushRef="#br0" timeOffset="5656.54">3101 514 20383 0 0,'0'0'4713'0'0,"31"-1"-3323"0"0,75-9-2357 0 0,-97 8 710 0 0,26-9-4591 0 0,-28 6 3153 0 0</inkml:trace>
  <inkml:trace contextRef="#ctx0" brushRef="#br0" timeOffset="6014.75">3131 341 18543 0 0,'-6'-4'587'0'0,"-3"0"-134"0"0,-12-2 5116 0 0,105-9-4845 0 0,-29 9-3688 0 0,-41 4 1609 0 0,3 1-6563 0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08:44.0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71 130 2503 0 0,'0'0'256'0'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6T14:35:06.8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2 22 9671 0 0,'-11'-11'15408'0'0,"8"12"-15318"0"0,0-1-1 0 0,0 1 0 0 0,1 0 1 0 0,-1 0-1 0 0,0 0 1 0 0,1 0-1 0 0,-1 0 1 0 0,0 1-1 0 0,1-1 1 0 0,0 1-1 0 0,-1 0 0 0 0,1-1 1 0 0,0 1-1 0 0,0 0 1 0 0,0 0-1 0 0,0 1 1 0 0,0-1-1 0 0,1 0 0 0 0,-3 4 1 0 0,-3 4 60 0 0,1 1 1 0 0,0 0-1 0 0,-5 13 1 0 0,2-2-78 0 0,1 2 0 0 0,1-1-1 0 0,-6 41 1 0 0,11-51-45 0 0,0 0-1 0 0,2-1 0 0 0,0 1 1 0 0,0 0-1 0 0,1-1 0 0 0,0 1 0 0 0,1-1 1 0 0,8 25-1 0 0,-7-28-49 0 0,2-1-1 0 0,-1 0 1 0 0,1 0-1 0 0,0 0 1 0 0,1 0 0 0 0,-1-1-1 0 0,2 0 1 0 0,-1 0-1 0 0,1 0 1 0 0,0-1-1 0 0,0 0 1 0 0,1-1 0 0 0,-1 1-1 0 0,1-2 1 0 0,17 9-1 0 0,-21-12-99 0 0,-1 0 0 0 0,1 0 0 0 0,-1 0-1 0 0,1 0 1 0 0,0 0 0 0 0,6-1 0 0 0,12-1-4359 0 0</inkml:trace>
  <inkml:trace contextRef="#ctx0" brushRef="#br0" timeOffset="738.23">165 208 15631 0 0,'0'0'4562'0'0,"2"16"-2905"0"0,-2-6-1476 0 0,1-1 0 0 0,0 0 0 0 0,0 1 0 0 0,1-1 0 0 0,4 12 0 0 0,1 0-11 0 0,16 29-1 0 0,-22-50-13 0 0,-7-27 180 0 0,5 20-302 0 0,1 0 0 0 0,-1 0 0 0 0,1-1-1 0 0,0 1 1 0 0,1 0 0 0 0,0 0 0 0 0,0 0 0 0 0,0 0-1 0 0,1 0 1 0 0,3-8 0 0 0,-2 5 16 0 0,2 0 0 0 0,-1 0-1 0 0,1 0 1 0 0,0 1 0 0 0,1-1-1 0 0,8-8 1 0 0,3 2-50 0 0,-16 16 5 0 0,0-1-1 0 0,0 1 0 0 0,0-1 1 0 0,-1 1-1 0 0,1 0 1 0 0,0-1-1 0 0,0 1 1 0 0,0 0-1 0 0,0 0 1 0 0,0 0-1 0 0,0 0 1 0 0,0 0-1 0 0,0 0 0 0 0,0 0 1 0 0,0 0-1 0 0,0 0 1 0 0,0 0-1 0 0,0 1 1 0 0,0-1-1 0 0,0 0 1 0 0,0 0-1 0 0,0 1 1 0 0,-1-1-1 0 0,1 1 1 0 0,0-1-1 0 0,0 1 0 0 0,0-1 1 0 0,0 1-1 0 0,-1 0 1 0 0,1-1-1 0 0,0 1 1 0 0,0 1-1 0 0,1-1 6 0 0,4 6 124 0 0,1 1 0 0 0,-1-1-1 0 0,0 1 1 0 0,8 17 0 0 0,13 15 64 0 0,16 16-70 0 0,-42-55-61 0 0,0-1-53 0 0,0-1 0 0 0,1 1 0 0 0,-1 0 0 0 0,0-1 0 0 0,1 1 0 0 0,-1-1 1 0 0,0 1-1 0 0,1-1 0 0 0,-1 0 0 0 0,0 0 0 0 0,2-1 0 0 0,0-1-1 0 0,0-1 0 0 0,0-1-1 0 0,0 1 1 0 0,0 0 0 0 0,-1-1 0 0 0,1 1 0 0 0,1-7-1 0 0,5-7 21 0 0,7-11 12 0 0,-7 11-32 0 0,1 0-1 0 0,1 0 0 0 0,0 2 0 0 0,22-25 0 0 0,-28 37-54 0 0,1 6 20 0 0,-3-1 18 0 0,0 1 0 0 0,-1 0 0 0 0,0 0 0 0 0,1 0 0 0 0,-1 0 0 0 0,0 1 0 0 0,0-1-1 0 0,0 0 1 0 0,-1 1 0 0 0,1 0 0 0 0,0-1 0 0 0,-1 1 0 0 0,2 5 0 0 0,2 4 46 0 0,4 26 1 0 0,-3-13 41 0 0,1 6 27 0 0,-5-19-145 0 0,1 0 1 0 0,0 0-1 0 0,6 13 0 0 0,-8-24-678 0 0</inkml:trace>
  <inkml:trace contextRef="#ctx0" brushRef="#br0" timeOffset="1200.42">719 16 6911 0 0,'-1'-15'18349'0'0,"8"15"-18234"0"0,0 1 0 0 0,-1 0 0 0 0,1 1 0 0 0,-1 0 0 0 0,0 0 0 0 0,1 0-1 0 0,-1 1 1 0 0,0 0 0 0 0,0 0 0 0 0,0 0 0 0 0,-1 1 0 0 0,1 0 0 0 0,-1 0-1 0 0,9 9 1 0 0,0 0-153 0 0,-1 2-1 0 0,-1-1 1 0 0,0 2 0 0 0,9 16-1 0 0,-13-18-8 0 0,0 0-1 0 0,-2 1 1 0 0,0 0-1 0 0,0 0 0 0 0,-1 1 1 0 0,-1 0-1 0 0,-1-1 1 0 0,0 1-1 0 0,-1 1 1 0 0,0 24-1 0 0,-2-29 66 0 0,0 0-1 0 0,-1 0 0 0 0,-1 0 0 0 0,0 0 1 0 0,-1 0-1 0 0,0-1 0 0 0,0 1 0 0 0,-1-1 1 0 0,-1 1-1 0 0,0-1 0 0 0,-1-1 0 0 0,0 1 1 0 0,0-1-1 0 0,-14 17 0 0 0,8-16-1801 0 0,6-8-32 0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8:14.0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44 219 11975 0 0,'0'0'923'0'0,"-6"-24"10401"0"0,4 24-11145 0 0,-1 1 1 0 0,1-1-1 0 0,-1 0 1 0 0,1 1 0 0 0,-1 0-1 0 0,1-1 1 0 0,-1 1-1 0 0,1 0 1 0 0,0 0-1 0 0,0 1 1 0 0,-1-1-1 0 0,1 0 1 0 0,0 1-1 0 0,0-1 1 0 0,0 1 0 0 0,0 0-1 0 0,1 0 1 0 0,-4 3-1 0 0,-32 43 326 0 0,28-35-253 0 0,-2 0-227 0 0,-87 112 647 0 0,83-108-1120 0 0,-1-1 1 0 0,0 0 0 0 0,-2-1 0 0 0,-35 24 0 0 0,37-32-2092 0 0,4-5-4326 0 0,3-2-671 0 0</inkml:trace>
  <inkml:trace contextRef="#ctx0" brushRef="#br0" timeOffset="394.8">2115 341 10135 0 0,'-6'3'13708'0'0,"7"-3"-13545"0"0,13 13 2034 0 0,18 11-2437 0 0,3-6 196 0 0,1-3-1 0 0,43 14 1 0 0,26-3-5660 0 0,-89-23 4345 0 0</inkml:trace>
  <inkml:trace contextRef="#ctx0" brushRef="#br0" timeOffset="760.78">2764 161 10135 0 0,'0'0'1431'0'0,"-12"15"9008"0"0,4-2-8440 0 0,7-3-1690 0 0,0 0-1 0 0,1 0 0 0 0,0 0 0 0 0,0 0 1 0 0,1 0-1 0 0,0-1 0 0 0,1 1 0 0 0,0 0 0 0 0,6 17 1 0 0,3 3-194 0 0,26 50-1 0 0,-36-78-171 0 0,41 72-618 0 0,-9-31-5130 0 0</inkml:trace>
  <inkml:trace contextRef="#ctx0" brushRef="#br0" timeOffset="1142.06">2804 206 10591 0 0,'-9'0'-1350'0'0,"-12"-9"16307"0"0,27 4-13880 0 0,5 1-1000 0 0,0 0 1 0 0,0 1-1 0 0,0 1 0 0 0,0 0 0 0 0,0 0 0 0 0,1 1 0 0 0,-1 1 1 0 0,12 0-1 0 0,11 2-255 0 0,46 9 1 0 0,-71-9 62 0 0,1 0 1 0 0,-1 0-1 0 0,0 1 0 0 0,0 1 0 0 0,-1-1 1 0 0,1 1-1 0 0,10 7 0 0 0,-17-10 84 0 0,-1 0 0 0 0,1 0 1 0 0,-1 1-1 0 0,1-1 0 0 0,-1 0 0 0 0,0 0 0 0 0,0 1 0 0 0,0-1 0 0 0,0 1 0 0 0,0-1 1 0 0,0 1-1 0 0,0 0 0 0 0,0-1 0 0 0,0 1 0 0 0,-1 0 0 0 0,1-1 0 0 0,-1 1 1 0 0,1 2-1 0 0,-1-2 17 0 0,-1 0 1 0 0,1 1 0 0 0,0-1 0 0 0,-1 0 0 0 0,0 0 0 0 0,1 0-1 0 0,-1 0 1 0 0,0 0 0 0 0,0 0 0 0 0,0 0 0 0 0,0 0 0 0 0,-1 0-1 0 0,1 0 1 0 0,0-1 0 0 0,-1 1 0 0 0,1 0 0 0 0,-1-1-1 0 0,0 0 1 0 0,-1 2 0 0 0,-13 10-79 0 0,-1-1-1 0 0,0 0 1 0 0,0-1 0 0 0,-1-1-1 0 0,-27 11 1 0 0,36-17-1 0 0,0-1 0 0 0,0 0 0 0 0,-1 0 0 0 0,1-1 0 0 0,0 0 0 0 0,-1 0 0 0 0,0-1 0 0 0,1 0 0 0 0,-1-1 0 0 0,0 0 0 0 0,1-1 0 0 0,-1 0 0 0 0,-13-3 0 0 0</inkml:trace>
  <inkml:trace contextRef="#ctx0" brushRef="#br0" timeOffset="1543.83">3534 1 17935 0 0,'0'0'1632'0'0,"-1"0"-1344"0"0,-6-1-112 0 0,3 1 210 0 0,1 1 1 0 0,0-1-1 0 0,-1 1 0 0 0,1 0 1 0 0,0 0-1 0 0,0 0 0 0 0,-1 0 0 0 0,1 0 1 0 0,0 1-1 0 0,0-1 0 0 0,0 1 0 0 0,1 0 1 0 0,-1 0-1 0 0,0 0 0 0 0,1 0 0 0 0,-1 1 1 0 0,1-1-1 0 0,0 1 0 0 0,-3 2 1 0 0,-36 54 1279 0 0,22-28-1466 0 0,2 2-1 0 0,2 0 1 0 0,1 0 0 0 0,1 1-1 0 0,-8 37 1 0 0,19-60-194 0 0,0 1 1 0 0,1-1-1 0 0,0 0 0 0 0,1 1 1 0 0,0 0-1 0 0,0-1 1 0 0,2 0-1 0 0,3 21 1 0 0,-2-25-19 0 0,-1 1 0 0 0,1-1 0 0 0,0 0 0 0 0,1-1 0 0 0,-1 1 0 0 0,2-1 0 0 0,-1 1 1 0 0,0-1-1 0 0,1 0 0 0 0,0-1 0 0 0,1 1 0 0 0,-1-1 0 0 0,1 0 0 0 0,11 7 0 0 0,-7-6-167 0 0,0-1 0 0 0,0 1 0 0 0,1-1 0 0 0,0-1 0 0 0,0 0 0 0 0,0-1 0 0 0,0 0 0 0 0,14 1 0 0 0,-20-3-1306 0 0,1-1 1 0 0,0 1 0 0 0,0-2 0 0 0,-1 1 0 0 0,1 0-1 0 0,6-3 1 0 0</inkml:trace>
  <inkml:trace contextRef="#ctx0" brushRef="#br0" timeOffset="1927.58">3642 234 16703 0 0,'0'0'1512'0'0,"-1"-1"-1245"0"0,-17-22 8866 0 0,18 58-8285 0 0,2-8-807 0 0,1 0 0 0 0,1 0 0 0 0,2 0 0 0 0,0-1 0 0 0,2 0 0 0 0,17 39 0 0 0,-25-65-331 0 0,15 26-346 0 0,-11-22-2979 0 0</inkml:trace>
  <inkml:trace contextRef="#ctx0" brushRef="#br0" timeOffset="1928.58">3923 203 21079 0 0,'0'0'2113'0'0,"-1"2"-1934"0"0,-3 3-52 0 0,-4 6 635 0 0,-1-1 0 0 0,1-1 0 0 0,-2 0 1 0 0,1 0-1 0 0,-12 7 0 0 0,-11 11-315 0 0,-23 14-259 0 0,39-31-176 0 0,0 1-1 0 0,1 0 0 0 0,-18 19 0 0 0,34-28-17 0 0,0 1 0 0 0,1-1-1 0 0,-1 0 1 0 0,1 0 0 0 0,0 0 0 0 0,0 0 0 0 0,0 0-1 0 0,0 0 1 0 0,0-1 0 0 0,0 1 0 0 0,4 2-1 0 0,24 9-394 0 0,0-1 0 0 0,1-2-1 0 0,0 0 1 0 0,0-2-1 0 0,51 5 1 0 0,-62-9 56 0 0,16 1-1970 0 0,-12-3-5230 0 0,-12-2 601 0 0</inkml:trace>
  <inkml:trace contextRef="#ctx0" brushRef="#br0" timeOffset="2291.07">4106 64 18431 0 0,'0'0'900'0'0,"-11"-2"200"0"0,3-3 4977 0 0,29 41-5203 0 0,50 64-508 0 0,16 26-230 0 0,-75-106-193 0 0,-2-1 0 0 0,0 1 0 0 0,-1 0 0 0 0,11 40 0 0 0,-18-52 96 0 0,-1 0-1 0 0,0 0 0 0 0,0 0 1 0 0,-1 0-1 0 0,0 0 1 0 0,-1 0-1 0 0,1 0 1 0 0,-1-1-1 0 0,-1 1 0 0 0,0 0 1 0 0,0 0-1 0 0,0-1 1 0 0,-1 1-1 0 0,0-1 1 0 0,0 0-1 0 0,-1 0 0 0 0,-9 13 1 0 0,6-9-432 0 0,-2-1-1 0 0,1-1 1 0 0,-1 1 0 0 0,-1-1 0 0 0,-13 10 0 0 0,-30 14-7108 0 0,40-27-435 0 0</inkml:trace>
  <inkml:trace contextRef="#ctx0" brushRef="#br0" timeOffset="3533.77">1 827 8287 0 0,'0'0'16239'0'0,"41"-1"-14134"0"0,197-15-430 0 0,-47 1-1366 0 0,178-12 120 0 0,-32 2-90 0 0,-203 18-320 0 0,1060-20 610 0 0,-412 35-547 0 0,-247-7-36 0 0,7 15 170 0 0,-440-13-40 0 0,-92-2-169 0 0,-3 0 26 0 0,1-1 0 0 0,-1 0-1 0 0,0 0 1 0 0,1 0-1 0 0,-1-1 1 0 0,10-3 0 0 0,-9 3 14 0 0,-4 0-5 0 0,3-1-20 0 0,-6 2 6 0 0,-12-17-4745 0 0</inkml:trace>
  <inkml:trace contextRef="#ctx0" brushRef="#br0" timeOffset="12831.13">1963 1216 17303 0 0,'1'0'8232'0'0,"3"13"-4959"0"0,29 98-3086 0 0,-30-99-432 0 0,0-1 0 0 0,1 1 0 0 0,1-1 0 0 0,0 0 0 0 0,0-1 0 0 0,1 1 0 0 0,1-1 0 0 0,-1 0 0 0 0,2 0 0 0 0,16 16 0 0 0,-23-24-689 0 0,5-1 23 0 0,-3 0-1426 0 0</inkml:trace>
  <inkml:trace contextRef="#ctx0" brushRef="#br0" timeOffset="13191.54">1953 1200 10591 0 0,'0'0'819'0'0,"-31"-26"9234"0"0,31 25-9939 0 0,0 1-1 0 0,-1 0 1 0 0,1-1-1 0 0,-1 1 0 0 0,1 0 1 0 0,0-1-1 0 0,0 1 1 0 0,-1-1-1 0 0,1 1 1 0 0,0-1-1 0 0,0 1 1 0 0,0-1-1 0 0,-1 1 1 0 0,1-1-1 0 0,0 1 1 0 0,0-1-1 0 0,0 1 0 0 0,0-1 1 0 0,0 1-1 0 0,0-1 1 0 0,0 1-1 0 0,0-1 1 0 0,0 1-1 0 0,0-1 1 0 0,0 1-1 0 0,1-1 1 0 0,-1 1-1 0 0,0-1 1 0 0,0 1-1 0 0,0-1 0 0 0,1 0 1 0 0,15-14 1207 0 0,23-2-656 0 0,-10 11-545 0 0,-1 1 0 0 0,2 1 0 0 0,54 0 0 0 0,-70 4-149 0 0,0 1 1 0 0,-1 0-1 0 0,1 1 0 0 0,0 1 0 0 0,-1 0 0 0 0,0 1 0 0 0,1 0 1 0 0,-1 1-1 0 0,-1 1 0 0 0,17 8 0 0 0,-28-13 9 0 0,0 0 0 0 0,1 0 0 0 0,-1 0 1 0 0,0-1-1 0 0,1 1 0 0 0,-1 1 0 0 0,0-1 0 0 0,0 0 0 0 0,0 0 0 0 0,0 0 0 0 0,0 1 0 0 0,0-1 1 0 0,0 0-1 0 0,0 1 0 0 0,-1-1 0 0 0,1 1 0 0 0,-1-1 0 0 0,1 1 0 0 0,-1-1 0 0 0,1 1 1 0 0,-1-1-1 0 0,0 1 0 0 0,0-1 0 0 0,1 1 0 0 0,-1 0 0 0 0,-1 2 0 0 0,0-1 6 0 0,0 1-1 0 0,0-1 1 0 0,-1 1-1 0 0,1-1 0 0 0,-1 0 1 0 0,0 0-1 0 0,0 0 1 0 0,0 0-1 0 0,0 0 1 0 0,-1-1-1 0 0,-3 5 0 0 0,-9 5 32 0 0,0 0-1 0 0,0 0 0 0 0,-23 11 0 0 0,38-23-16 0 0,-17 11-70 0 0,-1-1 0 0 0,1-1 0 0 0,-2 0 0 0 0,1-2 0 0 0,-1 0 0 0 0,0-1 0 0 0,-1-1-1 0 0,1 0 1 0 0,-40 2 0 0 0,58-7-371 0 0,4-7-3830 0 0</inkml:trace>
  <inkml:trace contextRef="#ctx0" brushRef="#br0" timeOffset="13712.43">2630 1028 18655 0 0,'0'0'1426'0'0,"1"-2"-977"0"0,2-3-154 0 0,-4 4-29 0 0,-1 0 1 0 0,1 0 0 0 0,-1 1 0 0 0,1-1 0 0 0,-1 1-1 0 0,1-1 1 0 0,-1 1 0 0 0,0-1 0 0 0,1 1 0 0 0,-1 0-1 0 0,0 0 1 0 0,1 0 0 0 0,-1 0 0 0 0,0 0 0 0 0,1 0-1 0 0,-1 1 1 0 0,-2 0 0 0 0,-4 5 0 0 0,-1 0 0 0 0,1 0 0 0 0,1 1 0 0 0,-1 0 0 0 0,1 1 0 0 0,1 0 0 0 0,-1 0 0 0 0,1 0 0 0 0,-6 13 0 0 0,0-1-32 0 0,2 0 0 0 0,0 1 0 0 0,-7 24 1 0 0,11-26-184 0 0,0-1 1 0 0,2 1-1 0 0,0 0 1 0 0,2 0-1 0 0,0 0 1 0 0,1 1-1 0 0,0-1 1 0 0,5 33-1 0 0,-3-43-85 0 0,1 0 0 0 0,0 0 0 0 0,1-1 0 0 0,0 1 0 0 0,0-1-1 0 0,1 1 1 0 0,0-1 0 0 0,0 0 0 0 0,1-1 0 0 0,0 1 0 0 0,1-1 0 0 0,-1 0 0 0 0,1 0 0 0 0,1 0 0 0 0,-1-1 0 0 0,1 0-1 0 0,0 0 1 0 0,1-1 0 0 0,-1 0 0 0 0,14 6 0 0 0,-9-5-475 0 0,1 0 1 0 0,0-1-1 0 0,0-1 0 0 0,24 5 1 0 0,-27-7-527 0 0,0-1 0 0 0,0-1 1 0 0,0 1-1 0 0,12-2 1 0 0,-8-2-669 0 0</inkml:trace>
  <inkml:trace contextRef="#ctx0" brushRef="#br0" timeOffset="14374.4">2705 1257 20671 0 0,'-22'-10'2253'0'0,"19"13"-2119"0"0,1-1-6 0 0,1-1-1 0 0,-1 1 1 0 0,1 0 0 0 0,0-1 0 0 0,0 1-1 0 0,0 0 1 0 0,0 0 0 0 0,0 0 0 0 0,0 0-1 0 0,1 0 1 0 0,-1 0 0 0 0,1 0 0 0 0,-1 0 0 0 0,1 0-1 0 0,0 0 1 0 0,0 0 0 0 0,0 0 0 0 0,0 0-1 0 0,0 0 1 0 0,0 1 0 0 0,0-1 0 0 0,1 0-1 0 0,-1 0 1 0 0,1 0 0 0 0,0 0 0 0 0,-1 0-1 0 0,2 2 1 0 0,26 51 276 0 0,11-8-280 0 0,0-2-103 0 0,-46-114-41 0 0,6 54 23 0 0,0 0 0 0 0,0-1-1 0 0,2 1 1 0 0,2-20 0 0 0,-2 29-3 0 0,0 1-1 0 0,0-1 1 0 0,1 0 0 0 0,-1 1 0 0 0,1-1 0 0 0,0 1-1 0 0,1-1 1 0 0,0 1 0 0 0,-1 0 0 0 0,2 0 0 0 0,-1 0-1 0 0,0 0 1 0 0,9-8 0 0 0,-5 8-11 0 0,-6 5 10 0 0,1-1-1 0 0,-1 1 0 0 0,0-1 0 0 0,0 1 1 0 0,0 0-1 0 0,0 0 0 0 0,1 0 0 0 0,-1-1 1 0 0,0 1-1 0 0,0 0 0 0 0,0 1 0 0 0,1-1 1 0 0,-1 0-1 0 0,0 0 0 0 0,0 0 0 0 0,0 1 1 0 0,0-1-1 0 0,0 1 0 0 0,1-1 0 0 0,-1 1 0 0 0,0-1 1 0 0,0 1-1 0 0,0-1 0 0 0,0 1 0 0 0,0 0 1 0 0,0 0-1 0 0,-1 0 0 0 0,1-1 0 0 0,0 1 1 0 0,0 0-1 0 0,0 0 0 0 0,0 2 0 0 0,22 31 8 0 0,-23-34-7 0 0,24 49 86 0 0,-19-36-65 0 0,0-1-1 0 0,1 1 1 0 0,0-1-1 0 0,1-1 1 0 0,1 1 0 0 0,0-1-1 0 0,0 0 1 0 0,1-1-1 0 0,1 0 1 0 0,0-1 0 0 0,14 12-1 0 0,-9-12 46 0 0,-14-10-59 0 0,0 1 0 0 0,0-1-1 0 0,0 1 1 0 0,-1-1 0 0 0,1 1-1 0 0,0-1 1 0 0,0 0 0 0 0,-1 1-1 0 0,1-1 1 0 0,0 0 0 0 0,-1 0-1 0 0,1 1 1 0 0,-1-1 0 0 0,1 0-1 0 0,-1 0 1 0 0,1 0 0 0 0,-1 0-1 0 0,0 0 1 0 0,1 0 0 0 0,-1 0-1 0 0,0 1 1 0 0,0-1 0 0 0,0 0-1 0 0,0-1 1 0 0,9-29 51 0 0,-5 16-57 0 0,0 0 0 0 0,1 1 0 0 0,1-1 0 0 0,14-23 0 0 0,-17 31 0 0 0,0 1 0 0 0,1 0 0 0 0,0 1 0 0 0,1-1 0 0 0,-1 1 0 0 0,1 0 0 0 0,0 0 0 0 0,0 0 0 0 0,0 1 0 0 0,1 0 0 0 0,0 0 0 0 0,11-6 0 0 0,-8 8 0 0 0,-6 3-4 0 0,0 0-1 0 0,0-1 1 0 0,-1 1-1 0 0,1 0 1 0 0,0 1-1 0 0,0-1 1 0 0,-1 0 0 0 0,1 1-1 0 0,-1-1 1 0 0,1 1-1 0 0,-1 0 1 0 0,0 0-1 0 0,0 0 1 0 0,0 0 0 0 0,0 0-1 0 0,0 0 1 0 0,0 1-1 0 0,-1-1 1 0 0,1 1-1 0 0,-1-1 1 0 0,1 1 0 0 0,-1-1-1 0 0,0 1 1 0 0,0 0-1 0 0,0 0 1 0 0,0 3-1 0 0,3 3-3 0 0,17 46-301 0 0,-16-40 81 0 0,0-1 0 0 0,0 1 1 0 0,2-2-1 0 0,0 1 0 0 0,0-1 0 0 0,1 0 0 0 0,12 14 0 0 0,-10-22-3637 0 0</inkml:trace>
  <inkml:trace contextRef="#ctx0" brushRef="#br0" timeOffset="14780.45">3300 986 17279 0 0,'0'0'7284'0'0,"33"-1"-5752"0"0,-17 3-1469 0 0,-1 1-1 0 0,1 1 0 0 0,0 0 1 0 0,-1 1-1 0 0,0 1 1 0 0,0 0-1 0 0,-1 1 0 0 0,0 1 1 0 0,0 0-1 0 0,0 1 1 0 0,17 15-1 0 0,-12-8-93 0 0,0 0 0 0 0,-2 1 1 0 0,0 1-1 0 0,-1 1 0 0 0,-1 0 0 0 0,23 39 0 0 0,-34-51 33 0 0,-1 0 0 0 0,0 1 0 0 0,0-1-1 0 0,0 1 1 0 0,-1 0 0 0 0,0 0-1 0 0,0 0 1 0 0,-1 0 0 0 0,0 0-1 0 0,-1 0 1 0 0,0 0 0 0 0,0 0 0 0 0,-1 1-1 0 0,0-1 1 0 0,0 0 0 0 0,-1 0-1 0 0,0 0 1 0 0,0-1 0 0 0,-1 1-1 0 0,-4 9 1 0 0,-7 10 101 0 0,-1-2 0 0 0,-2 0 0 0 0,0 0 0 0 0,-26 26 0 0 0,-21 32-856 0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8:03.0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39 9215 0 0,'-1'-2'13740'0'0,"11"-1"-8672"0"0,47-13-4809 0 0,106-8-1619 0 0,-161 23 416 0 0,13 0-3018 0 0,-9 1 1865 0 0</inkml:trace>
  <inkml:trace contextRef="#ctx0" brushRef="#br0" timeOffset="361.41">110 62 5527 0 0,'-38'-2'20754'0'0,"52"-2"-19533"0"0,77-19-930 0 0,-57 13-1849 0 0,0 2 0 0 0,42-5 0 0 0,-60 12-298 0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6T14:34:50.1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21 178 14135 0 0,'0'0'1283'0'0,"-1"-1"-1055"0"0,1-27 4186 0 0,1 19 1492 0 0,-1 11-5836 0 0,0-1 0 0 0,0 0 0 0 0,1 1 0 0 0,-1-1 0 0 0,1 0 0 0 0,-1 1 0 0 0,1-1 1 0 0,0 0-1 0 0,1 2 0 0 0,5 12 165 0 0,1 53 217 0 0,2 10-330 0 0,-4-45-118 0 0,-5-20-107 0 0,1-1-1 0 0,1 0 0 0 0,0 0 1 0 0,9 21-1 0 0,-9-27-377 0 0</inkml:trace>
  <inkml:trace contextRef="#ctx0" brushRef="#br0" timeOffset="452.62">3589 193 16039 0 0,'0'0'731'0'0,"-5"-7"246"0"0,5 7-885 0 0,-1-1-1 0 0,1 0 1 0 0,-1 0 0 0 0,0 0-1 0 0,1 0 1 0 0,0 0 0 0 0,-1 0-1 0 0,1 0 1 0 0,0 0-1 0 0,-1 0 1 0 0,1 0 0 0 0,0 0-1 0 0,0 0 1 0 0,0 0 0 0 0,0 0-1 0 0,0 0 1 0 0,0 0 0 0 0,0 0-1 0 0,0 0 1 0 0,0 0-1 0 0,1-1 1 0 0,-1 1 0 0 0,0 0-1 0 0,1 0 1 0 0,-1 1 0 0 0,1-3-1 0 0,1 1 227 0 0,0-1 0 0 0,0 1 0 0 0,1-1 0 0 0,-1 1 0 0 0,0 0 0 0 0,4-3 0 0 0,-1 1-281 0 0,1 0 31 0 0,0-1 0 0 0,0 1 0 0 0,1 0 0 0 0,-1 1 0 0 0,1 0 0 0 0,0 0 0 0 0,0 0 0 0 0,0 1 0 0 0,0 0 0 0 0,1 0 0 0 0,12-1 0 0 0,-2 1 79 0 0,0 1-1 0 0,1 1 1 0 0,30 4 0 0 0,-39-3-149 0 0,1 1 0 0 0,-1 0 0 0 0,0 0 0 0 0,0 1 0 0 0,-1 1 0 0 0,1 0 0 0 0,10 5 0 0 0,-17-7-28 0 0,-2-1 23 0 0,0-1 1 0 0,0 1-1 0 0,-1-1 1 0 0,1 1-1 0 0,0 0 1 0 0,0 0-1 0 0,0-1 1 0 0,-1 1-1 0 0,1 0 1 0 0,0 0-1 0 0,-1 0 1 0 0,1 0-1 0 0,-1 0 1 0 0,1 0-1 0 0,-1 0 1 0 0,1 0-1 0 0,-1 0 1 0 0,0 0-1 0 0,1 0 1 0 0,-1 0-1 0 0,0 2 1 0 0,0-1 2 0 0,1 1 0 0 0,-1-1-1 0 0,0 0 1 0 0,0 1 0 0 0,0-1 0 0 0,-1 0 0 0 0,1 1 0 0 0,-1-1 0 0 0,1 0-1 0 0,-1 1 1 0 0,0-1 0 0 0,0 0 0 0 0,1 0 0 0 0,-2 0 0 0 0,1 0 0 0 0,0 0 0 0 0,0 0-1 0 0,-1 0 1 0 0,1 0 0 0 0,-1 0 0 0 0,1 0 0 0 0,-1-1 0 0 0,0 1 0 0 0,-3 2 0 0 0,-6 4-11 0 0,0-1 0 0 0,0 0 0 0 0,-12 6 0 0 0,23-13 15 0 0,-12 6-131 0 0,0 0 0 0 0,-1-1 0 0 0,1 0 0 0 0,-1-1 0 0 0,0 0 1 0 0,0-1-1 0 0,0 0 0 0 0,0-1 0 0 0,-20 0 0 0 0,27-2-2861 0 0</inkml:trace>
  <inkml:trace contextRef="#ctx0" brushRef="#br0" timeOffset="920.75">4232 64 6447 0 0,'0'0'4684'0'0,"-16"-10"4443"0"0,13 9-8920 0 0,0 1 0 0 0,0 0 0 0 0,0 0 0 0 0,1 1 1 0 0,-1-1-1 0 0,0 1 0 0 0,1-1 0 0 0,-1 1 0 0 0,0 0 0 0 0,1 0 1 0 0,-1 0-1 0 0,1 0 0 0 0,-1 1 0 0 0,1-1 0 0 0,-1 1 0 0 0,1-1 1 0 0,0 1-1 0 0,0 0 0 0 0,0 0 0 0 0,-3 3 0 0 0,-4 5-129 0 0,1 1 1 0 0,0 0-1 0 0,-7 13 0 0 0,1 0 319 0 0,4-9-215 0 0,0 1 0 0 0,1 1 0 0 0,1 0 0 0 0,1 0 0 0 0,-8 27 0 0 0,12-31-113 0 0,0 0 0 0 0,1 0 0 0 0,0 0 0 0 0,1 0 0 0 0,0 1 0 0 0,1-1 0 0 0,1 0 0 0 0,3 22 0 0 0,-2-28-100 0 0,1 0 0 0 0,-1-1 0 0 0,1 1 0 0 0,0 0 0 0 0,1-1 0 0 0,-1 0 0 0 0,1 1 0 0 0,1-1 0 0 0,-1-1 0 0 0,1 1 0 0 0,0-1 0 0 0,0 0 1 0 0,1 0-1 0 0,0 0 0 0 0,-1-1 0 0 0,1 0 0 0 0,1 0 0 0 0,-1 0 0 0 0,1-1 0 0 0,-1 0 0 0 0,1 0 0 0 0,0-1 0 0 0,0 0 0 0 0,0 0 0 0 0,0-1 0 0 0,1 1 0 0 0,-1-2 0 0 0,0 1 0 0 0,0-1 0 0 0,11-1 0 0 0,4-3-2576 0 0,-13 0 1086 0 0</inkml:trace>
  <inkml:trace contextRef="#ctx0" brushRef="#br0" timeOffset="1526.37">4230 261 14279 0 0,'-4'-3'6870'0'0,"3"3"-6799"0"0,1 0 0 0 0,0 0 0 0 0,-1 1 1 0 0,1-1-1 0 0,0 0 0 0 0,-1 0 0 0 0,1 1 1 0 0,0-1-1 0 0,0 0 0 0 0,-1 1 0 0 0,1-1 1 0 0,0 0-1 0 0,0 1 0 0 0,0-1 0 0 0,0 0 1 0 0,0 1-1 0 0,-1-1 0 0 0,1 1 0 0 0,0-1 1 0 0,0 0-1 0 0,0 1 0 0 0,0-1 0 0 0,0 1 1 0 0,0-1-1 0 0,0 1 0 0 0,0 11 294 0 0,2 2-283 0 0,0 1 1 0 0,2 0-1 0 0,0-1 1 0 0,0 1-1 0 0,1-1 1 0 0,12 22-1 0 0,-12-26-97 0 0,-4-9-54 0 0,2-36 1 0 0,-3 13 65 0 0,-1 6-5 0 0,2-1-1 0 0,-1 1 0 0 0,5-20 0 0 0,-5 32 8 0 0,1 0 0 0 0,0 0-1 0 0,0 1 1 0 0,0-1 0 0 0,1 0-1 0 0,-1 1 1 0 0,1-1 0 0 0,0 1 0 0 0,0 0-1 0 0,0 0 1 0 0,0 0 0 0 0,1 0-1 0 0,-1 0 1 0 0,1 0 0 0 0,0 0-1 0 0,0 1 1 0 0,0-1 0 0 0,0 1-1 0 0,4-3 1 0 0,-6 5 1 0 0,0-1 0 0 0,1 1 0 0 0,-1-1 0 0 0,0 1 0 0 0,0 0 0 0 0,0-1 0 0 0,0 1 0 0 0,1 0 0 0 0,-1 0 0 0 0,0 0 0 0 0,0 0 0 0 0,1 0 0 0 0,-1 0 0 0 0,0 0 0 0 0,0 0 0 0 0,0 0 0 0 0,1 1 0 0 0,-1-1 0 0 0,0 0 0 0 0,0 1 0 0 0,0-1 0 0 0,0 1 0 0 0,0-1 0 0 0,0 1 0 0 0,0 0 0 0 0,0-1 0 0 0,0 1 0 0 0,1 1 0 0 0,1 1 0 0 0,0 0 0 0 0,0 1 0 0 0,-1-1 0 0 0,1 1 0 0 0,2 6 0 0 0,-2-4 0 0 0,25 43 24 0 0,-8-12 33 0 0,36 50 1 0 0,-55-85-16 0 0,0 2-20 0 0,0-3 95 0 0,4-20 11 0 0,3-8-54 0 0,1-1-1 0 0,1 1 1 0 0,1 1 0 0 0,27-46-1 0 0,-35 69-80 0 0,0-1 0 0 0,0 1 0 0 0,0-1 0 0 0,0 1 0 0 0,1 0 0 0 0,-1 0 0 0 0,1 0 0 0 0,0 1 0 0 0,0 0 0 0 0,-1-1 0 0 0,2 1 0 0 0,6-2 0 0 0,-8 4-35 0 0,-1 1 45 0 0,0 0-1 0 0,0 0 1 0 0,0 0 0 0 0,0 0-1 0 0,0 0 1 0 0,0 1 0 0 0,0-1 0 0 0,0 0-1 0 0,-1 1 1 0 0,1 0 0 0 0,-1-1 0 0 0,1 1-1 0 0,-1 0 1 0 0,0 0 0 0 0,1 0 0 0 0,-1 0-1 0 0,0 0 1 0 0,0 0 0 0 0,-1 0-1 0 0,1 0 1 0 0,0 3 0 0 0,2 3-10 0 0,12 30 203 0 0,-3 1 0 0 0,15 72 0 0 0,-27-110-1013 0 0,0 0-230 0 0,1 5-37 0 0</inkml:trace>
  <inkml:trace contextRef="#ctx0" brushRef="#br0" timeOffset="-6308.34">939 238 1839 0 0,'0'0'1964'0'0,"-6"-17"9578"0"0,6 29-2997 0 0,2 65-7572 0 0,19 118-685 0 0,-19-180-966 0 0,0 0 1 0 0,6 21-1 0 0</inkml:trace>
  <inkml:trace contextRef="#ctx0" brushRef="#br0" timeOffset="-5927.99">909 325 7367 0 0,'0'0'334'0'0,"-14"-5"132"0"0,4 0-411 0 0,10 4 258 0 0,-1 1 1 0 0,1 0-1 0 0,-1-1 1 0 0,1 1 0 0 0,0 0-1 0 0,-1-1 1 0 0,1 1-1 0 0,0-1 1 0 0,-1 1-1 0 0,1-1 1 0 0,0 1 0 0 0,-1-1-1 0 0,1 1 1 0 0,0-1-1 0 0,0 1 1 0 0,0-1-1 0 0,0 1 1 0 0,-1-1 0 0 0,1 0 71 0 0,0 0 1 0 0,0 0 0 0 0,1 1-1 0 0,-1-1 1 0 0,0 0 0 0 0,0 1 0 0 0,0-1-1 0 0,1 0 1 0 0,-1 1 0 0 0,0-1-1 0 0,1 1 1 0 0,-1-1 0 0 0,0 1-1 0 0,2-2 1 0 0,6-6-638 0 0,3-1 374 0 0,0 1 0 0 0,1 0 0 0 0,0 1 0 0 0,1 0 0 0 0,-1 1 0 0 0,2 1 0 0 0,-1 0 0 0 0,0 0 0 0 0,1 1 0 0 0,21-3 0 0 0,-29 7-130 0 0,1 0 0 0 0,0 0 0 0 0,0 0 0 0 0,0 1 0 0 0,0 0 0 0 0,-1 0 0 0 0,1 1 0 0 0,0-1 0 0 0,-1 2 0 0 0,1-1 0 0 0,11 7 0 0 0,-16-8 0 0 0,0 0 0 0 0,0 0-1 0 0,1 1 1 0 0,-1-1-1 0 0,0 1 1 0 0,-1 0-1 0 0,1-1 1 0 0,0 1-1 0 0,0 0 1 0 0,-1 0-1 0 0,1 0 1 0 0,-1 0 0 0 0,0 1-1 0 0,0-1 1 0 0,1 0-1 0 0,-1 0 1 0 0,-1 1-1 0 0,1-1 1 0 0,0 0-1 0 0,-1 1 1 0 0,1-1 0 0 0,-1 1-1 0 0,1-1 1 0 0,-1 1-1 0 0,0-1 1 0 0,0 1-1 0 0,-1-1 1 0 0,1 1-1 0 0,0-1 1 0 0,-1 1-1 0 0,1-1 1 0 0,-1 1 0 0 0,0-1-1 0 0,0 0 1 0 0,-1 3-1 0 0,-1 2 5 0 0,0-1 1 0 0,0 0-1 0 0,-1 0 0 0 0,0 0 0 0 0,0 0 0 0 0,-1 0 1 0 0,1-1-1 0 0,-1 0 0 0 0,0 0 0 0 0,-1 0 1 0 0,1 0-1 0 0,-1-1 0 0 0,0 0 0 0 0,0 0 0 0 0,0-1 1 0 0,0 0-1 0 0,-1 0 0 0 0,-7 2 0 0 0,7-2 13 0 0,-1-1 0 0 0,0 0 1 0 0,-1 0-1 0 0,1-1 0 0 0,0 0 0 0 0,-15 0 0 0 0,22 0-21 0 0,0-1-1 0 0,0 0 1 0 0,-1 0 0 0 0,1 0-1 0 0,0-1 1 0 0,0 1 0 0 0,0 0-1 0 0,0 0 1 0 0,0 0-1 0 0,0-1 1 0 0,0 1 0 0 0,0-1-1 0 0,0 1 1 0 0,0-1 0 0 0,0 1-1 0 0,0-1 1 0 0,0 0-1 0 0,0 1 1 0 0,0-1 0 0 0,0 0-1 0 0,-1-1 1 0 0,0 0-118 0 0,1 1-108 0 0,0 0-172 0 0,-4-8-718 0 0,0 0-310 0 0</inkml:trace>
  <inkml:trace contextRef="#ctx0" brushRef="#br0" timeOffset="-5436.91">1488 84 5063 0 0,'0'0'8468'0'0,"-9"-2"-2202"0"0,5 2-5971 0 0,1 0 1 0 0,-1 1 0 0 0,0 0 0 0 0,0-1 0 0 0,1 1 0 0 0,-1 1 0 0 0,0-1-1 0 0,1 0 1 0 0,0 1 0 0 0,-1 0 0 0 0,1 0 0 0 0,0 0 0 0 0,-5 3 0 0 0,-2 4 28 0 0,0 1 0 0 0,-13 15 1 0 0,0-1 95 0 0,9-8-315 0 0,0 0 0 0 0,1 0 0 0 0,0 1 0 0 0,1 1 0 0 0,1 0 0 0 0,1 1 0 0 0,1 0 0 0 0,0 0 0 0 0,2 1 0 0 0,-7 26 0 0 0,11-35-93 0 0,2-1 0 0 0,-1 1 0 0 0,1 1 0 0 0,1-1 0 0 0,0 0 0 0 0,0 0 0 0 0,1 0 0 0 0,1 0 0 0 0,0 0 0 0 0,4 13 0 0 0,-3-17-5 0 0,0 1 0 0 0,0-1 1 0 0,1 1-1 0 0,0-1 0 0 0,0 0 0 0 0,1-1 0 0 0,0 1 1 0 0,0-1-1 0 0,0 0 0 0 0,1 0 0 0 0,0-1 0 0 0,0 1 1 0 0,1-1-1 0 0,11 6 0 0 0,-9-5-145 0 0,0-1-1 0 0,0 0 1 0 0,1 0 0 0 0,-1-1-1 0 0,1-1 1 0 0,0 0-1 0 0,0 0 1 0 0,1-1 0 0 0,13 2-1 0 0,-16-1-1617 0 0</inkml:trace>
  <inkml:trace contextRef="#ctx0" brushRef="#br0" timeOffset="-3495.28">1430 310 11775 0 0,'0'0'7480'0'0,"9"12"-5801"0"0,-3-1-1322 0 0,-2 0-1 0 0,0 0 1 0 0,0 1 0 0 0,-1 0-1 0 0,-1-1 1 0 0,2 16 0 0 0,2 8-21 0 0,4 28-116 0 0,-10-60-172 0 0,0 2-25 0 0,1 0 30 0 0,-1-4 90 0 0,-11-15 69 0 0,9 5-206 0 0,1 1 0 0 0,0-1 0 0 0,0 0 0 0 0,0 0 1 0 0,1 0-1 0 0,0 0 0 0 0,1 0 0 0 0,0 0 0 0 0,1 0 1 0 0,0 0-1 0 0,0 0 0 0 0,1 0 0 0 0,0 1 0 0 0,0 0 0 0 0,1-1 1 0 0,0 1-1 0 0,0 0 0 0 0,6-7 0 0 0,-8 13-6 0 0,0 0 0 0 0,0 0 0 0 0,0 0 0 0 0,0 0 0 0 0,0 0 0 0 0,0 1 0 0 0,3-3 0 0 0,-4 4 0 0 0,0-1 0 0 0,0 1 0 0 0,0 0 0 0 0,0-1 0 0 0,0 1 0 0 0,0 0 0 0 0,0-1 0 0 0,1 1 0 0 0,-1 0 0 0 0,0 0 0 0 0,0 0 0 0 0,0 0 0 0 0,0 0 0 0 0,0 0 0 0 0,0 1 0 0 0,0-1 0 0 0,1 0 0 0 0,-1 0 0 0 0,0 1 0 0 0,0-1 0 0 0,0 1 0 0 0,0-1 0 0 0,0 1 0 0 0,1 0 0 0 0,2 3 0 0 0,1 1 0 0 0,-1-1 0 0 0,-1 1 0 0 0,1 0 0 0 0,-1 0 0 0 0,1 0 0 0 0,-1 0 0 0 0,-1 0 0 0 0,1 1 0 0 0,2 8 0 0 0,5 9 11 0 0,0-4 140 0 0,0-1 0 0 0,22 30 0 0 0,-31-48 9 0 0,7-9-97 0 0,0 0 1 0 0,-1-1-1 0 0,0-1 0 0 0,0 1 1 0 0,7-17-1 0 0,-12 23-54 0 0,11-22 2 0 0,-10 17-11 0 0,1 1 0 0 0,1 0 0 0 0,-1-1 0 0 0,1 1 0 0 0,1 1 0 0 0,0-1 0 0 0,0 1 0 0 0,8-8 0 0 0,-8 10 0 0 0,1 3 0 0 0,0 4 0 0 0,-5 0 25 0 0,1 0-1 0 0,-1 0 0 0 0,0 0 1 0 0,0 0-1 0 0,0 1 1 0 0,0-1-1 0 0,0 0 1 0 0,-1 1-1 0 0,1 0 0 0 0,-1-1 1 0 0,1 1-1 0 0,0 3 1 0 0,13 40 481 0 0,-9-25-389 0 0,-1-4-60 0 0,-4-11-51 0 0,1-1 0 0 0,0 1 0 0 0,0-1 0 0 0,0 1 0 0 0,1-1 0 0 0,5 10 0 0 0,-7-14-96 0 0,1 0 0 0 0,-1 1 0 0 0,0-1 0 0 0,1 0 0 0 0,-1 0 1 0 0,1 0-1 0 0,-1 0 0 0 0,3 1 0 0 0,-3-2-357 0 0</inkml:trace>
  <inkml:trace contextRef="#ctx0" brushRef="#br0" timeOffset="-2994.01">2042 100 10591 0 0,'0'0'12128'0'0,"2"9"-11256"0"0,2 9-410 0 0,-1 1-1 0 0,-1 0 1 0 0,-1 0 0 0 0,0 0-1 0 0,-3 19 1 0 0,2 33-128 0 0,22 126-95 0 0,-15-146-214 0 0,4 0-405 0 0,-11-50 143 0 0,4-16-10530 0 0</inkml:trace>
  <inkml:trace contextRef="#ctx0" brushRef="#br0" timeOffset="-2429.09">2242 221 6447 0 0,'0'0'13358'0'0,"8"14"-10261"0"0,-6-4-2596 0 0,0 0-1 0 0,-1 0 1 0 0,1 19 0 0 0,-1-7-172 0 0,2 22-22 0 0,9 71-650 0 0,-12-114 80 0 0</inkml:trace>
  <inkml:trace contextRef="#ctx0" brushRef="#br0" timeOffset="-1971.98">2494 229 5063 0 0,'0'0'15494'0'0,"-17"9"-10716"0"0,-11 15-3795 0 0,5-5-796 0 0,-41 25 1 0 0,53-37-186 0 0,-37 20-21 0 0,48-27 18 0 0,0 0-1 0 0,0 0 1 0 0,0 0-1 0 0,0 0 0 0 0,0 0 1 0 0,0 0-1 0 0,0 0 1 0 0,0 0-1 0 0,0 0 0 0 0,0 0 1 0 0,0 0-1 0 0,0 1 0 0 0,0-1 1 0 0,0 0-1 0 0,0 0 1 0 0,0 0-1 0 0,0 0 0 0 0,0 0 1 0 0,0 0-1 0 0,0 0 1 0 0,0 0-1 0 0,0 0 0 0 0,0 0 1 0 0,0 0-1 0 0,0 0 1 0 0,0 0-1 0 0,0 1 0 0 0,0-1 1 0 0,0 0-1 0 0,0 0 0 0 0,0 0 1 0 0,0 0-1 0 0,0 0 1 0 0,0 0-1 0 0,0 0 0 0 0,0 0 1 0 0,0 0-1 0 0,0 0 1 0 0,1 0-1 0 0,-1 0 0 0 0,0 0 1 0 0,0 0-1 0 0,0 0 1 0 0,0 0-1 0 0,0 0 0 0 0,0 0 1 0 0,0 0-1 0 0,0 0 0 0 0,0 0 1 0 0,0 0-1 0 0,0 0 1 0 0,0 0-1 0 0,0 0 0 0 0,1 0 1 0 0,-1 0-1 0 0,0 0 1 0 0,0 0-1 0 0,0 0 0 0 0,0 0 1 0 0,0 0-1 0 0,0 0 1 0 0,0 0-1 0 0,0 0 0 0 0,0 0 1 0 0,0 0-1 0 0,0 0 0 0 0,0 0 1 0 0,0 0-1 0 0,1 0 1 0 0,11 1-211 0 0,15 0-85 0 0,-18-1 293 0 0,0 0-1 0 0,0 1 0 0 0,0 0 1 0 0,0 0-1 0 0,0 1 1 0 0,0 0-1 0 0,0 0 1 0 0,0 1-1 0 0,-1 1 0 0 0,0-1 1 0 0,1 1-1 0 0,-1 1 1 0 0,12 8-1 0 0,-15-8-90 0 0,0-1 0 0 0,-1 1 0 0 0,0 0 0 0 0,7 10 0 0 0,9 11-1953 0 0</inkml:trace>
  <inkml:trace contextRef="#ctx0" brushRef="#br0" timeOffset="-1567.56">2528 94 14687 0 0,'0'0'4930'0'0,"1"-2"-3798"0"0,-1 1-987 0 0,1-1 0 0 0,0 1 0 0 0,0-1 1 0 0,0 1-1 0 0,0-1 0 0 0,0 1 0 0 0,0 0 1 0 0,0 0-1 0 0,0-1 0 0 0,0 1 0 0 0,0 0 1 0 0,1 0-1 0 0,-1 0 0 0 0,1 0 0 0 0,-1 0 1 0 0,1 0-1 0 0,-1 1 0 0 0,1-1 1 0 0,-1 0-1 0 0,1 1 0 0 0,-1-1 0 0 0,1 1 1 0 0,0 0-1 0 0,-1 0 0 0 0,1-1 0 0 0,0 1 1 0 0,-1 0-1 0 0,1 0 0 0 0,0 0 0 0 0,-1 1 1 0 0,1-1-1 0 0,0 0 0 0 0,-1 1 1 0 0,4 0-1 0 0,1 1-127 0 0,-1 0-1 0 0,1 0 1 0 0,-1 0 0 0 0,0 1-1 0 0,0 0 1 0 0,0 0 0 0 0,0 0-1 0 0,0 1 1 0 0,5 5 0 0 0,5 6-30 0 0,-1 0 1 0 0,-1 2-1 0 0,0-1 1 0 0,-1 2-1 0 0,-1 0 1 0 0,0 0-1 0 0,9 23 0 0 0,-15-27-12 0 0,0 1-1 0 0,-1-1 0 0 0,0 1 0 0 0,-1 0 0 0 0,-1 0 1 0 0,0 0-1 0 0,-1 1 0 0 0,-1-1 0 0 0,0 0 0 0 0,-4 25 0 0 0,0-20 9 0 0,0-1 0 0 0,-2 1 0 0 0,-14 35 0 0 0,14-42 9 0 0,0-1 1 0 0,-1 1 0 0 0,-1-1-1 0 0,0 0 1 0 0,0-1 0 0 0,-14 14-1 0 0,19-22-98 0 0,0 0 1 0 0,0 0-1 0 0,-1 0 0 0 0,1-1 0 0 0,-1 1 0 0 0,1-1 1 0 0,-1 0-1 0 0,0 0 0 0 0,-6 2 0 0 0,9-4-348 0 0,-8-21-4307 0 0,8 7-2387 0 0</inkml:trace>
  <inkml:trace contextRef="#ctx0" brushRef="#br0" timeOffset="-1080.9">2972 391 8287 0 0,'0'0'16712'0'0,"14"1"-15729"0"0,13 2-439 0 0,-22-2-517 0 0,0 0 1 0 0,0-1-1 0 0,0 0 1 0 0,9 0-1 0 0,23-7-1172 0 0,-16-4-2497 0 0,-15 3-122 0 0,-5 6 2577 0 0</inkml:trace>
  <inkml:trace contextRef="#ctx0" brushRef="#br0" timeOffset="-639.93">2935 271 10591 0 0,'0'0'12521'0'0,"1"0"-11426"0"0,110-23 1783 0 0,-73 18-5415 0 0,0 0-4210 0 0,-23 3-927 0 0</inkml:trace>
  <inkml:trace contextRef="#ctx0" brushRef="#br0" timeOffset="2847.77">4881 429 3223 0 0,'0'0'9266'0'0,"11"-15"-1262"0"0,-9 3-3148 0 0,-5-2-3418 0 0,3 11-1428 0 0,-1 1 0 0 0,1 0 0 0 0,-1 0 0 0 0,1-1 0 0 0,0 1 0 0 0,0 0 0 0 0,0-1 0 0 0,0 1 0 0 0,0 0 0 0 0,0-1 0 0 0,1-2 0 0 0,3-3 0 0 0,0 1 0 0 0,0 0 0 0 0,0 0 0 0 0,1 0-1 0 0,-1 1 1 0 0,2 0 0 0 0,8-9 0 0 0,-3 5 5 0 0,1 0 1 0 0,0 1-1 0 0,15-9 0 0 0,-25 17-15 0 0,0 0 0 0 0,-1 0 0 0 0,1 0 0 0 0,0 1 0 0 0,0-1 0 0 0,0 1 0 0 0,1-1 0 0 0,-1 1 0 0 0,0 0 0 0 0,0 0 0 0 0,0-1 0 0 0,0 1 0 0 0,0 1 0 0 0,0-1 0 0 0,0 0 0 0 0,0 1 0 0 0,0-1 0 0 0,0 1 0 0 0,0-1 0 0 0,0 1 0 0 0,0 0 0 0 0,0 0 0 0 0,0 0 0 0 0,0 0 0 0 0,0 0 0 0 0,-1 0 0 0 0,1 1 0 0 0,0-1 0 0 0,-1 0 0 0 0,3 4 0 0 0,2 3 31 0 0,-1 0 0 0 0,-1 1 0 0 0,1 0 0 0 0,-1 0 0 0 0,-1 0 0 0 0,5 15 0 0 0,13 38 83 0 0,-21-61-98 0 0,4 1-295 0 0</inkml:trace>
  <inkml:trace contextRef="#ctx0" brushRef="#br0" timeOffset="3277.84">5276 145 7367 0 0,'0'0'14350'0'0,"0"2"-13685"0"0,1 28-63 0 0,2 1 0 0 0,1-1-1 0 0,2 1 1 0 0,9 30 0 0 0,-10-40-756 0 0,-4-14-152 0 0,1 0 0 0 0,0-1-1 0 0,0 1 1 0 0,0 0 0 0 0,1-1 0 0 0,5 10 0 0 0</inkml:trace>
  <inkml:trace contextRef="#ctx0" brushRef="#br0" timeOffset="3698.56">5534 157 10591 0 0,'0'0'4722'0'0,"-23"11"3515"0"0,-2 7-7659 0 0,-34 18 0 0 0,3-2-77 0 0,42-26-489 0 0,10-6-9 0 0,1-1 1 0 0,0 1 0 0 0,0 0 0 0 0,0-1-1 0 0,0 2 1 0 0,1-1 0 0 0,-1 0 0 0 0,1 0-1 0 0,-1 1 1 0 0,1-1 0 0 0,0 1 0 0 0,0 0-1 0 0,-3 3 1 0 0,1 5 7 0 0,4-9-2 0 0,1-1 0 0 0,0 1 0 0 0,0 0 0 0 0,0-1 0 0 0,0 1 0 0 0,0-1 0 0 0,0 0 0 0 0,0 1 0 0 0,1-1 0 0 0,-1 0 0 0 0,0 0 0 0 0,3 2 0 0 0,-3-2-9 0 0,5 3 7 0 0,0 0 0 0 0,0 0-1 0 0,1-1 1 0 0,0 0 0 0 0,11 4 0 0 0,17 9 16 0 0,10 8-1407 0 0,25 16-3890 0 0</inkml:trace>
  <inkml:trace contextRef="#ctx0" brushRef="#br0" timeOffset="4127.31">5669 1 14543 0 0,'0'0'9525'0'0,"1"2"-9283"0"0,3 5-151 0 0,1 0-1 0 0,0 0 1 0 0,0-1 0 0 0,1 1 0 0 0,0-1-1 0 0,9 7 1 0 0,-6-4 12 0 0,1 0 1 0 0,7 11-1 0 0,56 83-314 0 0,-65-89 172 0 0,0 1 1 0 0,0 0-1 0 0,-1 0 1 0 0,-1 1-1 0 0,6 23 0 0 0,-10-29 35 0 0,-1 0 0 0 0,0-1-1 0 0,-1 1 1 0 0,0 0 0 0 0,-1 0-1 0 0,0-1 1 0 0,0 1 0 0 0,-1 0-1 0 0,0-1 1 0 0,0 1 0 0 0,-1-1 0 0 0,-1 0-1 0 0,0 0 1 0 0,0 0 0 0 0,-6 9-1 0 0,2-5 20 0 0,0-1-1 0 0,-1 0 1 0 0,-1 0-1 0 0,1-1 1 0 0,-2-1-1 0 0,1 1 1 0 0,-2-2-1 0 0,1 0 1 0 0,-18 11-1 0 0,28-20-515 0 0</inkml:trace>
  <inkml:trace contextRef="#ctx0" brushRef="#br0" timeOffset="5382.85">3622 639 9415 0 0,'0'0'16567'0'0,"17"-5"-15918"0"0,141-3 678 0 0,-108 6-1118 0 0,237 1 346 0 0,-193 8-419 0 0,26 1 37 0 0,33-2-13 0 0,60-1 104 0 0,-178-6-233 0 0,52 7 0 0 0,-6-1-29 0 0,-76-4-2 0 0,197-1 11 0 0,-142-2 14 0 0,44-4 3 0 0,-56 3 1 0 0,0 1 1 0 0,0 3-1 0 0,92 13 0 0 0,-44-9-18 0 0,-63-2 15 0 0,57-2 0 0 0,-45-2-14 0 0,-43 1-9 0 0,-1 0-1 0 0,1-1 1 0 0,-1 1 0 0 0,1 1 0 0 0,-1-1-1 0 0,1 0 1 0 0,-1 0 0 0 0,1 0-1 0 0,-1 1 1 0 0,1-1 0 0 0,2 2 0 0 0,-3-2-1 0 0,0 1 1 0 0,1-1-1 0 0,-1 1 1 0 0,0-1 0 0 0,1 0-1 0 0,-1 1 1 0 0,1-1 0 0 0,-1 0-1 0 0,0 0 1 0 0,1 0-1 0 0,2 0 1 0 0,-1-1-3 0 0,13 3 0 0 0,-6 1 0 0 0,-3 1-17 0 0,-5-4-71 0 0,-6 4-3104 0 0,2-3 2114 0 0,-1 1-1 0 0,1-1 1 0 0,0 1-1 0 0,-4 1 1 0 0,-8 4-8945 0 0</inkml:trace>
  <inkml:trace contextRef="#ctx0" brushRef="#br0" timeOffset="5948.75">4360 793 7367 0 0,'0'0'14952'0'0,"-2"15"-12656"0"0,1-2-1991 0 0,0 1 1 0 0,2-1-1 0 0,0 1 0 0 0,0-1 0 0 0,1 0 0 0 0,1 1 1 0 0,5 16-1 0 0,5 24 293 0 0,12 132-886 0 0,-24-176-8 0 0</inkml:trace>
  <inkml:trace contextRef="#ctx0" brushRef="#br0" timeOffset="6391.27">4358 874 12895 0 0,'-10'-12'1376'0'0,"8"10"-969"0"0,1 0-1 0 0,-1 0 1 0 0,1 0-1 0 0,-1 0 0 0 0,1 0 1 0 0,0 0-1 0 0,-1 0 1 0 0,1 0-1 0 0,0 0 0 0 0,1 0 1 0 0,-2-5-1 0 0,2 6-204 0 0,0-1-1 0 0,0 1 1 0 0,0 0-1 0 0,0 0 1 0 0,1-1 0 0 0,-1 1-1 0 0,1 0 1 0 0,-1 0-1 0 0,1 0 1 0 0,-1 0-1 0 0,1 0 1 0 0,0 0-1 0 0,-1 0 1 0 0,1 0 0 0 0,0 0-1 0 0,0 0 1 0 0,0 0-1 0 0,-1 0 1 0 0,1 0-1 0 0,0 1 1 0 0,0-1-1 0 0,0 0 1 0 0,1 1 0 0 0,0-2-1 0 0,8-3-86 0 0,0 0-1 0 0,1 0 1 0 0,-1 1 0 0 0,1 0-1 0 0,-1 1 1 0 0,1 0-1 0 0,18-2 1 0 0,-22 4-117 0 0,0 1-1 0 0,0-1 0 0 0,0 1 1 0 0,0 1-1 0 0,0-1 1 0 0,0 1-1 0 0,0 0 1 0 0,0 1-1 0 0,0-1 1 0 0,-1 1-1 0 0,1 1 1 0 0,-1-1-1 0 0,10 6 0 0 0,-13-6-1 0 0,-1-1 0 0 0,1 1 0 0 0,0 0 0 0 0,-1 1 0 0 0,1-1 0 0 0,-1 0 0 0 0,0 1-1 0 0,1-1 1 0 0,-1 1 0 0 0,0 0 0 0 0,-1 0 0 0 0,1-1 0 0 0,0 1 0 0 0,-1 0 0 0 0,0 1-1 0 0,0-1 1 0 0,0 0 0 0 0,0 0 0 0 0,0 0 0 0 0,0 1 0 0 0,-1-1 0 0 0,0 0-1 0 0,0 1 1 0 0,0-1 0 0 0,0 1 0 0 0,0-1 0 0 0,0 0 0 0 0,-1 0 0 0 0,0 1 0 0 0,0-1-1 0 0,0 0 1 0 0,-2 6 0 0 0,-1-1 5 0 0,0-1 0 0 0,0-1 0 0 0,0 1-1 0 0,-1 0 1 0 0,0-1 0 0 0,0 0 0 0 0,0 0-1 0 0,-1 0 1 0 0,0-1 0 0 0,0 0 0 0 0,-1 0 0 0 0,1-1-1 0 0,-8 5 1 0 0,3-4 26 0 0,1 0 1 0 0,-19 6-1 0 0,25-10-230 0 0,-1 0 0 0 0,1 0 0 0 0,-1 0 0 0 0,1 0 0 0 0,-1-1 0 0 0,1 0 0 0 0,-1 0 0 0 0,0 0 0 0 0,-7-2 0 0 0,5 0-697 0 0</inkml:trace>
  <inkml:trace contextRef="#ctx0" brushRef="#br0" timeOffset="18805.11">2907 1769 10591 0 0,'0'0'11871'0'0,"12"-7"-9566"0"0,5-1-1794 0 0,-1 0 0 0 0,24-6 0 0 0,-20 7-552 0 0,-2 1-585 0 0</inkml:trace>
  <inkml:trace contextRef="#ctx0" brushRef="#br0" timeOffset="19204.65">2952 1607 4143 0 0,'-34'-17'19765'0'0,"47"7"-17862"0"0,-7 7-1761 0 0,0 0-1 0 0,0 1 1 0 0,1 0 0 0 0,-1 0-1 0 0,1 1 1 0 0,9-2 0 0 0,42-2-494 0 0,-55 5 315 0 0,49 0-5324 0 0,-49 0 3491 0 0</inkml:trace>
  <inkml:trace contextRef="#ctx0" brushRef="#br0" timeOffset="22203.06">3488 1464 3223 0 0,'0'0'15664'0'0,"-1"12"-14365"0"0,1-1-1058 0 0,1 0 0 0 0,0 0-1 0 0,1 0 1 0 0,0-1 0 0 0,7 18 0 0 0,-4-9-182 0 0,25 110-144 0 0,-29-126 194 0 0</inkml:trace>
  <inkml:trace contextRef="#ctx0" brushRef="#br0" timeOffset="22707.53">3446 1517 5063 0 0,'-11'-8'496'0'0,"3"-2"-747"0"0,8 10 659 0 0,0-1 0 0 0,-1 0 0 0 0,1 0 0 0 0,0 1 0 0 0,-1-1 0 0 0,1 0 0 0 0,0 0 0 0 0,0 0 0 0 0,0 1 0 0 0,0-1 0 0 0,0 0 0 0 0,0 0 0 0 0,0 0 0 0 0,0-1 0 0 0,7-12 6243 0 0,1 5-5957 0 0,1 1-190 0 0,0 1 1 0 0,0-1-1 0 0,0 2 1 0 0,1-1-1 0 0,21-9 1 0 0,-19 11-484 0 0,0 0 0 0 0,1 0 1 0 0,0 2-1 0 0,0-1 0 0 0,0 2 0 0 0,0-1 1 0 0,1 2-1 0 0,20 0 0 0 0,-30 0-31 0 0,0 2 0 0 0,1-1 0 0 0,-1 0 0 0 0,0 1-1 0 0,0 0 1 0 0,0 0 0 0 0,1 0 0 0 0,-1 1 0 0 0,0-1 0 0 0,0 1 0 0 0,-1 0 0 0 0,1 0-1 0 0,0 0 1 0 0,3 3 0 0 0,-6-4 2 0 0,-1 0-1 0 0,1 0 1 0 0,-1 0-1 0 0,0 0 1 0 0,1 0-1 0 0,-1 0 1 0 0,0 0 0 0 0,0 0-1 0 0,1 0 1 0 0,-1 0-1 0 0,0 0 1 0 0,0 0-1 0 0,0 0 1 0 0,0 0-1 0 0,0 0 1 0 0,0 0 0 0 0,-1 0-1 0 0,1 0 1 0 0,0 0-1 0 0,0 0 1 0 0,-1 0-1 0 0,1 0 1 0 0,0-1-1 0 0,-1 1 1 0 0,1 0-1 0 0,-1 0 1 0 0,0 0 0 0 0,1 0-1 0 0,-1 0 1 0 0,1-1-1 0 0,-2 2 1 0 0,0 0-14 0 0,-3 5 20 0 0,0 1 0 0 0,-1-1 1 0 0,0-1-1 0 0,-1 0 0 0 0,-13 11 0 0 0,5-3 1 0 0,6-7-34 0 0,0-1 0 0 0,0 1-1 0 0,-1-1 1 0 0,0-1 0 0 0,0 0-1 0 0,0 0 1 0 0,-18 5 0 0 0,21-9-500 0 0,0 1 0 0 0,0-1 1 0 0,0 0-1 0 0,-9 0 0 0 0</inkml:trace>
  <inkml:trace contextRef="#ctx0" brushRef="#br0" timeOffset="23177.13">4034 1324 9671 0 0,'0'0'748'0'0,"-13"-2"598"0"0,9 1 2258 0 0,3 1-3289 0 0,0-1 1 0 0,0 1-1 0 0,0 0 1 0 0,0 0-1 0 0,0 0 1 0 0,1-1-1 0 0,-1 1 1 0 0,0 0-1 0 0,0 0 1 0 0,0 0 0 0 0,0 1-1 0 0,0-1 1 0 0,0 0-1 0 0,0 0 1 0 0,0 0-1 0 0,1 1 1 0 0,-1-1-1 0 0,-1 1 1 0 0,0 0-32 0 0,0 0 0 0 0,0 1 0 0 0,0-1-1 0 0,0 1 1 0 0,0-1 0 0 0,1 1 0 0 0,-2 2 0 0 0,-4 5-285 0 0,1 0 0 0 0,-8 14 0 0 0,7-10 557 0 0,-6 9-465 0 0,1 2-1 0 0,1-1 0 0 0,1 2 0 0 0,-10 33 0 0 0,16-44-52 0 0,1 1 0 0 0,0-1 0 0 0,1 1 0 0 0,1 0-1 0 0,1 0 1 0 0,0 0 0 0 0,0-1 0 0 0,2 1 0 0 0,2 17 0 0 0,-2-26 3 0 0,0 0 0 0 0,0 1 0 0 0,1-1 0 0 0,-1 0 0 0 0,1 0 0 0 0,1 0 0 0 0,-1-1 0 0 0,1 1 0 0 0,0-1 0 0 0,0 0 0 0 0,1 0 0 0 0,-1 0 0 0 0,11 8 0 0 0,-10-10-256 0 0,0 1 0 0 0,0-1 0 0 0,0-1-1 0 0,0 1 1 0 0,0-1 0 0 0,12 4 0 0 0,-12-5-641 0 0,0 0-1 0 0,0 0 1 0 0,0-1 0 0 0,0 0 0 0 0,1 0 0 0 0,-1 0 0 0 0,0 0 0 0 0,6-2 0 0 0,5-1-6206 0 0</inkml:trace>
  <inkml:trace contextRef="#ctx0" brushRef="#br0" timeOffset="23701.82">4113 1578 13823 0 0,'-1'-1'113'0'0,"0"1"-1"0"0,0-1 1 0 0,0 1 0 0 0,0-1-1 0 0,0 1 1 0 0,0-1-1 0 0,0 1 1 0 0,0 0-1 0 0,0-1 1 0 0,0 1 0 0 0,0 0-1 0 0,-1 0 1 0 0,0 0-1 0 0,1 0 422 0 0,-4 3 3420 0 0,6 6-3799 0 0,0 1-1 0 0,1-1 1 0 0,0 1-1 0 0,0-1 0 0 0,1 0 1 0 0,0 0-1 0 0,1 0 1 0 0,0 0-1 0 0,0-1 1 0 0,1 0-1 0 0,0 1 1 0 0,7 7-1 0 0,-8-11-164 0 0,0-23-44 0 0,-1-23 54 0 0,-3 26 0 0 0,1-1 0 0 0,0 1 0 0 0,2 0 0 0 0,6-25 0 0 0,-8 34 0 0 0,1 1 0 0 0,1-1 0 0 0,-1 1 0 0 0,1 0 0 0 0,0 0 0 0 0,0 0 0 0 0,0 0 0 0 0,1 0 0 0 0,-1 0 0 0 0,9-6 0 0 0,-12 10 7 0 0,1 1 0 0 0,-1-1 0 0 0,1 1 0 0 0,0-1 0 0 0,-1 1 0 0 0,1 0 1 0 0,0-1-1 0 0,-1 1 0 0 0,1 0 0 0 0,0-1 0 0 0,0 1 0 0 0,-1 0 0 0 0,1 0 0 0 0,0 0 0 0 0,0 0 0 0 0,-1-1 0 0 0,1 1 0 0 0,0 0 0 0 0,0 1 0 0 0,-1-1 0 0 0,1 0 0 0 0,0 0 0 0 0,0 0 0 0 0,-1 0 0 0 0,1 0 0 0 0,0 1 1 0 0,0-1-1 0 0,-1 0 0 0 0,1 1 0 0 0,0-1 0 0 0,-1 1 0 0 0,1-1 0 0 0,-1 0 0 0 0,1 1 0 0 0,0-1 0 0 0,-1 1 0 0 0,1 0 0 0 0,-1-1 0 0 0,1 1 0 0 0,0 1 0 0 0,0-1 4 0 0,7 9 179 0 0,-1 1-1 0 0,0 0 1 0 0,0 0-1 0 0,-1 1 1 0 0,5 13 0 0 0,9 15 211 0 0,-13-26-308 0 0,-4-8-75 0 0,0 0 0 0 0,0-1 0 0 0,0 1 0 0 0,1-1 1 0 0,0 0-1 0 0,7 7 0 0 0,-10-11 115 0 0,1-2-120 0 0,0 0-1 0 0,-1 0 1 0 0,1 0-1 0 0,0 0 1 0 0,-1 0 0 0 0,1-1-1 0 0,-1 1 1 0 0,1-1-1 0 0,-1 1 1 0 0,0-1 0 0 0,1 1-1 0 0,1-4 1 0 0,-3 4-13 0 0,25-37 90 0 0,-14 21-21 0 0,17-22 0 0 0,-14 21-77 0 0,-9 10-1 0 0,0 1 0 0 0,1 0 0 0 0,0 1 0 0 0,13-11 0 0 0,-11 11-2 0 0,1 4 11 0 0,-8 2 0 0 0,4 0 0 0 0,6 9 0 0 0,-6-4 65 0 0,-1 1 0 0 0,1 0 1 0 0,-1 0-1 0 0,0 1 0 0 0,-1-1 0 0 0,0 1 0 0 0,0 0 0 0 0,4 13 1 0 0,11 61 605 0 0,-17-75-662 0 0,2 12-717 0 0</inkml:trace>
  <inkml:trace contextRef="#ctx0" brushRef="#br0" timeOffset="24225.94">4596 1331 7831 0 0,'-10'-12'15111'0'0,"14"12"-15000"0"0,1 1 0 0 0,0-1 1 0 0,0 1-1 0 0,0 1 0 0 0,0-1 0 0 0,-1 0 1 0 0,1 1-1 0 0,0 0 0 0 0,-1 0 1 0 0,6 4-1 0 0,0 2-99 0 0,1 0 1 0 0,-1 0-1 0 0,0 1 0 0 0,-1 1 1 0 0,0 0-1 0 0,-1 0 0 0 0,0 0 1 0 0,0 1-1 0 0,-1 1 0 0 0,6 12 1 0 0,-8-14-9 0 0,-1 1 0 0 0,0 0-1 0 0,0 0 1 0 0,-1 0 0 0 0,0 1 0 0 0,-1-1 0 0 0,-1 1 0 0 0,0-1 0 0 0,0 1 0 0 0,-1 0 0 0 0,-2 19-1 0 0,0-19 25 0 0,-1-1 0 0 0,0 1 0 0 0,0-1 0 0 0,-2 0 0 0 0,1 0 0 0 0,-1 0 0 0 0,-11 17 0 0 0,6-13 38 0 0,-1-1 0 0 0,0-1 1 0 0,-1 1-1 0 0,-20 16 0 0 0,27-25-97 0 0,0-1 0 0 0,0 1 0 0 0,-1-1-1 0 0,1-1 1 0 0,-1 1 0 0 0,0-1 0 0 0,0 0 0 0 0,0 0-1 0 0,-7 2 1 0 0,12-5-200 0 0</inkml:trace>
  <inkml:trace contextRef="#ctx0" brushRef="#br0" timeOffset="25302.96">5130 1575 2759 0 0,'9'-15'18331'0'0,"-14"16"-18019"0"0,1 1 1 0 0,-1 0-1 0 0,1 0 0 0 0,-1 1 1 0 0,1-1-1 0 0,0 1 1 0 0,0 0-1 0 0,-6 5 0 0 0,-29 32 189 0 0,33-33-401 0 0,-29 30 59 0 0,-41 48-3130 0 0,72-81 583 0 0</inkml:trace>
  <inkml:trace contextRef="#ctx0" brushRef="#br0" timeOffset="25711.77">5003 1552 14687 0 0,'0'0'671'0'0,"-5"-2"984"0"0,4 2-1529 0 0,1 0 1 0 0,0 0 0 0 0,0 0-1 0 0,0 0 1 0 0,0 0 0 0 0,0 0-1 0 0,-1 0 1 0 0,1 0 0 0 0,0 0-1 0 0,0 0 1 0 0,-4 2 3040 0 0,4-2-3041 0 0,0 0 1 0 0,0 0 0 0 0,0 0-1 0 0,0 0 1 0 0,0 1 0 0 0,0-1 0 0 0,0 0-1 0 0,0 0 1 0 0,0 1 0 0 0,5 10 1148 0 0,14 13-1491 0 0,67 66 461 0 0,-24-35-3455 0 0,-42-41 579 0 0,-11-9 863 0 0</inkml:trace>
  <inkml:trace contextRef="#ctx0" brushRef="#br0" timeOffset="26199.22">5474 1477 10591 0 0,'0'0'488'0'0,"-1"-1"-12"0"0,-4-14 10852 0 0,12 29-11128 0 0,0 0 0 0 0,-1 0 0 0 0,0 1 0 0 0,-1 0 0 0 0,3 18 0 0 0,11 80-648 0 0,-14-76-264 0 0,-4-29-3861 0 0</inkml:trace>
  <inkml:trace contextRef="#ctx0" brushRef="#br0" timeOffset="26747.32">5443 1497 15287 0 0,'-7'-5'1386'0'0,"-13"-10"-1006"0"0,19 14 182 0 0,1-1 437 0 0,0 1-828 0 0,0 0 0 0 0,0 1 0 0 0,0-1 0 0 0,0 0 1 0 0,0 0-1 0 0,0 1 0 0 0,0-1 0 0 0,0 0 1 0 0,0 0-1 0 0,1 1 0 0 0,-1-1 0 0 0,0 0 0 0 0,1 0 1 0 0,-1 0-1 0 0,4-3-54 0 0,0 1 1 0 0,0 0-1 0 0,1 0 1 0 0,-1 0-1 0 0,0 0 1 0 0,1 1-1 0 0,0-1 1 0 0,-1 1-1 0 0,1 1 1 0 0,0-1-1 0 0,0 1 1 0 0,0-1-1 0 0,1 1 1 0 0,5 0-1 0 0,0 0-155 0 0,0 1-1 0 0,0 0 1 0 0,0 0 0 0 0,1 1-1 0 0,16 4 1 0 0,-21-4-42 0 0,0 1 0 0 0,0 1 0 0 0,0-1 1 0 0,-1 1-1 0 0,1 0 0 0 0,-1 0 0 0 0,0 1 1 0 0,0 0-1 0 0,0 0 0 0 0,0 1 0 0 0,9 9 1 0 0,-14-12-23 0 0,-1 11-170 0 0,-1-10 254 0 0,1 1-1 0 0,-1 0 1 0 0,0-1 0 0 0,0 1-1 0 0,-1-1 1 0 0,1 1-1 0 0,-1-1 1 0 0,0 0 0 0 0,0 0-1 0 0,0 0 1 0 0,0 0-1 0 0,0 0 1 0 0,-1 0 0 0 0,1 0-1 0 0,-1-1 1 0 0,0 1-1 0 0,0-1 1 0 0,0 0 0 0 0,0 0-1 0 0,0 0 1 0 0,-4 2-1 0 0,-4 2-16 0 0,0-1 0 0 0,0-1 0 0 0,0 0 0 0 0,0 0-1 0 0,-18 2 1 0 0,27-5-398 0 0,-18 0 1120 0 0,8-5-7654 0 0</inkml:trace>
  <inkml:trace contextRef="#ctx0" brushRef="#br0" timeOffset="26748.32">6038 1329 10591 0 0,'0'0'819'0'0,"-1"0"-534"0"0,-2 0-83 0 0,1 1 0 0 0,-1-1-1 0 0,1 0 1 0 0,-1 0 0 0 0,1 0 0 0 0,-1-1-1 0 0,1 1 1 0 0,-1 0 0 0 0,-2-2-1 0 0,3 2 103 0 0,1-1 0 0 0,-1 1 0 0 0,0 0 0 0 0,1-1 0 0 0,-1 1 1 0 0,0 0-1 0 0,0 0 0 0 0,1 0 0 0 0,-1 0 0 0 0,0 1 0 0 0,-2 0 0 0 0,-2 1 264 0 0,0 0 0 0 0,0 1-1 0 0,0 0 1 0 0,0 0 0 0 0,0 1 0 0 0,1 0 0 0 0,-1 0 0 0 0,1 0 0 0 0,0 0 0 0 0,1 1 0 0 0,-1 0 0 0 0,-6 9 0 0 0,-4 6-278 0 0,1 1 0 0 0,-11 24 0 0 0,19-35-268 0 0,1 1-1 0 0,0 1 1 0 0,1-1 0 0 0,0 1 0 0 0,0 0 0 0 0,2 0 0 0 0,-1 0 0 0 0,0 13-1 0 0,3-17-19 0 0,0-1-1 0 0,0 0 1 0 0,1 1-1 0 0,0-1 0 0 0,0 0 1 0 0,1 0-1 0 0,0 0 0 0 0,0 0 1 0 0,0 0-1 0 0,1 0 1 0 0,0-1-1 0 0,0 1 0 0 0,1-1 1 0 0,8 12-1 0 0,-7-13 5 0 0,-1 0 1 0 0,1 0-1 0 0,0-1 0 0 0,1 0 0 0 0,-1 1 1 0 0,1-2-1 0 0,-1 1 0 0 0,1-1 0 0 0,1 1 0 0 0,-1-2 1 0 0,9 4-1 0 0,-5-3-612 0 0,0-1-1 0 0,0 0 1 0 0,0 0 0 0 0,0-1-1 0 0,0-1 1 0 0,0 1 0 0 0,11-2-1 0 0,-14 0-1065 0 0</inkml:trace>
  <inkml:trace contextRef="#ctx0" brushRef="#br0" timeOffset="27249.62">6054 1479 12895 0 0,'-2'-3'9947'0'0,"25"137"-8307"0"0,-12-60-1099 0 0,1-31-5882 0 0</inkml:trace>
  <inkml:trace contextRef="#ctx0" brushRef="#br0" timeOffset="27731.62">6392 1425 11519 0 0,'0'0'2674'0'0,"-11"3"2250"0"0,8-3-4448 0 0,0 0 1 0 0,0 1 0 0 0,-1 0 0 0 0,1-1 0 0 0,0 1 0 0 0,0 0-1 0 0,0 0 1 0 0,0 1 0 0 0,0-1 0 0 0,-5 4 0 0 0,-29 24 365 0 0,10-7-674 0 0,-35 26 3 0 0,39-32-172 0 0,-55 41-13 0 0,77-56-60 0 0,3 0-168 0 0,4 2 231 0 0,0 0 1 0 0,1 0-1 0 0,-1 0 0 0 0,1-1 0 0 0,0 0 0 0 0,0 0 0 0 0,-1-1 0 0 0,1 0 0 0 0,12 0 0 0 0,24 6-21 0 0,102 20-3101 0 0,-137-26 1684 0 0,1-1-57 0 0</inkml:trace>
  <inkml:trace contextRef="#ctx0" brushRef="#br0" timeOffset="27732.62">6437 1298 14767 0 0,'-8'-5'7335'0'0,"25"22"-6333"0"0,110 89 301 0 0,-35-33-1351 0 0,-81-64 3 0 0,0 1 0 0 0,-1 1 0 0 0,0-1 0 0 0,-1 1-1 0 0,0 1 1 0 0,13 22 0 0 0,-20-30 33 0 0,0 0 0 0 0,0 0 0 0 0,0 0 0 0 0,0 0-1 0 0,-1 1 1 0 0,0-1 0 0 0,0 1 0 0 0,0-1 0 0 0,-1 1 0 0 0,0-1-1 0 0,1 1 1 0 0,-1-1 0 0 0,-1 1 0 0 0,1 0 0 0 0,-1-1 0 0 0,0 1 0 0 0,0-1-1 0 0,0 0 1 0 0,0 1 0 0 0,-1-1 0 0 0,0 0 0 0 0,0 0 0 0 0,0 0-1 0 0,0 0 1 0 0,-4 5 0 0 0,-1-1-158 0 0,0-1 0 0 0,0 0 0 0 0,0 0 0 0 0,-1-1 0 0 0,0 0 0 0 0,-1 0-1 0 0,1 0 1 0 0,-1-1 0 0 0,-15 6 0 0 0,5-3-1112 0 0,-1-2 1 0 0,1 0-1 0 0,-37 6 0 0 0,41-9-5978 0 0</inkml:trace>
  <inkml:trace contextRef="#ctx0" brushRef="#br0" timeOffset="28925.23">3455 1970 8463 0 0,'0'0'766'0'0,"-24"11"8382"0"0,29-10-5652 0 0,18-1-3634 0 0,-12-1 1526 0 0,12 0-745 0 0,-1-1 1 0 0,32-8-1 0 0,4 0-265 0 0,170-6 550 0 0,-119 8-580 0 0,31 0 59 0 0,-53 11-303 0 0,122 1 13 0 0,-169-6-106 0 0,331 3 394 0 0,-117 1-128 0 0,-36-1-34 0 0,-34 2-130 0 0,8 0-18 0 0,139-3 94 0 0,-306-1-186 0 0,295 13-3 0 0,-272-9 39 0 0,-1-1 0 0 0,78-8 0 0 0,-85 4-24 0 0,-22 1 5 0 0,0 0 0 0 0,22-4 0 0 0,-32 4-20 0 0,5 1 139 0 0</inkml:trace>
  <inkml:trace contextRef="#ctx0" brushRef="#br0" timeOffset="30050.18">4289 2145 2759 0 0,'0'0'126'0'0,"6"-4"2544"0"0,6-7 7009 0 0,-12 11-9415 0 0,0 0 0 0 0,1 0 1 0 0,-1-1-1 0 0,0 1 0 0 0,1 0 0 0 0,-1 0 1 0 0,1 0-1 0 0,-1-1 0 0 0,0 1 1 0 0,1 0-1 0 0,-1 0 0 0 0,0 0 1 0 0,1 0-1 0 0,-1 0 0 0 0,1 0 1 0 0,-1 0-1 0 0,1 0 0 0 0,-1 0 1 0 0,0 0-1 0 0,1 0 0 0 0,-1 0 1 0 0,1 0-1 0 0,-1 0 0 0 0,0 1 1 0 0,1-1-1 0 0,-1 0 0 0 0,0 0 1 0 0,1 0-1 0 0,-1 1 0 0 0,0-1 0 0 0,1 0 1 0 0,-1 0-1 0 0,1 1 0 0 0,0 1-20 0 0,0-1-1 0 0,0 1 0 0 0,0-1 1 0 0,-1 1-1 0 0,1 0 0 0 0,0-1 0 0 0,-1 1 1 0 0,1 0-1 0 0,-1 2 0 0 0,2 6-131 0 0,-1 1 1 0 0,0 11-1 0 0,-1 4 27 0 0,1 0-1 0 0,1 0 1 0 0,1-1 0 0 0,2 1 0 0 0,0-1 0 0 0,2 0 0 0 0,12 32-1 0 0,-17-53-402 0 0,0 0-1 0 0,0 0 0 0 0,1 0 1 0 0,-1 0-1 0 0,5 4 0 0 0</inkml:trace>
  <inkml:trace contextRef="#ctx0" brushRef="#br0" timeOffset="30466.99">4298 2151 2303 0 0,'-33'-27'20404'0'0,"33"26"-20321"0"0,0 0 0 0 0,0 0 0 0 0,1 0-1 0 0,-1 0 1 0 0,1 0 0 0 0,-1 0 0 0 0,0 0 0 0 0,1 0-1 0 0,0 0 1 0 0,-1 0 0 0 0,1 1 0 0 0,-1-1-1 0 0,1 0 1 0 0,0 0 0 0 0,0 1 0 0 0,0-1 0 0 0,-1 0-1 0 0,1 1 1 0 0,0-1 0 0 0,0 1 0 0 0,1-1 0 0 0,22-10 270 0 0,-22 11-280 0 0,10-4-12 0 0,0 1-1 0 0,1 1 0 0 0,-1 0 1 0 0,0 0-1 0 0,25 1 1 0 0,-16 2-188 0 0,1 1 0 0 0,32 7-1 0 0,-47-7 5 0 0,0 0 0 0 0,1 0 0 0 0,-1 1 1 0 0,-1 0-1 0 0,11 6 0 0 0,-13-7 23 0 0,-1 1 1 0 0,1-1 0 0 0,-1 1 0 0 0,0 0-1 0 0,0 0 1 0 0,0 0 0 0 0,0 0 0 0 0,0 0 0 0 0,-1 1-1 0 0,4 5 1 0 0,-6-8 87 0 0,1 0 0 0 0,-1-1 0 0 0,0 1 0 0 0,0 0-1 0 0,0 0 1 0 0,0 0 0 0 0,0 0 0 0 0,0 0 0 0 0,0 0 0 0 0,-1-1 0 0 0,1 1-1 0 0,0 0 1 0 0,0 0 0 0 0,-1 0 0 0 0,1 0 0 0 0,0-1 0 0 0,-2 3 0 0 0,-7 11-156 0 0,8-13 166 0 0,-5 6-22 0 0,0-1 0 0 0,0 1 0 0 0,-1-1 0 0 0,0 0 0 0 0,0-1 0 0 0,-1 1 0 0 0,1-1 0 0 0,-1-1 0 0 0,0 0 0 0 0,-10 4 0 0 0,-1-1-170 0 0,0-1 1 0 0,-1 0-1 0 0,-29 4 1 0 0,42-10-877 0 0,0 0-38 0 0</inkml:trace>
  <inkml:trace contextRef="#ctx0" brushRef="#br0" timeOffset="30882.55">5019 2009 9215 0 0,'0'0'422'0'0,"-1"-1"-13"0"0,0-1 220 0 0,0 0-1 0 0,-1 0 1 0 0,1 0 0 0 0,0 0 0 0 0,-1 0-1 0 0,0 0 1 0 0,1 1 0 0 0,-7-5 3028 0 0,6 5-3222 0 0,1 1 0 0 0,-1-1 0 0 0,0 1 0 0 0,0-1 0 0 0,0 1 1 0 0,0 0-1 0 0,1 0 0 0 0,-1 0 0 0 0,0 0 0 0 0,-2 0 0 0 0,3 0-66 0 0,-2 1-184 0 0,1 1-1 0 0,0-1 1 0 0,-1 0-1 0 0,1 1 1 0 0,0-1-1 0 0,-1 1 1 0 0,1 0-1 0 0,0 0 1 0 0,0 0-1 0 0,-2 3 1 0 0,-5 4 328 0 0,-1 2-280 0 0,0 0 1 0 0,0 1-1 0 0,1 0 0 0 0,1 0 1 0 0,-11 21-1 0 0,10-16-154 0 0,1 1 0 0 0,1 0 0 0 0,1 0 1 0 0,1 1-1 0 0,-7 37 0 0 0,10-43-68 0 0,1 1 1 0 0,0-1 0 0 0,1 1-1 0 0,1-1 1 0 0,3 26-1 0 0,-2-33-7 0 0,-1 1-1 0 0,1 0 1 0 0,0-1-1 0 0,1 1 0 0 0,0-1 1 0 0,0 0-1 0 0,0 1 1 0 0,1-2-1 0 0,0 1 0 0 0,0 0 1 0 0,0-1-1 0 0,1 0 1 0 0,6 6-1 0 0,-5-5-123 0 0,1-1 0 0 0,-1-1 0 0 0,1 1 0 0 0,0-1 0 0 0,1 0 0 0 0,-1-1 0 0 0,1 0 0 0 0,0 0-1 0 0,0 0 1 0 0,0-1 0 0 0,0 0 0 0 0,0-1 0 0 0,0 0 0 0 0,0 0 0 0 0,0-1 0 0 0,1 0 0 0 0,-1 0 0 0 0,0-1 0 0 0,15-3 0 0 0,-11-1-2004 0 0</inkml:trace>
  <inkml:trace contextRef="#ctx0" brushRef="#br0" timeOffset="38386.06">5190 2160 4143 0 0,'0'0'191'0'0,"3"-10"2152"0"0,-1 6-1130 0 0,4-10 10517 0 0,-4 11-11417 0 0,-1 1 479 0 0,4-6 1993 0 0,-4 8-2716 0 0,-1-1 0 0 0,0 1-1 0 0,0 0 1 0 0,0 0 0 0 0,0 0 0 0 0,0-1 0 0 0,0 1 0 0 0,0 0 0 0 0,1 0-1 0 0,-1 0 1 0 0,0 0 0 0 0,0-1 0 0 0,0 1 0 0 0,0 0 0 0 0,1 0 0 0 0,-1 0 0 0 0,0 0-1 0 0,0 0 1 0 0,0 0 0 0 0,1 0 0 0 0,-1-1 0 0 0,0 1 0 0 0,0 0 0 0 0,1 0-1 0 0,-1 0 1 0 0,0 0 0 0 0,0 0 0 0 0,0 0 0 0 0,1 0 0 0 0,-1 0 0 0 0,0 0 0 0 0,0 0-1 0 0,1 0 1 0 0,-1 0 0 0 0,0 0 0 0 0,0 0 0 0 0,0 1 0 0 0,1-1 0 0 0,-1 0-1 0 0,0 0 1 0 0,0 0 0 0 0,0 0 0 0 0,1 0 0 0 0,-1 1 0 0 0,4 12 805 0 0,-2 20-298 0 0,-2-33-567 0 0,6 154 1271 0 0,-3-129-1481 0 0,0 1 1 0 0,2-1 0 0 0,16 48 0 0 0,-17-65-1368 0 0,-2-4-1558 0 0</inkml:trace>
  <inkml:trace contextRef="#ctx0" brushRef="#br0" timeOffset="38826.64">5547 2133 7831 0 0,'-8'-3'17459'0'0,"2"6"-17180"0"0,1 1 1 0 0,-1 0-1 0 0,1 0 1 0 0,-8 8-1 0 0,-6 4 49 0 0,-7 4-160 0 0,-1-1 0 0 0,-1-1 0 0 0,-38 18 0 0 0,22-13-168 0 0,44-23-1 0 0,-1 1 0 0 0,1-1 0 0 0,0 0-1 0 0,-1 1 1 0 0,1-1 0 0 0,0 0 0 0 0,-1 1 0 0 0,1-1-1 0 0,0 0 1 0 0,0 1 0 0 0,-1-1 0 0 0,1 0 0 0 0,0 1-1 0 0,0-1 1 0 0,0 1 0 0 0,0-1 0 0 0,-1 0 0 0 0,1 1-1 0 0,0-1 1 0 0,0 1 0 0 0,0-1 0 0 0,0 1 0 0 0,0-1 0 0 0,0 0-1 0 0,0 1 1 0 0,0-1 0 0 0,0 1 0 0 0,0-1 0 0 0,1 1-1 0 0,-1-1 1 0 0,0 0 0 0 0,0 1 0 0 0,0-1 0 0 0,0 1-1 0 0,1-1 1 0 0,-1 1 0 0 0,8 8-43 0 0,-2-5 50 0 0,-1 0-1 0 0,1-1 1 0 0,0 0 0 0 0,0-1-1 0 0,1 1 1 0 0,-1-1 0 0 0,0 0-1 0 0,12 2 1 0 0,10 3 7 0 0,-21-5-15 0 0,24 7-105 0 0,-2 1-1 0 0,0 2 1 0 0,35 19-1 0 0,-63-31-108 0 0,4 4-677 0 0,2 0-3493 0 0</inkml:trace>
  <inkml:trace contextRef="#ctx0" brushRef="#br0" timeOffset="39254.14">5646 2075 6911 0 0,'0'-14'15911'0'0,"1"10"-14261"0"0,1 3-1517 0 0,0 1-1 0 0,-1-1 0 0 0,1 0 0 0 0,0 1 1 0 0,-1-1-1 0 0,1 1 0 0 0,0-1 0 0 0,0 1 0 0 0,-1 0 1 0 0,1 0-1 0 0,0 0 0 0 0,0 0 0 0 0,0 0 0 0 0,-1 0 1 0 0,4 1-1 0 0,-1 0-42 0 0,0 0 0 0 0,-1 1 0 0 0,1-1 0 0 0,-1 1 0 0 0,0 0 0 0 0,1 0 0 0 0,2 3 0 0 0,5 4-96 0 0,0 1 0 0 0,-1 0 0 0 0,9 12 0 0 0,-15-17 57 0 0,19 23-49 0 0,29 43 1 0 0,-45-58-12 0 0,0-1 1 0 0,0 1 0 0 0,-1 0 0 0 0,-1 0-1 0 0,0 0 1 0 0,4 24 0 0 0,-8-28-1 0 0,0-1-1 0 0,0 1 1 0 0,-1 0 0 0 0,0-1 0 0 0,-1 1-1 0 0,0 0 1 0 0,0-1 0 0 0,-1 1 0 0 0,0-1-1 0 0,0 1 1 0 0,-1-1 0 0 0,-5 12 0 0 0,1-7-49 0 0,-1 0 1 0 0,0-1-1 0 0,-1 0 1 0 0,0 0-1 0 0,0-1 1 0 0,-17 15-1 0 0,6-7-1453 0 0,9-11-18 0 0</inkml:trace>
  <inkml:trace contextRef="#ctx0" brushRef="#br0" timeOffset="41426.73">3068 2911 2759 0 0,'0'0'24047'0'0,"8"5"-23055"0"0,-3-2-869 0 0,0 0 0 0 0,1-1 0 0 0,-1 0 1 0 0,1 0-1 0 0,0 0 0 0 0,0-1 0 0 0,-1 0 0 0 0,1 0 0 0 0,0-1 1 0 0,0 1-1 0 0,0-1 0 0 0,0 0 0 0 0,10-2 0 0 0,5-1-890 0 0,0-1 0 0 0,28-10-1 0 0,-30 6-3832 0 0</inkml:trace>
  <inkml:trace contextRef="#ctx0" brushRef="#br0" timeOffset="41882.7">3105 2821 12439 0 0,'0'0'566'0'0,"-8"-7"6503"0"0,8 6-6779 0 0,0 0 0 0 0,0 0-1 0 0,1 0 1 0 0,-1 1 0 0 0,1-1 0 0 0,-1 0 0 0 0,1 1 0 0 0,-1-1-1 0 0,1 0 1 0 0,-1 1 0 0 0,1-1 0 0 0,0 1 0 0 0,-1-1 0 0 0,1 1-1 0 0,0-1 1 0 0,-1 1 0 0 0,1-1 0 0 0,0 1 0 0 0,0 0 0 0 0,1-1-1 0 0,16-6-6 0 0,-18 7-266 0 0,12-3 51 0 0,0 1-1 0 0,18-3 0 0 0,-7 4-7354 0 0,-8 2-1041 0 0</inkml:trace>
  <inkml:trace contextRef="#ctx0" brushRef="#br0" timeOffset="42337.07">3708 2750 17279 0 0,'0'-4'10577'0'0,"2"6"-10479"0"0,1 0 0 0 0,-1 0-1 0 0,0 1 1 0 0,0-1 0 0 0,0 0 0 0 0,0 1-1 0 0,0 0 1 0 0,0-1 0 0 0,-1 1-1 0 0,1 0 1 0 0,-1 0 0 0 0,2 5-1 0 0,1 6 26 0 0,4 22-1 0 0,-3-11-39 0 0,39 162-1362 0 0,-42-182 1273 0 0</inkml:trace>
  <inkml:trace contextRef="#ctx0" brushRef="#br0" timeOffset="42792.85">3698 2760 17159 0 0,'-5'-5'1558'0'0,"4"3"-1288"0"0,-1 1 0 0 0,1-1 1 0 0,0 0-1 0 0,0 1 1 0 0,0-1-1 0 0,0 0 1 0 0,0 0-1 0 0,0 1 1 0 0,1-1-1 0 0,-1 0 1 0 0,1 0-1 0 0,-1 0 1 0 0,1 0-1 0 0,0 0 1 0 0,-1 0-1 0 0,1 0 0 0 0,0 0 1 0 0,1-3-1 0 0,-1 3-102 0 0,1 0 0 0 0,0 0 0 0 0,-1 1 0 0 0,1-1 1 0 0,0 0-1 0 0,0 0 0 0 0,1 1 0 0 0,-1-1 0 0 0,0 1 0 0 0,0-1 0 0 0,1 1 0 0 0,-1 0 0 0 0,1 0 0 0 0,-1-1 0 0 0,3 0 0 0 0,3-2 8 0 0,1 0-1 0 0,0 0 1 0 0,0 1 0 0 0,0 1-1 0 0,0-1 1 0 0,12-1 0 0 0,4-1-95 0 0,1 2 1 0 0,26 0-1 0 0,-41 3-85 0 0,0 0 0 0 0,0 1 0 0 0,0 0 0 0 0,0 0 1 0 0,0 1-1 0 0,0 1 0 0 0,-1 0 0 0 0,12 4 0 0 0,-19-5-22 0 0,1-1 0 0 0,0 0-1 0 0,-1 1 1 0 0,1 0 0 0 0,-1 0 0 0 0,0 0-1 0 0,1 0 1 0 0,-1 0 0 0 0,0 0 0 0 0,0 0-1 0 0,0 1 1 0 0,0-1 0 0 0,-1 1 0 0 0,1-1-1 0 0,-1 1 1 0 0,2 3 0 0 0,-2-4 10 0 0,-1 1-1 0 0,1-1 1 0 0,-1 1 0 0 0,1-1-1 0 0,-1 0 1 0 0,0 1 0 0 0,0-1-1 0 0,0 1 1 0 0,-1-1 0 0 0,1 0-1 0 0,0 1 1 0 0,-1-1 0 0 0,0 1-1 0 0,1-1 1 0 0,-1 0-1 0 0,0 0 1 0 0,0 1 0 0 0,0-1-1 0 0,-1 0 1 0 0,-1 3 0 0 0,-3 2 15 0 0,0-1 1 0 0,0 1 0 0 0,-1-1-1 0 0,0 0 1 0 0,0 0 0 0 0,0-1-1 0 0,-12 7 1 0 0,5-5-28 0 0,0 0 1 0 0,-1 0-1 0 0,-22 5 0 0 0,27-9-181 0 0,0-1 0 0 0,-17 2 0 0 0,7-4-3005 0 0</inkml:trace>
  <inkml:trace contextRef="#ctx0" brushRef="#br0" timeOffset="43218.91">4332 2609 3679 0 0,'0'0'284'0'0,"-13"-10"9556"0"0,12 9-9365 0 0,0 0 0 0 0,0 1 0 0 0,0-1 0 0 0,0 0 0 0 0,0 1 0 0 0,0-1 0 0 0,0 1 0 0 0,-1-1 0 0 0,1 1 0 0 0,0 0 0 0 0,0-1 0 0 0,0 1 0 0 0,-1 0 0 0 0,1 0 0 0 0,0 0 0 0 0,0 0 0 0 0,-1 0 0 0 0,1 0 0 0 0,-2 0 0 0 0,1 1-116 0 0,-1 0-1 0 0,1 0 1 0 0,0 0-1 0 0,0 0 1 0 0,0 0-1 0 0,-1 0 0 0 0,1 1 1 0 0,1-1-1 0 0,-4 3 1 0 0,-3 4-30 0 0,1 0 0 0 0,1 0 0 0 0,-10 16 0 0 0,14-21 25 0 0,-16 24-160 0 0,2 1 0 0 0,1 0 0 0 0,2 1-1 0 0,-12 33 1 0 0,20-48-126 0 0,2-1 0 0 0,0 1 0 0 0,0 0 0 0 0,1 0 0 0 0,1-1 0 0 0,0 1 0 0 0,1 0 0 0 0,1 0 0 0 0,0 0 0 0 0,1 0 0 0 0,6 27 0 0 0,-5-34-165 0 0,0 0 0 0 0,0 0 1 0 0,1 0-1 0 0,-1 0 0 0 0,1-1 0 0 0,1 0 0 0 0,-1 1 1 0 0,1-1-1 0 0,0-1 0 0 0,1 1 0 0 0,-1-1 0 0 0,1 0 0 0 0,0 0 1 0 0,1-1-1 0 0,-1 1 0 0 0,1-1 0 0 0,12 5 0 0 0,-11-6-59 0 0,1 1 0 0 0,0-2 0 0 0,0 1 0 0 0,0-1 0 0 0,0 0-1 0 0,0-1 1 0 0,0 0 0 0 0,0-1 0 0 0,0 0 0 0 0,0 0-1 0 0,0-1 1 0 0,1 0 0 0 0,-1 0 0 0 0,14-5 0 0 0,-14 2-2543 0 0</inkml:trace>
  <inkml:trace contextRef="#ctx0" brushRef="#br0" timeOffset="43688.01">4331 2837 7831 0 0,'-5'0'15867'0'0,"5"2"-15611"0"0,-1 0 1 0 0,1 0-1 0 0,0 0 1 0 0,0 0-1 0 0,0 0 0 0 0,0 0 1 0 0,0 0-1 0 0,1 3 1 0 0,4 11 5 0 0,-1-1 1 0 0,2 1-1 0 0,8 16 1 0 0,12 26-243 0 0,-26-57-73 0 0,2-22-75 0 0,-2 10 138 0 0,0-16 17 0 0,4-28 1 0 0,-3 47-36 0 0,0 1-1 0 0,1-1 1 0 0,-1 1 0 0 0,2 0-1 0 0,-1 0 1 0 0,1 0-1 0 0,0 0 1 0 0,7-12-1 0 0,-10 18 8 0 0,1 0-1 0 0,0 0 1 0 0,-1 0 0 0 0,1 0-1 0 0,-1 1 1 0 0,1-1-1 0 0,0 0 1 0 0,0 0-1 0 0,-1 0 1 0 0,1 1-1 0 0,0-1 1 0 0,0 1-1 0 0,0-1 1 0 0,0 0-1 0 0,0 1 1 0 0,0-1-1 0 0,0 1 1 0 0,0 0-1 0 0,0-1 1 0 0,0 1-1 0 0,0 0 1 0 0,0 0 0 0 0,0 0-1 0 0,0-1 1 0 0,0 1-1 0 0,0 0 1 0 0,1 0-1 0 0,-1 1 1 0 0,0-1-1 0 0,0 0 1 0 0,0 0-1 0 0,0 0 1 0 0,0 1-1 0 0,0-1 1 0 0,0 1-1 0 0,0-1 1 0 0,0 1-1 0 0,0-1 1 0 0,0 1 0 0 0,0-1-1 0 0,0 1 1 0 0,-1 0-1 0 0,1-1 1 0 0,0 1-1 0 0,0 0 1 0 0,-1 0-1 0 0,2 1 1 0 0,3 4-8 0 0,0 0 0 0 0,-1 1-1 0 0,0-1 1 0 0,0 1 0 0 0,3 9 0 0 0,35 69 174 0 0,-34-71-128 0 0,0-1-1 0 0,1 0 1 0 0,1-1-1 0 0,11 13 1 0 0,-19-23-27 0 0,8 6 59 0 0,-9-8-61 0 0,0 0 0 0 0,-1 1 1 0 0,1-1-1 0 0,0 0 0 0 0,-1 0 0 0 0,1 0 1 0 0,0 0-1 0 0,0 1 0 0 0,-1-1 1 0 0,1 0-1 0 0,0 0 0 0 0,0-1 0 0 0,-1 1 1 0 0,1 0-1 0 0,0 0 0 0 0,-1 0 0 0 0,1 0 1 0 0,0-1-1 0 0,0 1 0 0 0,-1 0 1 0 0,1-1-1 0 0,-1 1 0 0 0,2-1 0 0 0,9-9 84 0 0,-4 0-44 0 0,-1-1 0 0 0,0 1 0 0 0,9-23 0 0 0,2-6 78 0 0,-7 20 35 0 0,15-22-1 0 0,-20 36-157 0 0,-1-1-1 0 0,1 0 1 0 0,0 1-1 0 0,0 0 1 0 0,0 0-1 0 0,1 0 1 0 0,9-6-1 0 0,-12 10-2 0 0,-1 0 0 0 0,1 0 0 0 0,-1 0 0 0 0,1 0 0 0 0,-1 0 0 0 0,1 1 0 0 0,0-1 0 0 0,3 1 0 0 0,-5 0 0 0 0,0-1 0 0 0,0 1 0 0 0,1 0 0 0 0,-1 0 0 0 0,0 0 0 0 0,0 0 0 0 0,0 0 0 0 0,0 1 0 0 0,1-1 0 0 0,-1 0 0 0 0,0 1 0 0 0,0-1 0 0 0,0 0 0 0 0,0 1 0 0 0,0-1 0 0 0,0 1 0 0 0,0 0 0 0 0,0-1 0 0 0,0 1 0 0 0,0 0 0 0 0,0 0 0 0 0,0-1 0 0 0,1 2 0 0 0,0 1 0 0 0,1 0 24 0 0,0 0-1 0 0,0 1 0 0 0,0-1 1 0 0,0 1-1 0 0,-1 0 1 0 0,0 0-1 0 0,1 0 1 0 0,-1 0-1 0 0,-1 0 1 0 0,1 0-1 0 0,1 7 0 0 0,0 3 111 0 0,-1 1 0 0 0,1 19 0 0 0,4 27-44 0 0,2-34-663 0 0,-9-26 209 0 0,11 5-4517 0 0</inkml:trace>
  <inkml:trace contextRef="#ctx0" brushRef="#br0" timeOffset="44204.87">4867 2596 10591 0 0,'-4'-8'10403'0'0,"4"-1"-4277"0"0,4 10-6043 0 0,1 0 0 0 0,-1 1 0 0 0,1-1 0 0 0,-1 1 0 0 0,0 0-1 0 0,0 0 1 0 0,0 1 0 0 0,8 4 0 0 0,31 29 118 0 0,-37-31-176 0 0,50 47-12 0 0,26 22-15 0 0,-68-62 12 0 0,0 0 1 0 0,-1 1-1 0 0,-1 0 0 0 0,0 1 1 0 0,-1 1-1 0 0,12 19 0 0 0,-19-27-3 0 0,0 0-1 0 0,-1 0 1 0 0,1 0-1 0 0,-2 0 1 0 0,1 1-1 0 0,-1 0 1 0 0,0-1-1 0 0,-1 1 1 0 0,0 0-1 0 0,0 0 1 0 0,0 0-1 0 0,-1 0 1 0 0,-1 0-1 0 0,1 0 1 0 0,-1-1-1 0 0,-4 16 1 0 0,0-9 24 0 0,0 0 0 0 0,-2 0 0 0 0,1-1 0 0 0,-2 0 0 0 0,0 0 0 0 0,0-1 0 0 0,-1 0 0 0 0,-1 0 0 0 0,0-1 1 0 0,-1 0-1 0 0,0-1 0 0 0,0 0 0 0 0,-1-1 0 0 0,0 0 0 0 0,-19 10 0 0 0,12-11-2564 0 0</inkml:trace>
  <inkml:trace contextRef="#ctx0" brushRef="#br0" timeOffset="45383.17">71 3622 4143 0 0,'0'0'191'0'0,"0"0"-11"0"0,-1-13 282 0 0,1-1 6506 0 0,-1-3 1189 0 0,6 7-1418 0 0,-1 27-6440 0 0,0 0-1 0 0,-1 1 1 0 0,0-1-1 0 0,-2 1 1 0 0,0 22-1 0 0,2 22-42 0 0,0-23-467 0 0,2 1-1 0 0,3-1 1 0 0,0 0-1 0 0,17 43 1 0 0,-20-72-140 0 0,1 2-781 0 0,-4-4-4234 0 0</inkml:trace>
  <inkml:trace contextRef="#ctx0" brushRef="#br0" timeOffset="45790.62">59 3625 13823 0 0,'0'0'1062'0'0,"-1"-1"-705"0"0,0 0 0 0 0,1 0 0 0 0,-1 0 0 0 0,0-1 1 0 0,1 1-1 0 0,-1 0 0 0 0,1 0 0 0 0,-1 0 1 0 0,1 0-1 0 0,0-1 0 0 0,-1 1 0 0 0,1 0 0 0 0,0 0 1 0 0,0-1-1 0 0,0 1 0 0 0,0 0 0 0 0,0-1 1 0 0,0 1-1 0 0,0 0 0 0 0,0 0 0 0 0,1-1 0 0 0,0-1 1 0 0,0 2-176 0 0,0-1 1 0 0,0 1 0 0 0,0 0-1 0 0,0-1 1 0 0,0 1 0 0 0,0 0 0 0 0,1 0-1 0 0,-1 0 1 0 0,0 0 0 0 0,1 0-1 0 0,-1 0 1 0 0,1 0 0 0 0,0 0-1 0 0,1 0 1 0 0,5-2-50 0 0,1 0-1 0 0,-1 1 0 0 0,1 0 1 0 0,16-1-1 0 0,5 2-103 0 0,-1 1 0 0 0,1 1 0 0 0,-1 2-1 0 0,48 9 1 0 0,-71-10-69 0 0,0-1 0 0 0,-1 1 0 0 0,1 0 0 0 0,-1 0 0 0 0,0 1 0 0 0,0-1-1 0 0,0 1 1 0 0,6 5 0 0 0,-9-7 24 0 0,-1 0-1 0 0,0 0 1 0 0,0 0-1 0 0,0 0 1 0 0,0 0-1 0 0,0 0 1 0 0,0 0-1 0 0,0 1 1 0 0,0-1-1 0 0,-1 0 0 0 0,1 1 1 0 0,0-1-1 0 0,-1 0 1 0 0,1 1-1 0 0,-1-1 1 0 0,1 1-1 0 0,-1-1 1 0 0,0 1-1 0 0,0-1 1 0 0,0 1-1 0 0,0 0 1 0 0,0-1-1 0 0,0 1 1 0 0,0-1-1 0 0,0 1 0 0 0,0-1 1 0 0,-1 1-1 0 0,1-1 1 0 0,-1 1-1 0 0,1-1 1 0 0,-1 0-1 0 0,0 1 1 0 0,1-1-1 0 0,-1 0 1 0 0,-2 3-1 0 0,-4 5-18 0 0,0 1 0 0 0,0-2 0 0 0,-1 1 0 0 0,0-1 0 0 0,-1 0 0 0 0,0-1 0 0 0,0 0 0 0 0,0 0 0 0 0,-1-1 0 0 0,0-1 0 0 0,-1 1 0 0 0,1-2 0 0 0,-1 1 0 0 0,0-1 0 0 0,0-1 0 0 0,0 0-1 0 0,-21 2 1 0 0,30-4-54 0 0,-1-1-1 0 0,1 0 0 0 0,0-1 0 0 0,0 1 0 0 0,-1 0 0 0 0,1-1 0 0 0,0 1 0 0 0,0-1 1 0 0,-4-1-1 0 0,-2-6-3281 0 0,5 2 1715 0 0</inkml:trace>
  <inkml:trace contextRef="#ctx0" brushRef="#br0" timeOffset="46248.4">811 3434 18223 0 0,'0'0'836'0'0,"-18"5"304"0"0,7-2-63 0 0,9-3-602 0 0,-1 1-1 0 0,0 0 1 0 0,1 0 0 0 0,-1 0 0 0 0,1 0-1 0 0,-1 0 1 0 0,1 0 0 0 0,-1 1-1 0 0,-1 1 1 0 0,-6 6-25 0 0,1 0 0 0 0,0 0-1 0 0,1 1 1 0 0,0 0 0 0 0,1 1-1 0 0,0-1 1 0 0,-11 24 0 0 0,4-4-274 0 0,-17 61-1 0 0,25-69-164 0 0,1 2-1 0 0,0-1 0 0 0,2 0 0 0 0,1 1 0 0 0,1 25 1 0 0,1-37-8 0 0,1 0 1 0 0,0 0 0 0 0,1 0 0 0 0,1 0 0 0 0,-1 0-1 0 0,2 0 1 0 0,0-1 0 0 0,0 1 0 0 0,1-1-1 0 0,0 0 1 0 0,12 17 0 0 0,-12-22-5 0 0,0 0 1 0 0,0-1-1 0 0,1 1 0 0 0,0-1 0 0 0,0-1 0 0 0,0 1 1 0 0,1-1-1 0 0,-1 0 0 0 0,1 0 0 0 0,0 0 1 0 0,0-1-1 0 0,0 0 0 0 0,11 2 0 0 0,-2-1-14 0 0,-1-2 0 0 0,0 1 0 0 0,1-2 0 0 0,-1 0 0 0 0,28-2 0 0 0,10-7-1192 0 0,-37 6-1621 0 0</inkml:trace>
  <inkml:trace contextRef="#ctx0" brushRef="#br0" timeOffset="47437.6">965 3707 3679 0 0,'0'0'16411'0'0,"-6"15"-14582"0"0,5-10-1538 0 0,-1 1-1 0 0,1-1 1 0 0,0 1-1 0 0,0 0 1 0 0,1-1-1 0 0,0 1 1 0 0,0 8-1 0 0,7 41 882 0 0,-5-48-1031 0 0,1 12 34 0 0,2 0 0 0 0,8 19-1 0 0,-10-29-132 0 0,-3-8 35 0 0,0 0-10 0 0,2 4-43 0 0,-2-4 157 0 0,-9-11-117 0 0,6 5-59 0 0,1 0-1 0 0,0 0 1 0 0,0 0-1 0 0,1 0 1 0 0,-1-1 0 0 0,1 1-1 0 0,0 0 1 0 0,1-1-1 0 0,-1 1 1 0 0,1-1-1 0 0,0 1 1 0 0,0 0 0 0 0,2-9-1 0 0,0 4 4 0 0,0 1 0 0 0,0 0 0 0 0,0 0 0 0 0,1 0 0 0 0,1 1 0 0 0,0-1 0 0 0,5-9 0 0 0,-7 14-8 0 0,1 0 0 0 0,0 0 0 0 0,1 1 0 0 0,-1-1 0 0 0,0 1 0 0 0,5-4 0 0 0,-7 6 5 0 0,1 1 0 0 0,-1-1-1 0 0,0 1 1 0 0,0-1 0 0 0,0 1 0 0 0,1 0-1 0 0,-1-1 1 0 0,0 1 0 0 0,0 0 0 0 0,1 0-1 0 0,-1 0 1 0 0,0 0 0 0 0,1 0 0 0 0,-1 0-1 0 0,0 0 1 0 0,0 0 0 0 0,1 1-1 0 0,-1-1 1 0 0,0 0 0 0 0,0 1 0 0 0,1-1-1 0 0,-1 1 1 0 0,0 0 0 0 0,0-1 0 0 0,2 2-1 0 0,-3-1 4 0 0,4 1 25 0 0,0 1 0 0 0,0 0 0 0 0,-1 0 0 0 0,1 0 0 0 0,-1 0 0 0 0,0 1-1 0 0,5 7 1 0 0,16 31 122 0 0,-4-7-64 0 0,-6-10-69 0 0,-8-15 17 0 0,-1 0 0 0 0,10 12 0 0 0,-14-21 163 0 0,0-1-134 0 0,0 0-63 0 0,-1 0 0 0 0,1 0 0 0 0,0 0 0 0 0,0 0 0 0 0,-1 0-1 0 0,1 0 1 0 0,0 0 0 0 0,0 0 0 0 0,-1-1 0 0 0,1 1 0 0 0,0 0 0 0 0,-1 0-1 0 0,1 0 1 0 0,0-1 0 0 0,-1 1 0 0 0,1-1 0 0 0,-1 1 0 0 0,1 0-1 0 0,0-1 1 0 0,-1 1 0 0 0,1-1 0 0 0,-1 1 0 0 0,1-1 0 0 0,-1 1 0 0 0,1-1-1 0 0,-1 0 1 0 0,0 1 0 0 0,1-1 0 0 0,-1 0 0 0 0,0 1 0 0 0,1-2-1 0 0,1-1 29 0 0,5-7-9 0 0,-1 0-1 0 0,0 0 0 0 0,6-15 0 0 0,12-19 31 0 0,-14 28-52 0 0,-6 9-2 0 0,0 0 0 0 0,1 0 1 0 0,0 0-1 0 0,0 1 0 0 0,1-1 0 0 0,-1 1 0 0 0,1 1 1 0 0,1-1-1 0 0,8-5 0 0 0,-15 10 0 0 0,1 1-1 0 0,-1 0 1 0 0,1 0 0 0 0,0 0-1 0 0,-1-1 1 0 0,1 1-1 0 0,0 0 1 0 0,-1 0 0 0 0,1 0-1 0 0,0 0 1 0 0,-1 0 0 0 0,1 0-1 0 0,0 0 1 0 0,-1 0-1 0 0,1 0 1 0 0,0 0 0 0 0,-1 1-1 0 0,1-1 1 0 0,0 0-1 0 0,-1 0 1 0 0,1 1 0 0 0,-1-1-1 0 0,1 0 1 0 0,-1 1 0 0 0,1-1-1 0 0,0 0 1 0 0,-1 1-1 0 0,0-1 1 0 0,1 1 0 0 0,-1-1-1 0 0,1 1 1 0 0,0 0 0 0 0,-1 0 0 0 0,3 1 4 0 0,-1 0 0 0 0,0 1 0 0 0,0 0-1 0 0,0-1 1 0 0,0 1 0 0 0,0 0 0 0 0,-1 0 0 0 0,1 0 0 0 0,-1 0-1 0 0,0 0 1 0 0,2 5 0 0 0,6 40 72 0 0,-4-19-54 0 0,10 64-658 0 0,-15-91-36 0 0</inkml:trace>
  <inkml:trace contextRef="#ctx0" brushRef="#br0" timeOffset="47873.88">1498 3526 1375 0 0,'-1'-2'22051'0'0,"3"9"-18153"0"0,1 5-3881 0 0,2 3-2393 0 0,-3-6 4309 0 0,21 106-666 0 0,1 3-745 0 0,16 33-285 0 0,-20-94-642 0 0,-19-56 238 0 0</inkml:trace>
  <inkml:trace contextRef="#ctx0" brushRef="#br0" timeOffset="48502.9">1746 3668 6911 0 0,'0'0'16407'0'0,"8"13"-14663"0"0,-2 11-824 0 0,3 28 0 0 0,4 11-706 0 0,-7-33-240 0 0,-3-16-652 0 0,9 26 0 0 0,-11-39 123 0 0</inkml:trace>
  <inkml:trace contextRef="#ctx0" brushRef="#br0" timeOffset="48945.92">2019 3660 16127 0 0,'0'0'7944'0'0,"-19"9"-5991"0"0,-26 21-850 0 0,-11 7-916 0 0,-50 16 10 0 0,101-50-273 0 0,5-3-8 0 0,0 1 77 0 0,0-1 0 0 0,0 1-1 0 0,0-1 1 0 0,0 0 0 0 0,1 1-1 0 0,-1-1 1 0 0,0 0 0 0 0,0 1 0 0 0,1-1-1 0 0,-1 0 1 0 0,0 1 0 0 0,1-1-1 0 0,-1 0 1 0 0,0 1 0 0 0,1-1 0 0 0,-1 0-1 0 0,0 0 1 0 0,1 0 0 0 0,-1 1-1 0 0,1-1 1 0 0,-1 0 0 0 0,0 0 0 0 0,1 0-1 0 0,-1 0 1 0 0,1 0 0 0 0,-1 0-1 0 0,1 0 1 0 0,13 4-149 0 0,9 1 113 0 0,37 3 0 0 0,-14-3-10 0 0,-39-4-257 0 0,1 1 0 0 0,-1 0-1 0 0,0 1 1 0 0,0 0 0 0 0,0 0-1 0 0,0 0 1 0 0,-1 1 0 0 0,1 0-1 0 0,-1 0 1 0 0,0 0 0 0 0,9 9-1 0 0</inkml:trace>
  <inkml:trace contextRef="#ctx0" brushRef="#br0" timeOffset="49371.63">2025 3447 10135 0 0,'-4'-6'14740'0'0,"19"23"-14698"0"0,97 119 534 0 0,-90-106-444 0 0,-1 2-1 0 0,29 57 0 0 0,-47-82-129 0 0,-1 1 0 0 0,1-1 0 0 0,-1 1 0 0 0,-1-1 0 0 0,1 1 0 0 0,-1 0 0 0 0,-1 0 0 0 0,1 0 0 0 0,-1 0 0 0 0,-1 0 0 0 0,0-1 0 0 0,0 1 0 0 0,0 0 0 0 0,-1 0 0 0 0,0-1 0 0 0,0 1 0 0 0,-1-1 0 0 0,0 0 0 0 0,-7 13 0 0 0,0-4 0 0 0,0 0 0 0 0,-1-1 0 0 0,-1 0 1 0 0,0-1-1 0 0,-1 0 0 0 0,0-1 0 0 0,-19 14 0 0 0,3-8-1186 0 0,15-13-6290 0 0</inkml:trace>
  <inkml:trace contextRef="#ctx0" brushRef="#br0" timeOffset="50348.76">2530 3858 2759 0 0,'0'0'22304'0'0,"12"5"-21163"0"0,-2-3-1442 0 0,4 1 634 0 0,-1 0 0 0 0,23 0 0 0 0,-15-5-3404 0 0,0-3-4197 0 0</inkml:trace>
  <inkml:trace contextRef="#ctx0" brushRef="#br0" timeOffset="50834.58">2533 3827 8287 0 0,'-8'-5'14705'0'0,"8"4"-13851"0"0,3-1-736 0 0,0 0 1 0 0,1 0-1 0 0,-1 1 0 0 0,1-1 1 0 0,-1 1-1 0 0,1 0 0 0 0,0 0 1 0 0,0 0-1 0 0,4-1 0 0 0,40-1-806 0 0,-42 2 470 0 0,51 0-3759 0 0,-42 1 2182 0 0</inkml:trace>
  <inkml:trace contextRef="#ctx0" brushRef="#br0" timeOffset="63437.85">1 4575 13759 0 0,'0'0'2302'0'0,"0"-1"-1516"0"0,0 0 1 0 0,0 0 0 0 0,0 0 0 0 0,1-1-1 0 0,-1 1 1 0 0,0 0 0 0 0,1 0 0 0 0,-1 0 0 0 0,1 0-1 0 0,1-2 1 0 0,-1 4-712 0 0,1 1 1 0 0,0 0-1 0 0,-1 1 1 0 0,1-1-1 0 0,-1 0 0 0 0,0 0 1 0 0,0 1-1 0 0,0-1 0 0 0,0 0 1 0 0,0 1-1 0 0,0-1 0 0 0,-1 1 1 0 0,2 4-1 0 0,1 41 588 0 0,-3-27-436 0 0,3 28-7 0 0,2 0 0 0 0,15 69-1 0 0,-12-86-227 0 0,-3-12-591 0 0,10 31-1 0 0,-14-50 178 0 0</inkml:trace>
  <inkml:trace contextRef="#ctx0" brushRef="#br0" timeOffset="63913.27">19 4683 14423 0 0,'-3'-8'845'0'0,"1"-1"0"0"0,0 0 0 0 0,-1-15 0 0 0,4 21-581 0 0,0-1 0 0 0,0 1 0 0 0,0 0-1 0 0,0-1 1 0 0,0 1 0 0 0,1 0 0 0 0,-1 0-1 0 0,1 0 1 0 0,0 0 0 0 0,0 0 0 0 0,0 0-1 0 0,0 0 1 0 0,0 1 0 0 0,1-1 0 0 0,-1 1 0 0 0,1 0-1 0 0,0 0 1 0 0,0 0 0 0 0,0 0 0 0 0,0 0-1 0 0,0 0 1 0 0,5-1 0 0 0,1-1-173 0 0,1 0-1 0 0,-1 1 1 0 0,0 0-1 0 0,1 1 1 0 0,0 0 0 0 0,18-1-1 0 0,-19 3-89 0 0,-1 0 0 0 0,1 1 0 0 0,-1 0 0 0 0,1 0 0 0 0,-1 1 0 0 0,1 0 0 0 0,-1 0 0 0 0,0 1 0 0 0,0 0 0 0 0,0 1 0 0 0,-1-1 0 0 0,1 2 0 0 0,-1-1 0 0 0,8 7 0 0 0,-13-10 1 0 0,0 1 0 0 0,-1-1 0 0 0,1 1 1 0 0,0 0-1 0 0,-1 0 0 0 0,0 0 0 0 0,1 0 0 0 0,-1 0 0 0 0,0 0 0 0 0,0 0 0 0 0,0 1 0 0 0,0-1 0 0 0,0 0 1 0 0,-1 0-1 0 0,1 1 0 0 0,-1-1 0 0 0,1 5 0 0 0,-1-3 6 0 0,-1 0 0 0 0,1 0-1 0 0,-1 0 1 0 0,0 0 0 0 0,0-1 0 0 0,0 1-1 0 0,0 0 1 0 0,-1-1 0 0 0,0 1 0 0 0,-2 4-1 0 0,-1 0 9 0 0,-1 0 0 0 0,1-1 0 0 0,-1 0 0 0 0,-1 0 0 0 0,0 0 0 0 0,0-1 0 0 0,0 0 0 0 0,-12 8 0 0 0,-26 10 93 0 0,40-21-154 0 0,1-1 0 0 0,-1-1 0 0 0,-1 1 0 0 0,1-1 0 0 0,0 1 0 0 0,0-2 0 0 0,-8 2 0 0 0,5-6-527 0 0,5-5-3416 0 0</inkml:trace>
  <inkml:trace contextRef="#ctx0" brushRef="#br0" timeOffset="64341.64">833 4463 15807 0 0,'-8'-5'727'0'0,"6"4"-22"0"0,1 1-453 0 0,-22-5-365 0 0,17 4 1176 0 0,1 0-1 0 0,-1 0 0 0 0,-10 1 1 0 0,12 1-724 0 0,1-1 1 0 0,-1 1 0 0 0,0 0 0 0 0,1 0 0 0 0,-1 0 0 0 0,1 0 0 0 0,0 0 0 0 0,-1 1-1 0 0,1 0 1 0 0,0 0 0 0 0,0 0 0 0 0,0 0 0 0 0,0 0 0 0 0,-3 3 0 0 0,-4 6-98 0 0,1-1 1 0 0,-1 2 0 0 0,2-1-1 0 0,0 1 1 0 0,-8 15 0 0 0,3-2 41 0 0,-16 46 1 0 0,24-56-245 0 0,0 0 0 0 0,1 0 0 0 0,1 1-1 0 0,1-1 1 0 0,0 1 0 0 0,1 0 0 0 0,1-1 0 0 0,1 21 0 0 0,0-28-37 0 0,0 0 1 0 0,1 0 0 0 0,0 0-1 0 0,0 0 1 0 0,1-1 0 0 0,0 1-1 0 0,0-1 1 0 0,0 1-1 0 0,1-1 1 0 0,0 0 0 0 0,1 0-1 0 0,0-1 1 0 0,0 1 0 0 0,0-1-1 0 0,1 0 1 0 0,0-1-1 0 0,10 9 1 0 0,-8-9 2 0 0,0 0 0 0 0,1 0 0 0 0,0 0 0 0 0,0-1 0 0 0,1-1 0 0 0,17 5 0 0 0,1-2-890 0 0,30 1-1 0 0,-18-2-2600 0 0,-28-3-5279 0 0</inkml:trace>
  <inkml:trace contextRef="#ctx0" brushRef="#br0" timeOffset="60602.79">3186 3654 11143 0 0,'2'-8'14601'0'0,"1"17"-14419"0"0,0 1-1 0 0,-1 0 0 0 0,0 0 1 0 0,0-1-1 0 0,-1 1 0 0 0,-1 0 1 0 0,0 14-1 0 0,2 18-61 0 0,1-23-132 0 0,0-1 0 0 0,0 0 0 0 0,10 26 0 0 0,-7-30-1203 0 0,0 0-1 0 0,11 18 0 0 0</inkml:trace>
  <inkml:trace contextRef="#ctx0" brushRef="#br0" timeOffset="61033.52">3174 3704 2759 0 0,'-5'-13'248'0'0,"4"9"827"0"0,0 1-1 0 0,1-1 0 0 0,-1 1 1 0 0,1-1-1 0 0,0 0 0 0 0,0 1 1 0 0,0-1-1 0 0,1 1 0 0 0,0-5 1 0 0,0 5-439 0 0,0 0 1 0 0,0 0 0 0 0,0 1 0 0 0,0-1 0 0 0,0 0 0 0 0,1 1-1 0 0,-1-1 1 0 0,1 1 0 0 0,4-4 0 0 0,-3 2-400 0 0,1 1 0 0 0,0 0 0 0 0,0 0 0 0 0,0 1 0 0 0,0-1 0 0 0,1 1 0 0 0,-1 0 0 0 0,1 0 0 0 0,-1 0 1 0 0,1 1-1 0 0,0-1 0 0 0,-1 1 0 0 0,7 0 0 0 0,2-1-164 0 0,-1 2 1 0 0,1 0-1 0 0,-1 0 1 0 0,23 4-1 0 0,48 15 185 0 0,-80-18-290 0 0,0 0 0 0 0,-1-1 0 0 0,1 1-1 0 0,0 0 1 0 0,-1 1 0 0 0,1-1 0 0 0,0 0 0 0 0,-1 1 0 0 0,0-1-1 0 0,1 1 1 0 0,-1 0 0 0 0,0 0 0 0 0,0 0 0 0 0,0 0 0 0 0,4 4-1 0 0,-6-5-59 0 0,0 14-136 0 0,-2-10 229 0 0,0-1-1 0 0,0 0 0 0 0,-1 1 0 0 0,1-1 1 0 0,-1 0-1 0 0,0 0 0 0 0,0 0 1 0 0,0 0-1 0 0,-1-1 0 0 0,1 1 0 0 0,-1-1 1 0 0,0 0-1 0 0,-7 4 0 0 0,-2 2 34 0 0,-1-1-1 0 0,-29 11 0 0 0,42-18-55 0 0,-16 6 90 0 0,-26 6 0 0 0,38-12-171 0 0,1 0 1 0 0,0 0-1 0 0,-1 0 1 0 0,1-1-1 0 0,-1 0 1 0 0,1 0-1 0 0,-1 0 0 0 0,1 0 1 0 0,-1-1-1 0 0,1 0 1 0 0,-8-2-1 0 0,8 0-1995 0 0</inkml:trace>
  <inkml:trace contextRef="#ctx0" brushRef="#br0" timeOffset="61595.65">3775 3520 8751 0 0,'-14'-11'14168'0'0,"9"14"-13948"0"0,1-1 0 0 0,-1 1 0 0 0,1 0 0 0 0,-1 0 0 0 0,1 0-1 0 0,0 1 1 0 0,0-1 0 0 0,1 1 0 0 0,-1 0 0 0 0,1 0 0 0 0,0 0 0 0 0,0 1-1 0 0,-4 6 1 0 0,-3 10 327 0 0,-15 38 1 0 0,23-53-465 0 0,-3 8-44 0 0,0 0 1 0 0,2 0-1 0 0,-1 1 0 0 0,2 0 0 0 0,0-1 0 0 0,0 1 1 0 0,2 0-1 0 0,1 17 0 0 0,-1-22-47 0 0,2-1 0 0 0,-1 0-1 0 0,2 1 1 0 0,-1-1 0 0 0,1 0-1 0 0,0 0 1 0 0,1 0 0 0 0,0-1 0 0 0,1 1-1 0 0,-1-1 1 0 0,2 0 0 0 0,-1 0 0 0 0,12 12-1 0 0,-11-13-126 0 0,1-1-1 0 0,0 0 0 0 0,1 0 0 0 0,-1-1 0 0 0,1 1 1 0 0,0-2-1 0 0,0 1 0 0 0,1-1 0 0 0,17 6 0 0 0,-16-7-942 0 0,1-1 0 0 0,0 0 1 0 0,0 0-1 0 0,20-1 0 0 0,-22-2-620 0 0</inkml:trace>
  <inkml:trace contextRef="#ctx0" brushRef="#br0" timeOffset="62285.19">3911 3717 11055 0 0,'-20'-13'11828'0'0,"20"22"-11075"0"0,2 3-635 0 0,-1-1-1 0 0,2 0 1 0 0,-1 1-1 0 0,2-1 0 0 0,-1 0 1 0 0,11 19-1 0 0,3 12-171 0 0,-19-49 64 0 0,-1-1 0 0 0,1 1 0 0 0,1 0 0 0 0,-1-1 0 0 0,1 1 0 0 0,1 0 0 0 0,0-1 0 0 0,-1 1 0 0 0,2-1 0 0 0,-1 1 0 0 0,1-1 0 0 0,4-12 0 0 0,-3 11 6 0 0,1 0 0 0 0,1 0 0 0 0,0 1 0 0 0,0-1 1 0 0,0 1-1 0 0,1 0 0 0 0,1 0 0 0 0,11-14 0 0 0,-10 15-16 0 0,0 3 0 0 0,3 7 0 0 0,-7-1 4 0 0,-1 0 0 0 0,1 1 0 0 0,0 0 0 0 0,-1-1 0 0 0,0 1 0 0 0,1 0 0 0 0,-1 0 0 0 0,-1 0 0 0 0,1 0 0 0 0,0 1 0 0 0,2 5 0 0 0,12 44 71 0 0,-14-41-65 0 0,1-3 3 0 0,0 1-1 0 0,0-1 0 0 0,0 0 0 0 0,1 0 0 0 0,1 0 1 0 0,5 9-1 0 0,-3-8 60 0 0,-3-6-47 0 0,6 2 15 0 0,-9-5 19 0 0,0-1-48 0 0,1-1 1 0 0,-1 1 0 0 0,1 0-1 0 0,-1-1 1 0 0,0 0 0 0 0,1 1-1 0 0,-1-1 1 0 0,0 0 0 0 0,0 1-1 0 0,1-1 1 0 0,-1 0 0 0 0,0 0-1 0 0,0 0 1 0 0,0 0 0 0 0,0 0-1 0 0,0 0 1 0 0,0-1 0 0 0,0 1-1 0 0,1-2 1 0 0,12-27 167 0 0,-4 5-32 0 0,15-27 0 0 0,-21 45-118 0 0,0 0-1 0 0,1 1 0 0 0,0-1 1 0 0,0 1-1 0 0,0-1 0 0 0,1 2 1 0 0,0-1-1 0 0,8-6 0 0 0,-6 7-28 0 0,1 2 0 0 0,6 2 0 0 0,-11 3 0 0 0,-2-1 0 0 0,7 6 0 0 0,-6-1 0 0 0,1-1 0 0 0,-1 1 0 0 0,0 1 0 0 0,0-1 0 0 0,0 0 0 0 0,-1 1 0 0 0,0-1 0 0 0,0 1 0 0 0,1 12 0 0 0,-2-11 0 0 0,1 1 0 0 0,0-1 0 0 0,0 0 0 0 0,1 1 0 0 0,0-1 0 0 0,5 8 0 0 0,13 13-1068 0 0</inkml:trace>
  <inkml:trace contextRef="#ctx0" brushRef="#br0" timeOffset="62680.07">4387 3483 12439 0 0,'-1'-2'179'0'0,"1"1"-111"0"0,0 0-1 0 0,-1 1 0 0 0,1-1 1 0 0,0 0-1 0 0,0 1 0 0 0,-1-1 0 0 0,1 0 1 0 0,-1 1-1 0 0,1-1 0 0 0,0 1 0 0 0,-1-1 1 0 0,1 1-1 0 0,-1-1 0 0 0,1 1 0 0 0,-1-1 1 0 0,0 0-1 0 0,-23-6 9886 0 0,26 9-9685 0 0,6 7-187 0 0,0 0 0 0 0,1-1 0 0 0,0 0 0 0 0,1 0 0 0 0,0-1 0 0 0,17 9 0 0 0,-16-9-10 0 0,1 0 0 0 0,-1 1 0 0 0,-1 0-1 0 0,1 0 1 0 0,16 20 0 0 0,-15-14-71 0 0,-2 0 0 0 0,1 1 0 0 0,-2 0 0 0 0,12 25 0 0 0,-19-34 0 0 0,1 0 0 0 0,-1 1 0 0 0,0 0 0 0 0,-1-1 0 0 0,0 1 0 0 0,0 0 0 0 0,0-1 0 0 0,-1 1 0 0 0,0 0 0 0 0,0 0 0 0 0,-1 0 0 0 0,0-1 0 0 0,0 1 0 0 0,0 0 0 0 0,-3 6 0 0 0,-9 19-327 0 0,-1-1 0 0 0,-2 0 0 0 0,0-1-1 0 0,-27 35 1 0 0,32-50-5361 0 0,0-3-1900 0 0</inkml:trace>
  <inkml:trace contextRef="#ctx0" brushRef="#br0" timeOffset="64860.76">980 4566 11167 0 0,'-3'-7'12296'0'0,"0"11"-12090"0"0,1 0-1 0 0,0 0 1 0 0,0 1 0 0 0,1-1-1 0 0,-1 1 1 0 0,1 0 0 0 0,0-1-1 0 0,1 1 1 0 0,-1 0 0 0 0,1-1-1 0 0,0 7 1 0 0,0 16 49 0 0,2 0-1 0 0,7 39 1 0 0,-9-62-313 0 0,21 89 193 0 0,-17-78-1013 0 0,1 0-1 0 0,0-1 0 0 0,1 0 1 0 0,9 16-1 0 0</inkml:trace>
  <inkml:trace contextRef="#ctx0" brushRef="#br0" timeOffset="65282.06">1242 4570 2759 0 0,'-17'-9'18380'0'0,"15"10"-18046"0"0,-1-1 1 0 0,1 0-1 0 0,0 1 0 0 0,-1 0 0 0 0,1 0 1 0 0,0-1-1 0 0,0 1 0 0 0,-1 1 0 0 0,1-1 1 0 0,0 0-1 0 0,0 0 0 0 0,-2 3 0 0 0,-26 23 150 0 0,11-10-218 0 0,-41 27-110 0 0,43-32-137 0 0,-1 0 1 0 0,2 1-1 0 0,0 1 1 0 0,-22 24-1 0 0,37-37-19 0 0,1 0 0 0 0,-1-1 0 0 0,1 1 0 0 0,-1 0 0 0 0,1 0 0 0 0,0 0 0 0 0,-1 0 0 0 0,1 0 0 0 0,0 0 0 0 0,0 0 0 0 0,-1 0 0 0 0,1 0 0 0 0,0 0 0 0 0,0 0 0 0 0,0 0 0 0 0,0 0 0 0 0,0 0 0 0 0,1 0 0 0 0,-1 0 0 0 0,0 0 0 0 0,0 0 0 0 0,1 0 0 0 0,-1 0 0 0 0,0 0 0 0 0,1 0 0 0 0,-1 0 0 0 0,2 1 0 0 0,-1 0 0 0 0,0 0 0 0 0,1-1 0 0 0,-1 1 0 0 0,0-1 0 0 0,1 1 0 0 0,0-1 0 0 0,-1 1 0 0 0,1-1 0 0 0,0 0 0 0 0,-1 0 0 0 0,4 1 0 0 0,14 4 0 0 0,0-1 0 0 0,0 0 0 0 0,39 2 0 0 0,-2 1 0 0 0,-34-4-264 0 0,0 1-1 0 0,36 14 1 0 0,-53-17-531 0 0,13 6 902 0 0,-13-4-3025 0 0</inkml:trace>
  <inkml:trace contextRef="#ctx0" brushRef="#br0" timeOffset="65731.15">1481 4488 15895 0 0,'0'0'1439'0'0,"-12"-8"6037"0"0,10 15-7227 0 0,0 0 0 0 0,1 0 1 0 0,0 0-1 0 0,0 0 0 0 0,1 0 0 0 0,0 0 1 0 0,0 9-1 0 0,10 56 509 0 0,-7-52-601 0 0,39 171 250 0 0,-13-72-1131 0 0,-20-89-2164 0 0</inkml:trace>
  <inkml:trace contextRef="#ctx0" brushRef="#br0" timeOffset="66269.81">1716 4654 4607 0 0,'-17'1'944'0'0,"2"6"8203"0"0,5 5-3430 0 0,9-10-5259 0 0,0 1 0 0 0,0 0 0 0 0,0 0 0 0 0,0 0 0 0 0,1 0 0 0 0,-1 0 0 0 0,1 0 0 0 0,0 6 0 0 0,0 3-499 0 0,2 1 1 0 0,0-1 0 0 0,5 19-1 0 0,-7-29 429 0 0,2 5-360 0 0,1 4-22 0 0,0 0 1 0 0,0 0-1 0 0,1 0 1 0 0,7 11-1 0 0,-8-17-21 0 0,-3-4-57 0 0,9-68-9 0 0,-8 51 74 0 0,0 0 1 0 0,2 0-1 0 0,0 0 0 0 0,1 1 1 0 0,0-1-1 0 0,1 1 0 0 0,1 0 1 0 0,12-24-1 0 0,-13 33-17 0 0,0 1-35 0 0,-4 5 57 0 0,-1 0-1 0 0,0 0 0 0 0,1 0 0 0 0,-1 0 0 0 0,1 0 0 0 0,-1 0 0 0 0,1 0 0 0 0,-1 0 0 0 0,1 0 0 0 0,-1 0 0 0 0,1 0 0 0 0,-1 0 0 0 0,1 0 0 0 0,-1 1 0 0 0,1-1 0 0 0,-1 0 0 0 0,1 0 1 0 0,-1 0-1 0 0,0 1 0 0 0,1-1 0 0 0,-1 0 0 0 0,1 0 0 0 0,-1 1 0 0 0,9 6 8 0 0,-8-6-5 0 0,0 0 0 0 0,0 0 0 0 0,0 0 0 0 0,0 0 0 0 0,0 0 0 0 0,-1 0 0 0 0,1 0 0 0 0,0 0 0 0 0,0 0 0 0 0,-1 0 0 0 0,1 0 0 0 0,-1 1 0 0 0,1-1 0 0 0,-1 0 0 0 0,0 0 0 0 0,1 1 0 0 0,-1 0 0 0 0,1 3 0 0 0,4 14 68 0 0,2 0 1 0 0,0-1-1 0 0,0 0 0 0 0,2-1 0 0 0,0 1 0 0 0,16 20 0 0 0,-24-36-73 0 0,0-2 20 0 0,-1 1-1 0 0,1 0 1 0 0,-1-1 0 0 0,1 1 0 0 0,-1-1-1 0 0,1 1 1 0 0,-1-1 0 0 0,1 1-1 0 0,-1-1 1 0 0,1 1 0 0 0,0-1 0 0 0,0 1-1 0 0,-1-1 1 0 0,1 0 0 0 0,0 1 0 0 0,-1-1-1 0 0,1 0 1 0 0,0 0 0 0 0,0 0 0 0 0,-1 0-1 0 0,1 1 1 0 0,0-1 0 0 0,0 0 0 0 0,0 0-1 0 0,-1 0 1 0 0,1-1 0 0 0,0 1-1 0 0,0 0 1 0 0,-1 0 0 0 0,1 0 0 0 0,0 0-1 0 0,0-1 1 0 0,-1 1 0 0 0,1 0 0 0 0,0-1-1 0 0,-1 1 1 0 0,1-1 0 0 0,0 1 0 0 0,-1-1-1 0 0,1 1 1 0 0,0-1 0 0 0,4-3-6 0 0,0 0 1 0 0,0 0 0 0 0,-1-1 0 0 0,1 1-1 0 0,-1-1 1 0 0,0 0 0 0 0,4-7-1 0 0,22-42 76 0 0,-5 7-50 0 0,-18 34-42 0 0,-4 8-6 0 0,0-1-1 0 0,1 1 1 0 0,0-1 0 0 0,5-4 0 0 0,-4 4-63 0 0,-5 6 72 0 0,1 0 0 0 0,0 0 1 0 0,-1 0-1 0 0,1 0 0 0 0,-1 0 1 0 0,1 0-1 0 0,0 1 0 0 0,-1-1 1 0 0,1 0-1 0 0,0 0 0 0 0,-1 0 1 0 0,1 1-1 0 0,-1-1 0 0 0,1 0 1 0 0,-1 1-1 0 0,1-1 0 0 0,0 1 1 0 0,-1-1 2 0 0,3 2 30 0 0,0 0 0 0 0,-1 0 1 0 0,0-1-1 0 0,1 2 0 0 0,-1-1 0 0 0,0 0 0 0 0,0 0 0 0 0,0 1 1 0 0,0-1-1 0 0,-1 1 0 0 0,1-1 0 0 0,-1 1 0 0 0,3 5 0 0 0,0 4 337 0 0,6 26 0 0 0,1 0-45 0 0,-7-29-297 0 0,0 1-1 0 0,1-1 1 0 0,1 0-1 0 0,-1 0 1 0 0,1 0-1 0 0,1-1 1 0 0,11 12-1 0 0,-17-19-144 0 0,4 3-669 0 0</inkml:trace>
  <inkml:trace contextRef="#ctx0" brushRef="#br0" timeOffset="66740.53">2147 4446 5063 0 0,'-5'-10'13671'0'0,"4"1"-9554"0"0,2 8-4088 0 0,1-1 1 0 0,0 1-1 0 0,0 0 0 0 0,0-1 1 0 0,0 1-1 0 0,0 0 0 0 0,0 1 1 0 0,0-1-1 0 0,0 0 0 0 0,0 0 1 0 0,0 1-1 0 0,0-1 0 0 0,1 1 1 0 0,-1 0-1 0 0,0 0 0 0 0,0 0 1 0 0,0 0-1 0 0,3 0 0 0 0,-1 1 41 0 0,-1 0 0 0 0,1 0-1 0 0,-1 0 1 0 0,1 1-1 0 0,-1-1 1 0 0,0 1 0 0 0,0 0-1 0 0,1 0 1 0 0,-1 0 0 0 0,3 3-1 0 0,3 4 93 0 0,1 0-1 0 0,-2 1 1 0 0,1 0-1 0 0,-1 1 1 0 0,7 12-1 0 0,-5-7-160 0 0,-2 0 0 0 0,0 0 0 0 0,0 1 0 0 0,-2 0 0 0 0,0 0 0 0 0,-1 0 0 0 0,-1 1 0 0 0,0 0 0 0 0,-1 0 0 0 0,-1 0 0 0 0,-1 0 0 0 0,-2 21 0 0 0,0-30 33 0 0,0 1 0 0 0,-1-1 0 0 0,-1 0 0 0 0,0 0-1 0 0,0 0 1 0 0,0 0 0 0 0,-1 0 0 0 0,-6 8-1 0 0,1-3 57 0 0,0 0 0 0 0,-1-1 0 0 0,-22 22 0 0 0,19-22-627 0 0,-35 34 1209 0 0,13-19-8630 0 0,25-21 216 0 0</inkml:trace>
  <inkml:trace contextRef="#ctx0" brushRef="#br0" timeOffset="67224.96">2624 4734 10591 0 0,'0'0'8983'0'0,"22"-7"-4973"0"0,42 6-2978 0 0,10-1-4946 0 0,-63 1 2227 0 0</inkml:trace>
  <inkml:trace contextRef="#ctx0" brushRef="#br0" timeOffset="67722.38">2682 4609 12895 0 0,'0'0'998'0'0,"-1"-1"-657"0"0,0 1-243 0 0,0 0 1 0 0,0-1-1 0 0,1 1 1 0 0,-1 0 0 0 0,0-1-1 0 0,1 1 1 0 0,-1 0-1 0 0,0-1 1 0 0,1 1-1 0 0,-1-1 1 0 0,0 1-1 0 0,1-1 1 0 0,-1 1-1 0 0,1-1 1 0 0,-1 0-1 0 0,0 0 1 0 0,1 1 44 0 0,0-1 0 0 0,0 1 1 0 0,0 0-1 0 0,0-1 0 0 0,0 1 0 0 0,0 0 1 0 0,0 0-1 0 0,0-1 0 0 0,0 1 0 0 0,0 0 1 0 0,0-1-1 0 0,0 1 0 0 0,1 0 0 0 0,-1 0 1 0 0,0-1-1 0 0,0 1 0 0 0,0 0 1 0 0,0 0-1 0 0,1-1 0 0 0,-1 1 0 0 0,0 0 1 0 0,0 0-1 0 0,0 0 0 0 0,1-1 0 0 0,-1 1 1 0 0,0 0-1 0 0,0 0 0 0 0,1 0 1 0 0,15-7 3463 0 0,-4 5-4680 0 0,79 2 994 0 0,-31 2-3406 0 0,-36-1-3494 0 0</inkml:trace>
  <inkml:trace contextRef="#ctx0" brushRef="#br0" timeOffset="68148.2">3205 4526 11519 0 0,'-4'-12'13329'0'0,"13"55"-12853"0"0,2 0 0 0 0,2-1-1 0 0,19 44 1 0 0,-8-25-854 0 0,-15-35-2735 0 0,-5-15-96 0 0</inkml:trace>
  <inkml:trace contextRef="#ctx0" brushRef="#br0" timeOffset="68621.81">3196 4532 6911 0 0,'-3'-4'207'0'0,"-12"-12"668"0"0,8 10 1136 0 0,5 4-1121 0 0,0 0 1 0 0,0 1-1 0 0,-1-1 0 0 0,2 0 0 0 0,-1 0 1 0 0,0 0-1 0 0,0 0 0 0 0,1-1 0 0 0,-1 1 1 0 0,1 0-1 0 0,-1-1 0 0 0,1 1 0 0 0,0-1 1 0 0,-1-2-1 0 0,3 3-783 0 0,0 1 1 0 0,0 0 0 0 0,0-1 0 0 0,1 1-1 0 0,-1 0 1 0 0,0 0 0 0 0,0 0-1 0 0,1 0 1 0 0,-1 0 0 0 0,0 0-1 0 0,1 0 1 0 0,-1 0 0 0 0,1 0-1 0 0,-1 1 1 0 0,1-1 0 0 0,2 0-1 0 0,9-1-45 0 0,0 1-1 0 0,1 0 0 0 0,-1 1 0 0 0,0 1 0 0 0,1 0 1 0 0,23 6-1 0 0,-19-4-39 0 0,3 0-101 0 0,0 1 1 0 0,0 1-1 0 0,-1 1 0 0 0,0 1 1 0 0,24 11-1 0 0,-39-16 16 0 0,-1 1 0 0 0,0 0 0 0 0,1 0 0 0 0,-1 1 0 0 0,0-1-1 0 0,-1 1 1 0 0,1 0 0 0 0,4 5 0 0 0,-8-7 37 0 0,1 0 1 0 0,-1 0-1 0 0,0 0 0 0 0,0 0 0 0 0,0 0 1 0 0,0 0-1 0 0,0 0 0 0 0,-1 0 0 0 0,1 0 1 0 0,0 0-1 0 0,-1 0 0 0 0,0 0 0 0 0,1 0 1 0 0,-1 0-1 0 0,-2 3 0 0 0,-1 0 27 0 0,0 0 0 0 0,0 0 0 0 0,-1 0 0 0 0,0-1 0 0 0,1 0 0 0 0,-2 0 0 0 0,1 0 0 0 0,0-1 0 0 0,-1 1 0 0 0,0-1 0 0 0,0-1 0 0 0,-9 4 0 0 0,-8 1 18 0 0,-48 9-1 0 0,53-13-16 0 0,-1-1-198 0 0,0 0 1 0 0,-26-1-1 0 0,37-1 143 0 0,1-3-1049 0 0</inkml:trace>
  <inkml:trace contextRef="#ctx0" brushRef="#br0" timeOffset="69134.4">3896 4400 8751 0 0,'0'0'674'0'0,"-2"-5"-210"0"0,1 2 385 0 0,0 0 1 0 0,0 0 0 0 0,0 0-1 0 0,0 1 1 0 0,-1-1 0 0 0,1 1-1 0 0,-1-1 1 0 0,0 1 0 0 0,-3-4 0 0 0,4 6-563 0 0,1-1 1 0 0,-1 1 0 0 0,0-1 0 0 0,1 1 0 0 0,-1-1 0 0 0,0 1 0 0 0,0 0 0 0 0,0-1-1 0 0,0 1 1 0 0,1 0 0 0 0,-1 0 0 0 0,0-1 0 0 0,0 1 0 0 0,0 0 0 0 0,0 0 0 0 0,0 0-1 0 0,1 0 1 0 0,-2 1 0 0 0,-13 5 304 0 0,8-2-258 0 0,-1 1-39 0 0,1-1-1 0 0,0 2 1 0 0,0-1 0 0 0,0 1 0 0 0,-10 11 0 0 0,4 0-162 0 0,1 1 1 0 0,1 0 0 0 0,1 0 0 0 0,1 1-1 0 0,0 1 1 0 0,1 0 0 0 0,2 0-1 0 0,0 0 1 0 0,1 1 0 0 0,-4 28-1 0 0,8-38-124 0 0,0 0-1 0 0,1 1 0 0 0,0-1 1 0 0,0 0-1 0 0,2 0 0 0 0,-1 0 1 0 0,1 0-1 0 0,1 0 0 0 0,0-1 1 0 0,0 1-1 0 0,9 18 0 0 0,-8-22-29 0 0,0-1-1 0 0,0 1 0 0 0,1-1 0 0 0,0 1 0 0 0,0-1 0 0 0,0-1 0 0 0,1 1 1 0 0,-1-1-1 0 0,2 0 0 0 0,-1 0 0 0 0,0 0 0 0 0,1-1 0 0 0,0 0 0 0 0,0-1 1 0 0,0 0-1 0 0,0 0 0 0 0,11 3 0 0 0,-5-2-314 0 0,0-1 0 0 0,0 0 0 0 0,0-1-1 0 0,0-1 1 0 0,0 0 0 0 0,23-1 0 0 0,-21-1-864 0 0</inkml:trace>
  <inkml:trace contextRef="#ctx0" brushRef="#br0" timeOffset="69135.4">4001 4515 15175 0 0,'0'0'2312'0'0,"-10"9"-33"0"0,8-7-2026 0 0,1 0 0 0 0,-1 1 0 0 0,1-1 0 0 0,-1 1 0 0 0,1-1-1 0 0,0 1 1 0 0,0 0 0 0 0,0-1 0 0 0,0 1 0 0 0,0 0 0 0 0,0 4 0 0 0,-3 36 793 0 0,4-30-827 0 0,0 20-85 0 0,1 0 1 0 0,2 0 0 0 0,2 0-1 0 0,10 40 1 0 0,-13-60-259 0 0,-1-10-397 0 0,1 1-1 0 0,-1 0 0 0 0,0 0 1 0 0,5 6-1 0 0</inkml:trace>
  <inkml:trace contextRef="#ctx0" brushRef="#br0" timeOffset="69624.8">4192 4565 13359 0 0,'0'0'1603'0'0,"-13"7"2618"0"0,8-3-3385 0 0,1-1-1 0 0,-1 1 1 0 0,1 0 0 0 0,-1 0-1 0 0,1 0 1 0 0,0 0 0 0 0,-5 9-1 0 0,0-2-423 0 0,-6 5-281 0 0,-1 0 0 0 0,0-1 0 0 0,-37 24 0 0 0,18-12-48 0 0,32-26-93 0 0,-5 6-59 0 0,26 2-97 0 0,4-3 36 0 0,42 6 1 0 0,-46-9-414 0 0,0 0 1 0 0,0 1-1 0 0,29 10 0 0 0,-37-8-4267 0 0</inkml:trace>
  <inkml:trace contextRef="#ctx0" brushRef="#br0" timeOffset="70130.18">4281 4386 9671 0 0,'-14'-12'14253'0'0,"16"20"-13187"0"0,12 15-951 0 0,0-1 1 0 0,2 0-1 0 0,0-2 0 0 0,20 21 1 0 0,-16-20-122 0 0,-2 1 0 0 0,0 0 0 0 0,20 36 0 0 0,-34-50 6 0 0,0 0-1 0 0,0 0 0 0 0,-1 1 1 0 0,-1-1-1 0 0,1 1 1 0 0,-1 0-1 0 0,1 14 0 0 0,-2-16 6 0 0,-1-1 0 0 0,0 1 0 0 0,-1 0 0 0 0,0-1 0 0 0,0 1-1 0 0,0-1 1 0 0,-1 0 0 0 0,0 1 0 0 0,0-1 0 0 0,-1 0 0 0 0,-3 6-1 0 0,1-1-41 0 0,-1-1 0 0 0,-1 0-1 0 0,0 0 1 0 0,-1-1-1 0 0,1 0 1 0 0,-2 0-1 0 0,1-1 1 0 0,-1 0 0 0 0,0-1-1 0 0,-1 0 1 0 0,0 0-1 0 0,0-1 1 0 0,-19 9-1 0 0,4-3-1970 0 0,15-8 823 0 0</inkml:trace>
  <inkml:trace contextRef="#ctx0" brushRef="#br0" timeOffset="71287.74">4959 3673 12751 0 0,'0'0'1158'0'0,"-1"-17"5027"0"0,2 15-6007 0 0,-1 1 1 0 0,1-1-1 0 0,0 1 0 0 0,-1-1 1 0 0,1 1-1 0 0,0-1 0 0 0,0 1 1 0 0,0 0-1 0 0,0 0 0 0 0,0-1 1 0 0,0 1-1 0 0,1 0 0 0 0,-1 0 1 0 0,0 0-1 0 0,1 0 0 0 0,-1 0 1 0 0,0 0-1 0 0,1 1 1 0 0,-1-1-1 0 0,1 0 0 0 0,-1 1 1 0 0,1-1-1 0 0,0 1 0 0 0,2-1 1 0 0,1 0 16 0 0,1 0 0 0 0,-1 0 0 0 0,0 1 0 0 0,1 0 0 0 0,-1 0 0 0 0,8 1 0 0 0,-6 0-131 0 0,0 0 1 0 0,1 1-1 0 0,-1 0 0 0 0,-1 0 1 0 0,1 1-1 0 0,0 0 1 0 0,-1 0-1 0 0,1 1 1 0 0,-1-1-1 0 0,0 1 0 0 0,0 1 1 0 0,9 7-1 0 0,-11-8-56 0 0,-1 0 0 0 0,0 0 0 0 0,0 0 1 0 0,0 0-1 0 0,0 0 0 0 0,-1 1 0 0 0,0-1 0 0 0,0 1 0 0 0,0-1 0 0 0,0 1 0 0 0,-1 0 0 0 0,0 0 0 0 0,0 0 0 0 0,0 0 0 0 0,0 0 0 0 0,-1 0 0 0 0,0 0 0 0 0,-1 10 0 0 0,0-5 46 0 0,-1-1 0 0 0,0 1-1 0 0,-1-1 1 0 0,0 0 0 0 0,-8 17 0 0 0,-29 42 439 0 0,13-22-106 0 0,18-29-220 0 0,0 0-1 0 0,-10 29 0 0 0,17-41-154 0 0,1 0 0 0 0,0-1-1 0 0,0 1 1 0 0,0 0 0 0 0,0 0-1 0 0,1 0 1 0 0,0 0-1 0 0,0 0 1 0 0,0 0 0 0 0,0 0-1 0 0,1 0 1 0 0,0 0 0 0 0,0-1-1 0 0,0 1 1 0 0,4 8-1 0 0,-4-11-7 0 0,1 0 0 0 0,-1 0-1 0 0,1 0 1 0 0,0 0 0 0 0,0-1 0 0 0,-1 1-1 0 0,1 0 1 0 0,0-1 0 0 0,1 1-1 0 0,-1-1 1 0 0,0 0 0 0 0,0 0-1 0 0,0 0 1 0 0,1 0 0 0 0,-1 0-1 0 0,1 0 1 0 0,-1 0 0 0 0,1-1 0 0 0,-1 0-1 0 0,1 1 1 0 0,-1-1 0 0 0,1 0-1 0 0,3 0 1 0 0,4 0 8 0 0,-1-1 0 0 0,1 0 0 0 0,0-1 1 0 0,16-4-1 0 0,-10 0-4 0 0,0 0 1 0 0,0-1-1 0 0,0 0 1 0 0,20-14-1 0 0,-35 20-62 0 0,-18 10-134 0 0,1 1 294 0 0,0 0 0 0 0,1 1 0 0 0,0 1 0 0 0,-12 14 0 0 0,23-22-103 0 0,1 0-1 0 0,0 0 1 0 0,0 0-1 0 0,1 1 1 0 0,-1 0 0 0 0,1-1-1 0 0,0 1 1 0 0,0 0-1 0 0,0 0 1 0 0,1 0-1 0 0,0 0 1 0 0,0 0-1 0 0,0 0 1 0 0,1 1-1 0 0,0-1 1 0 0,-1 0-1 0 0,2 6 1 0 0,0-5-1 0 0,0 1 0 0 0,1 0 0 0 0,-1-1 1 0 0,1 0-1 0 0,0 1 0 0 0,1-1 1 0 0,0 0-1 0 0,0 0 0 0 0,0 0 0 0 0,1-1 1 0 0,-1 1-1 0 0,10 9 0 0 0,30 27-2 0 0,-25-24 0 0 0,0 0 0 0 0,20 27 0 0 0,-30-33-12 0 0,0 0 0 0 0,0 0 0 0 0,-2 0 0 0 0,1 1 0 0 0,7 24 0 0 0,-13-32 8 0 0,1 1 0 0 0,-1-1 0 0 0,0 1 0 0 0,0-1 0 0 0,-1 1 0 0 0,0 0 0 0 0,0-1 0 0 0,0 1 0 0 0,0 0 0 0 0,-1-1 0 0 0,0 1 0 0 0,0 0 0 0 0,-1-1 0 0 0,0 0 0 0 0,0 1 0 0 0,0-1 0 0 0,-4 7 0 0 0,1-4 12 0 0,0 1 0 0 0,-1-1 0 0 0,0-1 0 0 0,0 1 0 0 0,-8 6 0 0 0,10-10-4 0 0,-1-1 1 0 0,1 0-1 0 0,-1 0 1 0 0,0 0-1 0 0,1 0 0 0 0,-1-1 1 0 0,0 0-1 0 0,-1 0 0 0 0,1 0 1 0 0,-9 1-1 0 0,-7 1 27 0 0,0-1-1 0 0,-1-1 1 0 0,0-1-1 0 0,-27-3 1 0 0,39 2-72 0 0,1-1 0 0 0,0-1 0 0 0,0 1 0 0 0,0-2 0 0 0,0 1 0 0 0,1-1 0 0 0,-1-1 0 0 0,1 1 0 0 0,-1-1 0 0 0,1-1 0 0 0,0 0 0 0 0,-12-9 0 0 0,16 10-234 0 0,-1-1-1 0 0,1 1 1 0 0,0-1-1 0 0,1 1 0 0 0,-1-1 1 0 0,-5-10-1 0 0,2-7-7429 0 0,6 8-609 0 0</inkml:trace>
  <inkml:trace contextRef="#ctx0" brushRef="#br0" timeOffset="72092.61">5739 3984 11375 0 0,'1'-5'12240'0'0,"-2"26"-11567"0"0,-3 21-1 0 0,1-22-144 0 0,0 22-1 0 0,3-17-1437 0 0,4 24 0 0 0,-3-42 463 0 0,0 1-1 0 0,1 0 1 0 0,0-1 0 0 0,0 1-1 0 0,1-1 1 0 0,0 1 0 0 0,4 7 0 0 0</inkml:trace>
  <inkml:trace contextRef="#ctx0" brushRef="#br0" timeOffset="72609.73">5630 4022 5983 0 0,'0'0'464'0'0,"-12"-8"3764"0"0,12 8-3821 0 0,-1-1-1 0 0,0 0 1 0 0,1 1-1 0 0,-1-1 0 0 0,0 0 1 0 0,1 0-1 0 0,-1 1 1 0 0,1-1-1 0 0,-1 0 1 0 0,1 0-1 0 0,0 0 0 0 0,-1 0 1 0 0,1 1-1 0 0,0-1 1 0 0,-1 0-1 0 0,1 0 0 0 0,0 0 1 0 0,0 0-1 0 0,0 0 1 0 0,0 0-1 0 0,0 0 1 0 0,0 0-1 0 0,0-1 0 0 0,1 1-192 0 0,0-1-1 0 0,-1 1 0 0 0,1 0 1 0 0,0 0-1 0 0,-1-1 1 0 0,1 1-1 0 0,0 0 0 0 0,0 0 1 0 0,0 0-1 0 0,0 0 0 0 0,0 0 1 0 0,0 0-1 0 0,0 1 1 0 0,2-2-1 0 0,2-1-104 0 0,0 1-1 0 0,0-1 1 0 0,1 1-1 0 0,-1 0 1 0 0,1 0-1 0 0,10-1 1 0 0,64-5-1307 0 0,85 3 0 0 0,-121 8-2451 0 0,-32-1 2055 0 0</inkml:trace>
  <inkml:trace contextRef="#ctx0" brushRef="#br0" timeOffset="73043.2">5606 4219 13679 0 0,'0'0'628'0'0,"-6"3"200"0"0,3-2-1524 0 0,2 0 1010 0 0,0-1-1 0 0,0 0 1 0 0,0 0-1 0 0,1 1 0 0 0,-1-1 1 0 0,0 1-1 0 0,0-1 1 0 0,0 0-1 0 0,1 1 1 0 0,-1-1-1 0 0,0 1 1 0 0,1 0-1 0 0,-1-1 1 0 0,0 1-1 0 0,1 0 0 0 0,-1-1 1 0 0,1 1-1 0 0,-1 0 1 0 0,1 0-1 0 0,-1-1 1 0 0,1 2-1 0 0,-1-1 374 0 0,9 4-153 0 0,-3-3-478 0 0,-1 0 0 0 0,1 0 0 0 0,0-1 0 0 0,0 1 0 0 0,0-1 0 0 0,0-1 0 0 0,1 1 0 0 0,-1-1 0 0 0,9 0 0 0 0,6-1 45 0 0,23-5 0 0 0,-24 3-4 0 0,171-38-1319 0 0,-111 19-4080 0 0,-77 22 3859 0 0,-2 0 1255 0 0,1 0-1 0 0,-1 0 1 0 0,0 0-1 0 0,1 0 1 0 0,-1 0-1 0 0,0 0 1 0 0,1 0-1 0 0,-1-1 1 0 0,0 1-1 0 0,1 0 1 0 0,-1 0-1 0 0,0 0 1 0 0,0 0-1 0 0,1-1 1 0 0,-1 1-1 0 0,0 0 1 0 0,1 0-1 0 0,-1 0 1 0 0,0-1-1 0 0,0 1 1 0 0,0 0-1 0 0,1-1 1 0 0,-1 1-1 0 0,0 0 1 0 0,0 0-1 0 0,0-1 1 0 0,0 1 0 0 0,0 0-1 0 0,1-1 1 0 0,-1 1-1 0 0,0-1 1 0 0,-5-15 14170 0 0,5 22-13614 0 0,1-5-341 0 0,-1 5 14 0 0,1-1-1 0 0,-1 0 1 0 0,2 1-1 0 0,-1-1 1 0 0,0 0-1 0 0,1 0 1 0 0,0 0-1 0 0,0 0 1 0 0,1 0-1 0 0,0 0 1 0 0,-1 0-1 0 0,1-1 1 0 0,1 0-1 0 0,5 7 1 0 0,-7-10 1 0 0,2 1-20 0 0,-3-2 12 0 0,0 1-30 0 0,-1-1 0 0 0,1 0-1 0 0,-1 0 1 0 0,1 0 0 0 0,-1 0-1 0 0,1 0 1 0 0,-1 0-1 0 0,1 0 1 0 0,-1 0 0 0 0,1 0-1 0 0,-1 0 1 0 0,1 0-1 0 0,-1 0 1 0 0,1-1 0 0 0,-1 1-1 0 0,1 0 1 0 0,-1 0 0 0 0,0 0-1 0 0,1-1 1 0 0,-1 1-1 0 0,1 0 1 0 0,-1-1 0 0 0,1 1-1 0 0,-1 0 1 0 0,0-1 0 0 0,1 1-1 0 0,-1-1 1 0 0,3-1 7 0 0,-1 0 1 0 0,1-1-1 0 0,-1 1 0 0 0,0-1 1 0 0,0 1-1 0 0,0-1 0 0 0,0 0 1 0 0,-1 0-1 0 0,1 0 1 0 0,-1 0-1 0 0,0 0 0 0 0,2-6 1 0 0,-1 5 6 0 0,-1 0 0 0 0,1-1 0 0 0,0 1 1 0 0,0 0-1 0 0,5-7 0 0 0,9-10 97 0 0,-13 16-97 0 0,1 0 1 0 0,-1 0-1 0 0,1 0 1 0 0,0 1-1 0 0,0 0 1 0 0,8-6-1 0 0,-11 9-20 0 0,0 0-1 0 0,0 0 1 0 0,0 1-1 0 0,0-1 1 0 0,0 0-1 0 0,0 1 1 0 0,0-1-1 0 0,0 1 1 0 0,0 0-1 0 0,0-1 1 0 0,0 1-1 0 0,0 0 1 0 0,0-1-1 0 0,0 1 1 0 0,0 0-1 0 0,1 0 1 0 0,-1 0-1 0 0,0 0 1 0 0,0 0-1 0 0,0 0 1 0 0,0 0-1 0 0,0 1 1 0 0,1-1-1 0 0,1 1 1 0 0,0 1-7 0 0,0 0 1 0 0,-1 1 0 0 0,1-1 0 0 0,0 1 0 0 0,-1 0 0 0 0,0 0-1 0 0,3 3 1 0 0,-4-5 8 0 0,11 15-119 0 0,-2-2-642 0 0,19 20 0 0 0,-24-30 526 0 0,0 1-1 0 0,0-1 0 0 0,0-1 0 0 0,0 1 0 0 0,1-1 0 0 0,-1 0 0 0 0,12 5 0 0 0,-8-5-1548 0 0</inkml:trace>
  <inkml:trace contextRef="#ctx0" brushRef="#br0" timeOffset="73757.87">6535 4163 10591 0 0,'0'0'488'0'0,"-1"-1"-12"0"0,-21-26 1350 0 0,12 16 159 0 0,4 4-1042 0 0,1 0 0 0 0,-1 1 0 0 0,0 0 0 0 0,0 0 0 0 0,-8-5 0 0 0,12 9-885 0 0,-1 1 1 0 0,1 0 0 0 0,0-1 0 0 0,-1 1 0 0 0,1 0 0 0 0,-1 1 0 0 0,1-1 0 0 0,-1 0 0 0 0,1 1-1 0 0,-1 0 1 0 0,1-1 0 0 0,-1 1 0 0 0,0 0 0 0 0,1 0 0 0 0,-1 0 0 0 0,1 1 0 0 0,-1-1 0 0 0,0 1-1 0 0,1-1 1 0 0,-1 1 0 0 0,-2 1 0 0 0,-5 3-54 0 0,0 1-1 0 0,0 0 1 0 0,1 0-1 0 0,-1 1 1 0 0,2 0 0 0 0,-1 0-1 0 0,1 1 1 0 0,0 1-1 0 0,0-1 1 0 0,1 1-1 0 0,0 0 1 0 0,1 1 0 0 0,-9 17-1 0 0,13-22-8 0 0,0-1 1 0 0,0 1-1 0 0,0 0 0 0 0,-1 8 1 0 0,3-12 0 0 0,0 1 1 0 0,0-1 0 0 0,-1 1 0 0 0,1-1-1 0 0,0 1 1 0 0,1-1 0 0 0,-1 1 0 0 0,0-1-1 0 0,0 1 1 0 0,1-1 0 0 0,-1 1-1 0 0,0-1 1 0 0,1 1 0 0 0,0-1 0 0 0,-1 0-1 0 0,1 1 1 0 0,0-1 0 0 0,0 0-1 0 0,1 3 1 0 0,-1-4 2 0 0,0 1 0 0 0,-1 0 0 0 0,1-1 0 0 0,0 1-1 0 0,0-1 1 0 0,0 1 0 0 0,-1-1 0 0 0,1 1 0 0 0,0-1 0 0 0,0 1 0 0 0,0-1-1 0 0,0 0 1 0 0,0 0 0 0 0,0 1 0 0 0,0-1 0 0 0,0 0 0 0 0,0 0 0 0 0,0 0-1 0 0,0 0 1 0 0,0 0 0 0 0,0 0 0 0 0,0 0 0 0 0,1-1 0 0 0,1 1-8 0 0,5-1-65 0 0,1-1 0 0 0,-1 0 0 0 0,1 0-1 0 0,-1 0 1 0 0,0-1 0 0 0,0 0 0 0 0,0-1-1 0 0,-1 0 1 0 0,1 0 0 0 0,11-9 0 0 0,-5 2-220 0 0,0 0 0 0 0,0-2 0 0 0,23-26 0 0 0,-34 36 229 0 0,-1 0-1 0 0,0 0 1 0 0,1 0-1 0 0,-1 0 1 0 0,0 0-1 0 0,0-1 1 0 0,-1 1 0 0 0,1-1-1 0 0,-1 0 1 0 0,0 1-1 0 0,0-1 1 0 0,0 0-1 0 0,0 0 1 0 0,-1 0-1 0 0,1 1 1 0 0,-1-1-1 0 0,0 0 1 0 0,0 0-1 0 0,-1 0 1 0 0,1 0 0 0 0,-1 0-1 0 0,0 1 1 0 0,0-1-1 0 0,0 0 1 0 0,-3-6-1 0 0,0 0 293 0 0,1-1-1 0 0,0 1 1 0 0,0-1-1 0 0,1 1 1 0 0,0-1-1 0 0,1 0 1 0 0,0-12-1 0 0,1 22 312 0 0,2 29-66 0 0,-2 0-175 0 0,-1 2 393 0 0,5 40 0 0 0,-2-60-588 0 0,-1-1 0 0 0,1 1 0 0 0,1-1-1 0 0,0 0 1 0 0,0 0 0 0 0,1 0 0 0 0,0 0 0 0 0,7 10-1 0 0,-10-16-93 0 0,1-1-1 0 0,0 1 1 0 0,0-1-1 0 0,0 0 1 0 0,0 0-1 0 0,0 1 1 0 0,1-2-1 0 0,-1 1 0 0 0,0 0 1 0 0,1 0-1 0 0,0-1 1 0 0,-1 1-1 0 0,1-1 1 0 0,0 0-1 0 0,0 0 0 0 0,-1 0 1 0 0,1 0-1 0 0,0-1 1 0 0,0 1-1 0 0,0-1 1 0 0,0 1-1 0 0,4-1 0 0 0,-3-1-8 0 0,0 1 0 0 0,0-1-1 0 0,1 0 1 0 0,-1 0 0 0 0,0 0-1 0 0,0 0 1 0 0,0-1-1 0 0,0 1 1 0 0,0-1 0 0 0,-1 0-1 0 0,1-1 1 0 0,0 1 0 0 0,-1-1-1 0 0,0 1 1 0 0,5-5-1 0 0,-2 0-36 0 0,0 1 0 0 0,0-1 0 0 0,0-1 0 0 0,-1 1 0 0 0,0-1 0 0 0,0 0 0 0 0,5-13-1 0 0,-8 17 46 0 0,-1 1-1 0 0,0 0 0 0 0,0 0 0 0 0,-1-1 0 0 0,1 1 0 0 0,-1 0 0 0 0,1-1 0 0 0,-1 1 0 0 0,0-1 0 0 0,-1 1 1 0 0,1 0-1 0 0,0-1 0 0 0,-1 1 0 0 0,0-1 0 0 0,0 1 0 0 0,0 0 0 0 0,0 0 0 0 0,0 0 0 0 0,-1 0 0 0 0,1 0 0 0 0,-1 0 1 0 0,0 0-1 0 0,-4-5 0 0 0,6 8-3 0 0,-1-1 1 0 0,0 0-1 0 0,1 1 0 0 0,-1-1 1 0 0,0 1-1 0 0,1-1 1 0 0,-1 1-1 0 0,0-1 1 0 0,0 1-1 0 0,1-1 0 0 0,-1 1 1 0 0,0 0-1 0 0,0-1 1 0 0,0 1-1 0 0,0 0 0 0 0,0 0 1 0 0,1 0-1 0 0,-1 0 1 0 0,0 0-1 0 0,0 0 1 0 0,0 0-1 0 0,0 0 0 0 0,0 0 1 0 0,0 0-1 0 0,0 0 1 0 0,1 0-1 0 0,-1 1 0 0 0,0-1 1 0 0,0 0-1 0 0,0 1 1 0 0,0-1-1 0 0,1 1 1 0 0,-2 0-1 0 0,-1 1 3 0 0,0 0-1 0 0,0 0 1 0 0,0 1-1 0 0,1-1 1 0 0,-4 5-1 0 0,1-1-6 0 0,1 0 0 0 0,1 1 0 0 0,-1-1 0 0 0,1 1 0 0 0,-5 14 0 0 0,2-4 0 0 0,5-15 4 0 0,0 1 0 0 0,0-1-1 0 0,1 0 1 0 0,-1 0 0 0 0,1 0 0 0 0,-1 1 0 0 0,1-1-1 0 0,0 0 1 0 0,0 0 0 0 0,0 1 0 0 0,0-1-1 0 0,0 0 1 0 0,1 0 0 0 0,-1 1 0 0 0,0-1 0 0 0,1 0-1 0 0,0 0 1 0 0,0 0 0 0 0,-1 0 0 0 0,1 0-1 0 0,1 0 1 0 0,-1 0 0 0 0,0 0 0 0 0,0 0 0 0 0,1 0-1 0 0,-1 0 1 0 0,1-1 0 0 0,-1 1 0 0 0,1-1 0 0 0,2 2-1 0 0,0 0-14 0 0,0 0 1 0 0,1-1-1 0 0,-1 0 0 0 0,0 0 0 0 0,1 0 0 0 0,-1 0 0 0 0,1-1 1 0 0,0 0-1 0 0,-1 0 0 0 0,1 0 0 0 0,0 0 0 0 0,0-1 0 0 0,5 0 0 0 0,5-2-471 0 0,-1 0-1 0 0,0 0 0 0 0,0-2 0 0 0,-1 0 0 0 0,1 0 0 0 0,-1-1 0 0 0,1-1 0 0 0,18-11 0 0 0,-17 8-1376 0 0</inkml:trace>
  <inkml:trace contextRef="#ctx0" brushRef="#br0" timeOffset="74278.57">6827 4090 4607 0 0,'-1'0'50'0'0,"0"0"-1"0"0,0-1 0 0 0,0 1 1 0 0,0-1-1 0 0,1 1 0 0 0,-1 0 1 0 0,0 0-1 0 0,0-1 0 0 0,0 1 1 0 0,0 0-1 0 0,0 0 0 0 0,-10 4 9105 0 0,1 4-6629 0 0,8-3-2182 0 0,0 0 1 0 0,1 0-1 0 0,0 0 1 0 0,0 0-1 0 0,0 0 1 0 0,0 0-1 0 0,1 0 0 0 0,0 0 1 0 0,0 0-1 0 0,0 0 1 0 0,0 0-1 0 0,2 6 1 0 0,3 10 298 0 0,10 32 1 0 0,-7-29-156 0 0,-1-3-320 0 0,0 0 0 0 0,2-1 0 0 0,1 0 0 0 0,0 0 0 0 0,23 31-1 0 0,-13-23-323 0 0,-20-27 85 0 0,-7-11-408 0 0,-26-29 480 0 0,13 18 10 0 0,-20-33-1 0 0,32 42 9 0 0,1-1 0 0 0,0 0 0 0 0,1-1 0 0 0,0 1 0 0 0,1-1-1 0 0,1 0 1 0 0,0-1 0 0 0,1 1 0 0 0,0-1 0 0 0,0-22 0 0 0,2 26-39 0 0,1 0 1 0 0,0 0-1 0 0,0 0 0 0 0,1 0 1 0 0,1 0-1 0 0,5-21 0 0 0,-6 29 16 0 0,0 0-1 0 0,0 0 0 0 0,1 0 1 0 0,-1 0-1 0 0,1 1 0 0 0,-1-1 1 0 0,1 0-1 0 0,0 1 1 0 0,0-1-1 0 0,0 1 0 0 0,0 0 1 0 0,1 0-1 0 0,-1 0 0 0 0,1 0 1 0 0,-1 0-1 0 0,1 0 1 0 0,0 1-1 0 0,-1-1 0 0 0,1 1 1 0 0,0 0-1 0 0,0 0 0 0 0,0 0 1 0 0,0 0-1 0 0,0 0 1 0 0,0 0-1 0 0,0 1 0 0 0,0 0 1 0 0,6 0-1 0 0,-1 0-41 0 0,1 1 0 0 0,0 0 0 0 0,-1 0 0 0 0,1 1 0 0 0,13 5-1 0 0,-17-5 31 0 0,1 0 1 0 0,-1 0-1 0 0,0 1 0 0 0,0 0 0 0 0,0 0 0 0 0,0 0 0 0 0,-1 0 0 0 0,1 1 0 0 0,5 6 0 0 0,-8-8 17 0 0,-1-1 0 0 0,0 1 0 0 0,1-1 0 0 0,-1 1 0 0 0,0 0 0 0 0,0 0 0 0 0,0 0 0 0 0,0 0 0 0 0,-1 0 0 0 0,1 0 0 0 0,0 0 0 0 0,-1 0 0 0 0,0 0 0 0 0,1 0 0 0 0,-1 0 0 0 0,0 0 0 0 0,0 0 0 0 0,0 0 0 0 0,0 0 0 0 0,0 0 0 0 0,-1 0 0 0 0,1 0 0 0 0,-1 0 0 0 0,1 0 0 0 0,-2 4 0 0 0,1-4 0 0 0,-2 3 12 0 0,1 0 1 0 0,-1 0-1 0 0,0 0 0 0 0,0 0 0 0 0,0-1 1 0 0,-1 1-1 0 0,0-1 0 0 0,1 0 1 0 0,-2 0-1 0 0,1 0 0 0 0,0-1 0 0 0,-1 1 1 0 0,0-1-1 0 0,-7 4 0 0 0,-8 3 49 0 0,-1-1 1 0 0,-25 9-1 0 0,41-16-150 0 0,0-1-1 0 0,0 0 0 0 0,0 0 1 0 0,0 0-1 0 0,-9 0 1 0 0,13-1-279 0 0</inkml:trace>
  <inkml:trace contextRef="#ctx0" brushRef="#br0" timeOffset="76330.95">6983 4164 11055 0 0,'0'0'1002'0'0,"2"1"-824"0"0,0 0 264 0 0,0 0-1 0 0,1 0 0 0 0,-1 0 0 0 0,1 0 0 0 0,-1 0 0 0 0,1 0 1 0 0,-1-1-1 0 0,1 1 0 0 0,-1-1 0 0 0,1 0 0 0 0,-1 1 1 0 0,1-1-1 0 0,0-1 0 0 0,-1 1 0 0 0,1 0 0 0 0,-1-1 1 0 0,5 0-1 0 0,-2-1-240 0 0,0 0-1 0 0,0-1 1 0 0,0 0 0 0 0,-1 1 0 0 0,8-7 0 0 0,-4 3 272 0 0,3-2-351 0 0,-2 0 0 0 0,12-12-1 0 0,5-5-49 0 0,-24 23-70 0 0,0 0 0 0 0,0 0-1 0 0,0 0 1 0 0,0 0-1 0 0,-1 0 1 0 0,1 0-1 0 0,-1 0 1 0 0,1 0-1 0 0,-1 0 1 0 0,0-1 0 0 0,0 1-1 0 0,0-1 1 0 0,0 1-1 0 0,0-1 1 0 0,-1 1-1 0 0,1-1 1 0 0,-1-2-1 0 0,1 3 9 0 0,-1 1 22 0 0,0 0 0 0 0,1 0 0 0 0,-1-1 0 0 0,0 1 0 0 0,0 0 0 0 0,0 0 0 0 0,0 0 0 0 0,0-1 0 0 0,0 1-1 0 0,0 0 1 0 0,-1 0 0 0 0,1 0 0 0 0,0 0 0 0 0,-1-1 0 0 0,1 1 0 0 0,0 0 0 0 0,-1 0 0 0 0,0 0 0 0 0,1 0 0 0 0,-1 0 0 0 0,0 0 0 0 0,1 0 0 0 0,-1 0 0 0 0,0 0 0 0 0,0 0 0 0 0,0 1 0 0 0,0-1 0 0 0,0 0 0 0 0,0 0 0 0 0,0 1 0 0 0,0-1 0 0 0,0 1 0 0 0,0-1 0 0 0,0 1 0 0 0,0-1 0 0 0,0 1 0 0 0,0 0 0 0 0,0-1 0 0 0,-1 1-1 0 0,1 0 1 0 0,0 0 0 0 0,0 0 0 0 0,0 0 0 0 0,-2 0 0 0 0,-2 0 1 0 0,1 1 0 0 0,-1-1-1 0 0,1 1 1 0 0,0 0-1 0 0,-1 0 1 0 0,1 1 0 0 0,0-1-1 0 0,0 1 1 0 0,0 0 0 0 0,-6 4-1 0 0,2 0-36 0 0,0 0 0 0 0,1 1 0 0 0,0 0 0 0 0,1 0 0 0 0,-1 0 0 0 0,1 1 0 0 0,-7 13 0 0 0,10-16 1 0 0,-1 1 1 0 0,2 0-1 0 0,-1 0 0 0 0,0 0 1 0 0,1 1-1 0 0,0-1 0 0 0,1 1 1 0 0,0-1-1 0 0,0 1 0 0 0,0-1 1 0 0,1 14-1 0 0,0-17 5 0 0,0-1 0 0 0,0 1 0 0 0,0 0 0 0 0,1 0-1 0 0,0-1 1 0 0,-1 1 0 0 0,1-1 0 0 0,0 1 0 0 0,0 0 0 0 0,1-1 0 0 0,-1 1 0 0 0,0-1-1 0 0,1 0 1 0 0,-1 0 0 0 0,1 1 0 0 0,0-1 0 0 0,0 0 0 0 0,0 0 0 0 0,0-1-1 0 0,0 1 1 0 0,0 0 0 0 0,1-1 0 0 0,-1 1 0 0 0,0-1 0 0 0,1 0 0 0 0,-1 1 0 0 0,1-1-1 0 0,-1-1 1 0 0,1 1 0 0 0,0 0 0 0 0,-1 0 0 0 0,1-1 0 0 0,0 0 0 0 0,0 0-1 0 0,-1 1 1 0 0,1-1 0 0 0,0-1 0 0 0,0 1 0 0 0,2-1 0 0 0,4 0 4 0 0,-1-1 1 0 0,1 0-1 0 0,-1 0 1 0 0,0-1-1 0 0,1 0 0 0 0,-1 0 1 0 0,-1-1-1 0 0,1 0 1 0 0,0 0-1 0 0,-1-1 1 0 0,0 0-1 0 0,0 0 0 0 0,0-1 1 0 0,-1 0-1 0 0,0 0 1 0 0,6-9-1 0 0,-10 14-29 0 0,1-1 12 0 0,1-10-175 0 0,-3 10 176 0 0,-1 1 7 0 0,0 0-1 0 0,0 0 0 0 0,1 0 1 0 0,-1 0-1 0 0,0 0 0 0 0,0 0 1 0 0,0 1-1 0 0,0-1 0 0 0,0 0 1 0 0,0 0-1 0 0,-1 0 0 0 0,1 0 1 0 0,0 0-1 0 0,0 0 0 0 0,0 1 1 0 0,-1-3-1 0 0,0-1-7 0 0,-1-3 8 0 0,-12-13 5 0 0,10 14-15 0 0,3 5-53 0 0,1 3-25 0 0,-1 0 74 0 0,1 0-1 0 0,-1-1 0 0 0,1 1 0 0 0,0 0 0 0 0,-1 0 1 0 0,1 0-1 0 0,0-1 0 0 0,0 1 0 0 0,0 0 1 0 0,1 2-1 0 0,1 6 8 0 0,1-3 7 0 0,5 3 5 0 0,-7-9 8 0 0,0 0-1 0 0,0 0 1 0 0,0 0-1 0 0,-1 1 1 0 0,1-1 0 0 0,0 0-1 0 0,0 0 1 0 0,1 0-1 0 0,-1 0 1 0 0,0-1-1 0 0,0 1 1 0 0,0 0 0 0 0,1 0-1 0 0,1 0 1 0 0,1 1 54 0 0,-3-2-67 0 0,-1 1 0 0 0,1-1-1 0 0,-1 0 1 0 0,1 1 0 0 0,-1-1 0 0 0,1 0-1 0 0,0 0 1 0 0,-1 1 0 0 0,1-1 0 0 0,-1 0-1 0 0,1 0 1 0 0,0 0 0 0 0,-1 0 0 0 0,1 0-1 0 0,-1 0 1 0 0,2 0 0 0 0,14-5-26 0 0,-15 4 54 0 0,1 1-24 0 0,0-1-1 0 0,0 0 0 0 0,0 1 1 0 0,0-1-1 0 0,-1 0 0 0 0,1 0 1 0 0,0 0-1 0 0,-1 0 0 0 0,1 0 1 0 0,-1 0-1 0 0,1-1 0 0 0,-1 1 1 0 0,0 0-1 0 0,2-2 0 0 0,15-15 70 0 0,-13 12-21 0 0,-4 5-39 0 0,0 0 0 0 0,-1-1 1 0 0,1 1-1 0 0,0 0 0 0 0,0 0 0 0 0,1 0 0 0 0,-1 0 1 0 0,0 0-1 0 0,0 0 0 0 0,0 0 0 0 0,1 0 0 0 0,1 0 0 0 0,6-3 1 0 0,0 2-11 0 0,1 5 0 0 0,-9-2 0 0 0,0 0 1 0 0,1 0 0 0 0,-1 0-1 0 0,0 0 1 0 0,0 1 0 0 0,0-1 0 0 0,0 1 0 0 0,0-1 0 0 0,0 1-1 0 0,0-1 1 0 0,0 1 0 0 0,0 0 0 0 0,-1-1 0 0 0,2 4 0 0 0,-1-2 3 0 0,7 14 131 0 0,-5-9-106 0 0,1 1-1 0 0,1-1 1 0 0,-1 0-1 0 0,9 11 0 0 0,-11-17-13 0 0,1 0-1 0 0,-1 0 0 0 0,1-1 1 0 0,0 1-1 0 0,-1-1 0 0 0,1 1 0 0 0,0-1 1 0 0,0 0-1 0 0,0 0 0 0 0,4 0 0 0 0,-3 0-8 0 0,4 1-359 0 0,1 0-1 0 0,-1-1 0 0 0,1 0 1 0 0,0 0-1 0 0,-1-1 1 0 0,1-1-1 0 0,-1 1 0 0 0,1-1 1 0 0,12-3-1 0 0,-10 1-215 0 0,0 0 0 0 0,0-1 0 0 0,0-1 0 0 0,-1 1 0 0 0,1-2-1 0 0,14-9 1 0 0,-22 13 468 0 0,0 0 1 0 0,0-1-1 0 0,0 0 0 0 0,0 1 0 0 0,0-1 1 0 0,-1 0-1 0 0,0 0 0 0 0,1-1 0 0 0,-1 1 1 0 0,0 0-1 0 0,0-1 0 0 0,-1 1 0 0 0,1-1 0 0 0,1-5 1 0 0,-2 4 502 0 0,0-1 0 0 0,0 1 1 0 0,-1 0-1 0 0,0-1 0 0 0,0 1 1 0 0,0 0-1 0 0,0-1 0 0 0,-1 1 1 0 0,-2-9-1 0 0,2 10-141 0 0,-1 0 0 0 0,0 0 1 0 0,1-1-1 0 0,-2 1 0 0 0,1 1 0 0 0,0-1 0 0 0,-1 0 0 0 0,1 1 0 0 0,-1-1 1 0 0,0 1-1 0 0,0 0 0 0 0,-1 0 0 0 0,-3-4 0 0 0,5 7-237 0 0,1-1 0 0 0,0 1-1 0 0,0 0 1 0 0,0-1 0 0 0,0 1 0 0 0,-1 0-1 0 0,1 0 1 0 0,0 0 0 0 0,0 0 0 0 0,-1 0-1 0 0,1 0 1 0 0,0 0 0 0 0,0 0-1 0 0,-1 0 1 0 0,1 0 0 0 0,0 1 0 0 0,-2 0-1 0 0,-20 8 319 0 0,19-7-327 0 0,-10 6-2 0 0,0 0 0 0 0,1 1 0 0 0,0 1-1 0 0,-19 17 1 0 0,22-18-13 0 0,2 0 0 0 0,-13 18 0 0 0,18-23 0 0 0,0 0 0 0 0,1 0 0 0 0,-1 0 0 0 0,1 0 0 0 0,0 1 0 0 0,1-1 0 0 0,-1 1 0 0 0,1 0 0 0 0,0-1 0 0 0,-1 7 0 0 0,2 3 0 0 0,2-11 0 0 0,-1-1 0 0 0,0-1 0 0 0,-1-1 0 0 0,0 1 0 0 0,0 0 0 0 0,0-1 0 0 0,0 1 0 0 0,1-1 0 0 0,-1 1 0 0 0,0-1 0 0 0,1 1 0 0 0,-1-1 0 0 0,0 1 0 0 0,1-1 0 0 0,-1 1 0 0 0,0-1 0 0 0,1 1 0 0 0,-1-1 0 0 0,1 0 0 0 0,-1 1 0 0 0,1-1 0 0 0,-1 0 0 0 0,1 1 0 0 0,-1-1 0 0 0,1 0 0 0 0,-1 0 0 0 0,1 1 0 0 0,0-1 0 0 0,-1 0 0 0 0,1 0 0 0 0,0 0 0 0 0,1 0 0 0 0,1 1-11 0 0,1 0 1 0 0,0 0-1 0 0,-1-1 0 0 0,1 0 0 0 0,-1 0 1 0 0,1 0-1 0 0,0 0 0 0 0,-1 0 0 0 0,1-1 0 0 0,-1 0 1 0 0,1 0-1 0 0,-1 0 0 0 0,1 0 0 0 0,5-2 1 0 0,5-4-89 0 0,25-15-1 0 0,-38 22 100 0 0,11-8-165 0 0,-1 0 0 0 0,1 0 0 0 0,-1-1 0 0 0,12-13 0 0 0,-20 19 115 0 0,0 0-1 0 0,0-1 1 0 0,0 1-1 0 0,-1-1 1 0 0,0 1-1 0 0,0-1 1 0 0,0 0-1 0 0,0 0 1 0 0,0 0 0 0 0,-1 0-1 0 0,0 0 1 0 0,0 0-1 0 0,0 0 1 0 0,0 0-1 0 0,-1-1 1 0 0,1 1-1 0 0,-1 0 1 0 0,0-5-1 0 0,-4-10-32 0 0,-9-32 0 0 0,8 34 223 0 0,-5-27 0 0 0,8 35-9 0 0,1 1 0 0 0,0-1 0 0 0,1 1 0 0 0,0-1 0 0 0,0 0 0 0 0,1 1 0 0 0,0-1 0 0 0,0 1 0 0 0,4-12 0 0 0,-5 19 21 0 0,-1 32 68 0 0,-9 45 1 0 0,-1 25 305 0 0,11-90-438 0 0,0 0 0 0 0,1 0 0 0 0,0 0 0 0 0,1 0 0 0 0,0-1 0 0 0,1 1 0 0 0,4 11 0 0 0,-5-17-88 0 0,0 0 1 0 0,1 0 0 0 0,0 0-1 0 0,0 0 1 0 0,0 0-1 0 0,0-1 1 0 0,1 1 0 0 0,0-1-1 0 0,0 0 1 0 0,0 0 0 0 0,1-1-1 0 0,-1 1 1 0 0,1-1-1 0 0,0 0 1 0 0,0 0 0 0 0,0 0-1 0 0,0-1 1 0 0,0 0 0 0 0,0 0-1 0 0,1 0 1 0 0,-1-1-1 0 0,1 1 1 0 0,0-1 0 0 0,-1-1-1 0 0,1 1 1 0 0,0-1-1 0 0,-1 0 1 0 0,1 0 0 0 0,0-1-1 0 0,-1 1 1 0 0,1-1 0 0 0,0-1-1 0 0,-1 1 1 0 0,1-1-1 0 0,-1 0 1 0 0,0 0 0 0 0,0 0-1 0 0,0-1 1 0 0,0 0 0 0 0,8-5-1 0 0,-10 5-39 0 0,0 0 0 0 0,0 0 0 0 0,0 0 0 0 0,0 0 0 0 0,0-1 0 0 0,-1 1 0 0 0,1-1 0 0 0,2-4 0 0 0,-4 5 24 0 0,0 1 0 0 0,-1-1 1 0 0,1 0-1 0 0,0 0 0 0 0,-1 1 0 0 0,0-1 1 0 0,1 0-1 0 0,-1 0 0 0 0,0 1 1 0 0,0-1-1 0 0,-1 0 0 0 0,1 0 0 0 0,-2-4 1 0 0,1 2 5 0 0,0 1 0 0 0,-1-1-1 0 0,1 1 1 0 0,-1-1 0 0 0,0 1 0 0 0,0 0 0 0 0,-1 0 0 0 0,1 0 0 0 0,-1 0-1 0 0,0 1 1 0 0,0-1 0 0 0,0 1 0 0 0,-6-6 0 0 0,8 8 17 0 0,0 0 0 0 0,0 0 0 0 0,0 0 0 0 0,0 1 1 0 0,0-1-1 0 0,0 0 0 0 0,0 0 0 0 0,0 0 0 0 0,0 1 1 0 0,0-1-1 0 0,-1 1 0 0 0,1-1 0 0 0,0 1 0 0 0,0-1 0 0 0,-1 1 1 0 0,1 0-1 0 0,0-1 0 0 0,0 1 0 0 0,-1 0 0 0 0,1 0 0 0 0,0 0 1 0 0,-1 0-1 0 0,1 0 0 0 0,0 0 0 0 0,-1 1 0 0 0,1-1 1 0 0,0 0-1 0 0,-1 1 0 0 0,1-1 0 0 0,0 1 0 0 0,0-1 0 0 0,0 1 1 0 0,-1 0-1 0 0,1-1 0 0 0,0 1 0 0 0,0 0 0 0 0,0 0 0 0 0,0 0 1 0 0,0 0-1 0 0,0-1 0 0 0,1 1 0 0 0,-2 2 0 0 0,-2 2 10 0 0,1 0 0 0 0,0 1-1 0 0,0-1 1 0 0,1 1-1 0 0,0-1 1 0 0,-3 11-1 0 0,3-9 2 0 0,0 1 1 0 0,1 0-1 0 0,0 0 0 0 0,1 0 0 0 0,0 0 0 0 0,0 0 0 0 0,0 0 0 0 0,1 0 0 0 0,0 0 0 0 0,4 13 0 0 0,-4-18-14 0 0,0-1 1 0 0,0 1 0 0 0,0 0 0 0 0,0-1-1 0 0,1 1 1 0 0,-1-1 0 0 0,1 0-1 0 0,-1 1 1 0 0,1-1 0 0 0,0 0-1 0 0,0 0 1 0 0,0 0 0 0 0,0 0-1 0 0,0 0 1 0 0,0-1 0 0 0,0 1-1 0 0,1-1 1 0 0,-1 1 0 0 0,1-1 0 0 0,-1 0-1 0 0,1 0 1 0 0,0 0 0 0 0,-1 0-1 0 0,1 0 1 0 0,0-1 0 0 0,-1 1-1 0 0,1-1 1 0 0,0 0 0 0 0,0 0-1 0 0,0 0 1 0 0,-1 0 0 0 0,1 0-1 0 0,4-1 1 0 0,2-1-26 0 0,0-1 0 0 0,0 1 0 0 0,-1-2 0 0 0,1 1 0 0 0,-1-1 0 0 0,0 0 0 0 0,0-1 0 0 0,0 0 0 0 0,-1 0 0 0 0,0-1 0 0 0,1 1 0 0 0,-2-2 0 0 0,10-9 0 0 0,-14 14 20 0 0,0-1 1 0 0,0 1-1 0 0,0-1 1 0 0,-1 1-1 0 0,1-1 0 0 0,0 0 1 0 0,-1 0-1 0 0,0 1 0 0 0,0-1 1 0 0,2-6-1 0 0,-1-3 1 0 0,-1 0 1 0 0,0-24-1 0 0,11 65-1 0 0,-11-26 3 0 0,2 5 34 0 0,0 1 0 0 0,0-1 0 0 0,1 0-1 0 0,0 0 1 0 0,5 7 0 0 0,-8-12-24 0 0,9 10 70 0 0,-9-11-71 0 0,0-1-9 0 0,-1-1 0 0 0,0 1 0 0 0,1 0 0 0 0,-1-1 0 0 0,1 1 0 0 0,-1 0 0 0 0,1-1 0 0 0,-1 1-1 0 0,1-1 1 0 0,-1 1 0 0 0,1-1 0 0 0,0 1 0 0 0,-1-1 0 0 0,1 0 0 0 0,0 1 0 0 0,-1-1 0 0 0,1 0 0 0 0,0 1-1 0 0,0-1 1 0 0,-1 0 0 0 0,2 1 0 0 0,1 0 9 0 0,-2-1-10 0 0,0 1 1 0 0,1-1 0 0 0,-1 1 0 0 0,1-1 0 0 0,-1 1 0 0 0,0-1-1 0 0,1 0 1 0 0,-1 0 0 0 0,1 0 0 0 0,-1 0 0 0 0,1 0 0 0 0,-1 0-1 0 0,1 0 1 0 0,-1-1 0 0 0,0 1 0 0 0,1 0 0 0 0,-1-1 0 0 0,3 0-1 0 0,2-1-16 0 0,1 0-1 0 0,-1 0 0 0 0,1 0 0 0 0,-1-1 1 0 0,0 0-1 0 0,0 0 0 0 0,0-1 0 0 0,0 1 1 0 0,-1-1-1 0 0,1-1 0 0 0,-1 1 0 0 0,0-1 1 0 0,0 0-1 0 0,4-6 0 0 0,-3 4 0 0 0,-2 1-54 0 0,-3 5-3 0 0,0 6-126 0 0,1 0 181 0 0,-1-1 0 0 0,1 1-1 0 0,0-1 1 0 0,0 0 0 0 0,1 0 0 0 0,-1 1 0 0 0,1-2 0 0 0,0 1 0 0 0,4 5 0 0 0,-6-8 43 0 0,8 6 74 0 0,12 0 31 0 0,-14-6-154 0 0,0 0 0 0 0,0 0 0 0 0,0-1 0 0 0,0 0 0 0 0,0 0 0 0 0,-1-1 0 0 0,1 0 0 0 0,0 0 0 0 0,0-1 0 0 0,-1 1 0 0 0,1-1 0 0 0,0-1 0 0 0,-1 1 0 0 0,0-1 0 0 0,0-1 0 0 0,0 1-1 0 0,8-6 1 0 0,-12 7-3 0 0,-1 1 0 0 0,1-1-1 0 0,0 0 1 0 0,0 1-1 0 0,-1-1 1 0 0,1 0-1 0 0,-1 0 1 0 0,0 0-1 0 0,1 0 1 0 0,-1 0-1 0 0,0 0 1 0 0,0-1-1 0 0,-1 1 1 0 0,1 0 0 0 0,0 0-1 0 0,-1-1 1 0 0,1 1-1 0 0,-1-1 1 0 0,0 1-1 0 0,1 0 1 0 0,-1-1-1 0 0,0 1 1 0 0,-1-1-1 0 0,1 1 1 0 0,-1-4-1 0 0,-1 1-28 0 0,1 0-1 0 0,-1 0 0 0 0,0 1 0 0 0,0-1 1 0 0,-1 1-1 0 0,1 0 0 0 0,-1-1 0 0 0,0 1 0 0 0,0 0 1 0 0,0 0-1 0 0,-6-4 0 0 0,3 1 44 0 0,0 0 0 0 0,0 0-1 0 0,0-1 1 0 0,1 0 0 0 0,0 0-1 0 0,1 0 1 0 0,0 0 0 0 0,0-1-1 0 0,-3-12 1 0 0,0-1 269 0 0,2-1 0 0 0,-5-36 0 0 0,8 25 135 0 0,2 32-296 0 0,-1-3 164 0 0,1 11-160 0 0,2 75 272 0 0,3 28 784 0 0,-3-92-931 0 0,1 0 1 0 0,0 0-1 0 0,1-1 0 0 0,10 24 1 0 0,-7-24-333 0 0,1-1 0 0 0,16 26 1 0 0,-23-39-141 0 0,1 2-250 0 0</inkml:trace>
  <inkml:trace contextRef="#ctx0" brushRef="#br0" timeOffset="76845.35">8150 4053 13359 0 0,'0'-2'1027'0'0,"0"0"-815"0"0,-1 0 1 0 0,1 0-1 0 0,-1 0 1 0 0,1 0-1 0 0,0 0 1 0 0,0 0-1 0 0,0 0 0 0 0,0 0 1 0 0,0 0-1 0 0,1 0 1 0 0,-1 0-1 0 0,1 0 1 0 0,0-2-1 0 0,0 1 397 0 0,1 1 1 0 0,-1-1-1 0 0,1 1 1 0 0,0-1-1 0 0,0 1 0 0 0,0 0 1 0 0,0 0-1 0 0,0-1 0 0 0,3-1 1 0 0,2-1-73 0 0,0 0 0 0 0,1 1 0 0 0,-1 0 0 0 0,1 0 0 0 0,0 0 0 0 0,0 1 0 0 0,10-2 0 0 0,5-1-177 0 0,33-4 0 0 0,37 4-504 0 0,-32 9-2710 0 0,-42-1 1357 0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8:49.9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2 358 9615 0 0,'0'0'868'0'0,"-18"-5"14536"0"0,16 40-14886 0 0,2 0 0 0 0,2-1 0 0 0,1 1 0 0 0,1-1 1 0 0,14 51-1 0 0,-8-36-403 0 0,-7-30-490 0 0,1-1-1 0 0,1 0 1 0 0,0 0 0 0 0,2 0-1 0 0,11 23 1 0 0,-18-40-566 0 0</inkml:trace>
  <inkml:trace contextRef="#ctx0" brushRef="#br0" timeOffset="386.08">9 452 13359 0 0,'0'0'1027'0'0,"-7"-13"6505"0"0,6 6-6774 0 0,2 4-596 0 0,0 1 0 0 0,1-1 0 0 0,-1 1 0 0 0,0 0 0 0 0,1-1 0 0 0,0 1 0 0 0,0 0-1 0 0,0 0 1 0 0,0 0 0 0 0,0 0 0 0 0,0 0 0 0 0,0 1 0 0 0,0-1 0 0 0,1 1 0 0 0,-1-1-1 0 0,1 1 1 0 0,-1 0 0 0 0,4-1 0 0 0,49-18 413 0 0,-33 14-545 0 0,1 1 0 0 0,0 1 0 0 0,1 1-1 0 0,-1 1 1 0 0,1 1 0 0 0,-1 1 0 0 0,1 1 0 0 0,-1 1-1 0 0,1 1 1 0 0,35 9 0 0 0,-57-11-30 0 0,0-1 1 0 0,0 1-1 0 0,0 0 0 0 0,-1 0 0 0 0,1-1 0 0 0,0 1 1 0 0,-1 0-1 0 0,1 1 0 0 0,0-1 0 0 0,-1 0 0 0 0,0 0 1 0 0,1 1-1 0 0,-1-1 0 0 0,0 0 0 0 0,1 1 1 0 0,-1 0-1 0 0,0-1 0 0 0,0 1 0 0 0,0 0 0 0 0,-1-1 1 0 0,1 1-1 0 0,0 0 0 0 0,-1 0 0 0 0,1 0 1 0 0,-1-1-1 0 0,1 1 0 0 0,-1 0 0 0 0,0 0 0 0 0,0 0 1 0 0,0 0-1 0 0,0 0 0 0 0,0 0 0 0 0,0 0 0 0 0,0 0 1 0 0,-1 0-1 0 0,1-1 0 0 0,-1 1 0 0 0,1 0 1 0 0,-1 0-1 0 0,0 0 0 0 0,0-1 0 0 0,0 1 0 0 0,0 0 1 0 0,0-1-1 0 0,0 1 0 0 0,0-1 0 0 0,-1 1 0 0 0,-2 2 1 0 0,-9 10-37 0 0,-1-1 0 0 0,-1 0 0 0 0,-1 0 0 0 0,1-2 0 0 0,-2 0 0 0 0,1-1 0 0 0,-2 0 0 0 0,1-1 1 0 0,-1-1-1 0 0,-1-1 0 0 0,1-1 0 0 0,-1 0 0 0 0,0-2 0 0 0,-28 4 0 0 0,46-8-32 0 0,0 1-1 0 0,0-1 0 0 0,0 0 1 0 0,0 0-1 0 0,0 0 1 0 0,0 0-1 0 0,0 0 0 0 0,0 0 1 0 0,0 0-1 0 0,0 0 1 0 0,0-1-1 0 0,0 1 0 0 0,0 0 1 0 0,0-1-1 0 0,0 1 1 0 0,0 0-1 0 0,0-1 0 0 0,0 1 1 0 0,0-1-1 0 0,0 0 1 0 0,0 1-1 0 0,1-1 0 0 0,-1 0 1 0 0,0 1-1 0 0,0-1 1 0 0,1 0-1 0 0,-1 0 0 0 0,0 0 1 0 0,1-1-209 0 0,0 1 0 0 0,-1 0 0 0 0,1 0 0 0 0,0-1 0 0 0,0 1 0 0 0,0 0 0 0 0,1-1 0 0 0,-1 1 1 0 0,0 0-1 0 0,0 0 0 0 0,1-1 0 0 0,-1 1 0 0 0,0 0 0 0 0,1 0 0 0 0,0-2 0 0 0,5-7-7047 0 0</inkml:trace>
  <inkml:trace contextRef="#ctx0" brushRef="#br0" timeOffset="896.29">843 146 16727 0 0,'0'0'763'0'0,"-2"-1"-12"0"0,1 0-384 0 0,0 0 1 0 0,0 0 0 0 0,0 0 0 0 0,0 0 0 0 0,-1 1 0 0 0,1-1 0 0 0,0 1-1 0 0,-1-1 1 0 0,1 1 0 0 0,0-1 0 0 0,-1 1 0 0 0,1 0 0 0 0,-1-1 0 0 0,1 1 0 0 0,-1 0-1 0 0,1 0 1 0 0,0 0 0 0 0,-1 0 0 0 0,1 0 0 0 0,-4 1 0 0 0,3 0-140 0 0,-1 0 0 0 0,1 0 0 0 0,0 1 0 0 0,-1-1 0 0 0,1 1 0 0 0,0-1 0 0 0,-1 1 0 0 0,1 0 0 0 0,0 0 0 0 0,-2 2 0 0 0,-4 6-142 0 0,1 0-1 0 0,0 1 1 0 0,-10 19-1 0 0,14-23 439 0 0,-8 15-450 0 0,1 2-1 0 0,2-1 0 0 0,0 2 0 0 0,1-1 1 0 0,1 1-1 0 0,2 0 0 0 0,0 0 0 0 0,2 0 1 0 0,1 0-1 0 0,1 0 0 0 0,1 1 0 0 0,1-1 1 0 0,1 0-1 0 0,7 29 0 0 0,-7-45-77 0 0,0-1-1 0 0,0 0 1 0 0,1 0-1 0 0,0 0 0 0 0,0 0 1 0 0,1-1-1 0 0,0 1 1 0 0,0-1-1 0 0,1 0 1 0 0,0-1-1 0 0,0 0 1 0 0,1 0-1 0 0,-1 0 1 0 0,15 9-1 0 0,-5-6-11 0 0,0 0-1 0 0,1-1 0 0 0,0-1 0 0 0,1 0 0 0 0,-1-2 1 0 0,20 5-1 0 0,-33-9 187 0 0,-1 0-928 0 0</inkml:trace>
  <inkml:trace contextRef="#ctx0" brushRef="#br0" timeOffset="3180.98">999 374 1839 0 0,'2'-32'23391'0'0,"4"62"-22673"0"0,-1 0 0 0 0,1 45 1 0 0,4 23-473 0 0,-7-83-521 0 0,18 78-906 0 0,3-37-7744 0 0,-12-42 1474 0 0</inkml:trace>
  <inkml:trace contextRef="#ctx0" brushRef="#br0" timeOffset="3598.55">1339 302 18079 0 0,'-16'-17'4697'0'0,"-8"28"-654"0"0,-10 32-3726 0 0,-74 88 922 0 0,101-124-1245 0 0,0 0 0 0 0,-1-1 1 0 0,1 0-1 0 0,-15 8 0 0 0,-27 21-45 0 0,48-35-28 0 0,158 85-321 0 0,-132-72 72 0 0,44 20-568 0 0,-64-31 487 0 0,1 1 0 0 0,0-2 0 0 0,0 1-1 0 0,0-1 1 0 0,0 0 0 0 0,0 0 0 0 0,0 0 0 0 0,0-1 0 0 0,9-1-1 0 0,-6-1-1337 0 0,-1-2-63 0 0</inkml:trace>
  <inkml:trace contextRef="#ctx0" brushRef="#br0" timeOffset="3965.07">1410 194 12439 0 0,'0'0'958'0'0,"-29"-18"11043"0"0,33 71-11462 0 0,1 0 1 0 0,22 84-1 0 0,-6-31-140 0 0,-8-28-849 0 0,35 165-4379 0 0,-45-236-781 0 0</inkml:trace>
  <inkml:trace contextRef="#ctx0" brushRef="#br0" timeOffset="4583.76">1632 341 18399 0 0,'-18'13'1992'0'0,"14"-8"-1649"0"0,0 0 0 0 0,0 0 0 0 0,1 0 0 0 0,0 1-1 0 0,0 0 1 0 0,0 0 0 0 0,1 0 0 0 0,-1 0 0 0 0,1 0 0 0 0,1 0-1 0 0,-1 1 1 0 0,1-1 0 0 0,1 0 0 0 0,-1 1 0 0 0,1-1 0 0 0,1 12-1 0 0,0 9-66 0 0,2 1 0 0 0,9 43 0 0 0,-9-60-306 0 0,0 1-1 0 0,0 0 1 0 0,1-1-1 0 0,0 0 1 0 0,1 0 0 0 0,1 0-1 0 0,-1-1 1 0 0,2 1-1 0 0,14 17 1 0 0,-20-27-74 0 0,7-5-440 0 0,-5-7 553 0 0,-2 0 1 0 0,1 0-1 0 0,-1 1 0 0 0,-1-1 1 0 0,0 0-1 0 0,0 0 0 0 0,-3-14 0 0 0,1 10 7 0 0,1 0 1 0 0,0 1-1 0 0,3-20 0 0 0,0 16 22 0 0,-1 8-35 0 0,0 0 0 0 0,1 0 0 0 0,0 0 1 0 0,0 0-1 0 0,1 1 0 0 0,1-1 0 0 0,0 1 0 0 0,6-12 0 0 0,-7 23 29 0 0,-1 0-1 0 0,1 0 0 0 0,-1 1 0 0 0,0-1 1 0 0,0 1-1 0 0,0 0 0 0 0,0-1 0 0 0,2 6 1 0 0,4 9 80 0 0,-2 0 1 0 0,0 1 0 0 0,6 28-1 0 0,-10-31-94 0 0,2-1-1 0 0,0 1 1 0 0,0-1-1 0 0,2 0 1 0 0,-1 0-1 0 0,2-1 1 0 0,0 1-1 0 0,0-1 1 0 0,17 20-1 0 0,-18-26-17 0 0,-5-7 0 0 0,0 1 0 0 0,-1-1 0 0 0,1 1 0 0 0,0-1 0 0 0,-1 0 0 0 0,1 1 0 0 0,0-1 0 0 0,-1 0 0 0 0,1 1 0 0 0,0-1 0 0 0,0 0 0 0 0,-1 0 0 0 0,1 0 0 0 0,0 0 0 0 0,0 0 0 0 0,-1 0 0 0 0,1 0 0 0 0,0 0 0 0 0,0 0 0 0 0,0 0 0 0 0,-1-1 0 0 0,1 1 0 0 0,0 0 0 0 0,0 0 0 0 0,-1-1 0 0 0,1 1 0 0 0,0 0 0 0 0,-1-1 0 0 0,1 1 0 0 0,0-1 0 0 0,-1 1 0 0 0,1-1 0 0 0,-1 1 0 0 0,1-1 0 0 0,11-13 0 0 0,-3-5 0 0 0,0 1 0 0 0,-1-2 0 0 0,-2 1 0 0 0,1-1 0 0 0,3-27 0 0 0,17-48 64 0 0,-24 85-81 0 0,0 2-38 0 0,0 0 0 0 0,0 1 0 0 0,0-1 1 0 0,1 1-1 0 0,0-1 0 0 0,1 1 0 0 0,6-8 0 0 0,-10 14-62 0 0,22 13 695 0 0,-16 1-513 0 0,-1 0-1 0 0,0 0 1 0 0,-1 1-1 0 0,0 0 0 0 0,-1 0 1 0 0,-1 0-1 0 0,0 0 0 0 0,-1 1 1 0 0,0 18-1 0 0,6 26 107 0 0,-4-34-214 0 0,11 39-1102 0 0,-15-62 213 0 0</inkml:trace>
  <inkml:trace contextRef="#ctx0" brushRef="#br0" timeOffset="4976.21">2048 0 20935 0 0,'0'0'2879'0'0,"15"28"-686"0"0,6 7-1719 0 0,28 47 197 0 0,47 104 1 0 0,-85-160-649 0 0,0 0 1 0 0,-2 1-1 0 0,-1 1 1 0 0,-2-1-1 0 0,0 1 1 0 0,-2 0-1 0 0,-1 1 1 0 0,-1 44-1 0 0,-3-56-86 0 0,-2 1 0 0 0,0-1 0 0 0,-1 1 0 0 0,0-1 0 0 0,-2 0 0 0 0,-7 17 0 0 0,7-20-1572 0 0,-1-1 0 0 0,-1 1 0 0 0,-15 20 0 0 0,20-30-188 0 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8:34.1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3 150 13703 0 0,'-9'-22'2613'0'0,"5"8"2077"0"0,6 10-4388 0 0,1 0-1 0 0,0 0 1 0 0,-1 0 0 0 0,2 0 0 0 0,-1 0 0 0 0,0 0 0 0 0,1 1-1 0 0,0 0 1 0 0,-1-1 0 0 0,1 1 0 0 0,1 1 0 0 0,-1-1-1 0 0,0 1 1 0 0,1-1 0 0 0,-1 1 0 0 0,8-2 0 0 0,12-5 308 0 0,46-12-1 0 0,-59 19-575 0 0,1 0-1 0 0,0 0 0 0 0,0 1 0 0 0,-1 0 0 0 0,1 1 0 0 0,0 0 1 0 0,0 1-1 0 0,0 1 0 0 0,0 0 0 0 0,-1 0 0 0 0,21 8 0 0 0,-27-8-33 0 0,0 0 0 0 0,0 0-1 0 0,0 1 1 0 0,-1 0-1 0 0,1 0 1 0 0,-1 0 0 0 0,0 1-1 0 0,1 0 1 0 0,-2-1 0 0 0,1 1-1 0 0,0 1 1 0 0,-1-1-1 0 0,0 0 1 0 0,1 1 0 0 0,-2 0-1 0 0,1-1 1 0 0,-1 1-1 0 0,1 0 1 0 0,-2 1 0 0 0,1-1-1 0 0,0 0 1 0 0,-1 0-1 0 0,0 1 1 0 0,0-1 0 0 0,-1 1-1 0 0,1-1 1 0 0,-1 1-1 0 0,-1 5 1 0 0,1-3 4 0 0,-1 1 1 0 0,0-1-1 0 0,0 1 0 0 0,-1-1 0 0 0,0 0 0 0 0,0 1 1 0 0,-1-1-1 0 0,0-1 0 0 0,-1 1 0 0 0,1 0 1 0 0,-2-1-1 0 0,1 1 0 0 0,-1-1 0 0 0,0-1 0 0 0,0 1 1 0 0,-7 6-1 0 0,4-7 9 0 0,0 1 0 0 0,0-2 0 0 0,0 1 0 0 0,0-1 0 0 0,-1 0 0 0 0,0-1 0 0 0,0 0 0 0 0,0-1 0 0 0,-1 0 0 0 0,1 0-1 0 0,-1-1 1 0 0,0 0 0 0 0,-16 1 0 0 0,7-1 4 0 0,1-2-1 0 0,-1 0 0 0 0,1-1 0 0 0,-1-1 0 0 0,1 0 1 0 0,0-2-1 0 0,0 0 0 0 0,0-1 0 0 0,0 0 0 0 0,1-2 1 0 0,0 0-1 0 0,0-1 0 0 0,-18-12 0 0 0,33 19-22 0 0,0 0 0 0 0,0-1-1 0 0,0 1 1 0 0,1 0 0 0 0,-1-1-1 0 0,1 1 1 0 0,-1-1 0 0 0,1 1 0 0 0,-1-1-1 0 0,1 0 1 0 0,0 0 0 0 0,0 0 0 0 0,0 1-1 0 0,0-1 1 0 0,0 0 0 0 0,0 0 0 0 0,1 0-1 0 0,-1-1 1 0 0,1 1 0 0 0,-1 0 0 0 0,1 0-1 0 0,0 0 1 0 0,0 0 0 0 0,0 0-1 0 0,0 0 1 0 0,0-1 0 0 0,0 1 0 0 0,1-4-1 0 0,2 1-44 0 0,-1 0-1 0 0,1 0 0 0 0,0 0 0 0 0,1 1 0 0 0,-1-1 0 0 0,1 1 0 0 0,0 0 1 0 0,0 0-1 0 0,0 0 0 0 0,6-4 0 0 0,4-2-686 0 0,0 0 0 0 0,0 1-1 0 0,1 1 1 0 0,1 0 0 0 0,-1 1 0 0 0,1 1 0 0 0,0 0-1 0 0,31-6 1 0 0,-12 5-906 0 0</inkml:trace>
  <inkml:trace contextRef="#ctx0" brushRef="#br0" timeOffset="361.26">728 252 20991 0 0,'-35'-6'2272'0'0,"-12"2"3059"0"0,86 1-10205 0 0,-25 0-1127 0 0,0 0-1655 0 0</inkml:trace>
  <inkml:trace contextRef="#ctx0" brushRef="#br0" timeOffset="750.93">933 75 13359 0 0,'-11'-4'1654'0'0,"9"4"-1572"0"0,1-1 0 0 0,0 1 0 0 0,0-1 1 0 0,-1 1-1 0 0,1 0 0 0 0,0 0 1 0 0,-1-1-1 0 0,1 1 0 0 0,0 0 1 0 0,0 0-1 0 0,-1 0 0 0 0,1 0 0 0 0,0 1 1 0 0,-1-1-1 0 0,1 0 0 0 0,0 0 1 0 0,-1 1-1 0 0,1-1 0 0 0,0 1 1 0 0,0-1-1 0 0,0 1 0 0 0,-1 0 0 0 0,1-1 1 0 0,0 1-1 0 0,0 0 0 0 0,0 0 1 0 0,0 0-1 0 0,0 0 0 0 0,-1 2 0 0 0,0 0 372 0 0,0 0-1 0 0,1 1 0 0 0,-1 0 0 0 0,1-1 0 0 0,0 1 0 0 0,0 0 0 0 0,0 0 0 0 0,0 0 1 0 0,1-1-1 0 0,-1 7 0 0 0,1 4 732 0 0,0-1 0 0 0,1 1-1 0 0,1-1 1 0 0,0 0 0 0 0,6 21 0 0 0,-6-30-1192 0 0,0 0 0 0 0,0 0-1 0 0,1 0 1 0 0,-1 0 0 0 0,1-1 0 0 0,0 1-1 0 0,0-1 1 0 0,0 0 0 0 0,0 0 0 0 0,0 0 0 0 0,1 0-1 0 0,-1-1 1 0 0,1 1 0 0 0,0-1 0 0 0,0 0-1 0 0,0 0 1 0 0,0 0 0 0 0,0-1 0 0 0,0 1 0 0 0,0-1-1 0 0,1 0 1 0 0,-1 0 0 0 0,1-1 0 0 0,-1 1-1 0 0,0-1 1 0 0,7 0 0 0 0,15 0-76 0 0,-1-2-1 0 0,1 0 1 0 0,36-9-1 0 0,-25 5 8 0 0,26-8-645 0 0,-6 1-1640 0 0,-19 9-3124 0 0</inkml:trace>
  <inkml:trace contextRef="#ctx0" brushRef="#br0" timeOffset="1148.23">1206 2 10591 0 0,'-36'-2'2085'0'0,"34"2"-1637"0"0,0 1 1 0 0,0-1 0 0 0,0 1 0 0 0,0-1-1 0 0,0 1 1 0 0,0 0 0 0 0,0 0 0 0 0,0 0-1 0 0,0 0 1 0 0,1 0 0 0 0,-1 0 0 0 0,0 1-1 0 0,1-1 1 0 0,-1 0 0 0 0,1 1-1 0 0,-1-1 1 0 0,-1 3 0 0 0,2-1 81 0 0,-1 0 0 0 0,1 0 0 0 0,0 0 0 0 0,-1 0 0 0 0,1 0 0 0 0,1 0 1 0 0,-1 0-1 0 0,0 1 0 0 0,1-1 0 0 0,-1 0 0 0 0,1 5 0 0 0,4 27-1497 0 0,5 1 1596 0 0,2 0 1 0 0,28 62-1 0 0,13 9-5139 0 0,-43-89 2542 0 0</inkml:trace>
  <inkml:trace contextRef="#ctx0" brushRef="#br0" timeOffset="1544.78">1866 264 19231 0 0,'0'0'1936'0'0,"-22"-14"2945"0"0,18 13-4743 0 0,0 2 0 0 0,0-1-1 0 0,0 0 1 0 0,0 1 0 0 0,0 0-1 0 0,0 0 1 0 0,0 0 0 0 0,0 0-1 0 0,1 1 1 0 0,-1-1 0 0 0,0 1-1 0 0,1 0 1 0 0,-1 0 0 0 0,1 0-1 0 0,0 1 1 0 0,0-1 0 0 0,-6 7-1 0 0,-7 7 5 0 0,-29 38-1 0 0,19-22-131 0 0,11-14-247 0 0,-8 8-1425 0 0,8-11-6776 0 0</inkml:trace>
  <inkml:trace contextRef="#ctx0" brushRef="#br0" timeOffset="1545.78">1620 231 11975 0 0,'0'0'923'0'0,"-2"-1"-602"0"0,-6-3 2885 0 0,5 17 2875 0 0,3 7-4335 0 0,3-13-1561 0 0,0-1-1 0 0,0-1 0 0 0,1 1 1 0 0,-1 0-1 0 0,1-1 0 0 0,1 0 1 0 0,-1 0-1 0 0,1 0 0 0 0,0 0 0 0 0,0-1 1 0 0,0 0-1 0 0,11 7 0 0 0,3 1-256 0 0,1-1 0 0 0,30 12 0 0 0,46 10-4489 0 0,-70-27 2961 0 0</inkml:trace>
  <inkml:trace contextRef="#ctx0" brushRef="#br0" timeOffset="2105.92">2384 223 6911 0 0,'0'0'528'0'0,"-10"-36"18235"0"0,20 53-17155 0 0,8 24-1852 0 0,-16-33 249 0 0,46 113 342 0 0,-42-109-585 0 0,1 0 1 0 0,0 0-1 0 0,1 0 1 0 0,0-1-1 0 0,1 0 1 0 0,0-1-1 0 0,13 12 1 0 0,-3-12-9734 0 0</inkml:trace>
  <inkml:trace contextRef="#ctx0" brushRef="#br0" timeOffset="2479.83">2320 193 19951 0 0,'0'0'455'0'0,"-20"-3"1094"0"0,9-1-1380 0 0,1 1 3593 0 0,13 1-3698 0 0,0 1 0 0 0,-1-1 1 0 0,1 0-1 0 0,0 1 0 0 0,0 0 0 0 0,1 0 1 0 0,-1 0-1 0 0,0 0 0 0 0,0 0 1 0 0,0 1-1 0 0,1-1 0 0 0,-1 1 0 0 0,6 0 1 0 0,-5-1 3 0 0,64-7-20 0 0,78 1 0 0 0,-118 7-210 0 0,0 1 0 0 0,0 2 1 0 0,0 1-1 0 0,-1 1 0 0 0,47 15 0 0 0,-71-19 99 0 0,-1 0 0 0 0,1 0-1 0 0,0 0 1 0 0,0 1 0 0 0,-1-1 0 0 0,1 1-1 0 0,-1-1 1 0 0,0 1 0 0 0,1 0-1 0 0,3 4 1 0 0,-6-5 46 0 0,1 0-1 0 0,-1-1 1 0 0,1 1 0 0 0,-1 0-1 0 0,1 0 1 0 0,-1 0 0 0 0,0 0-1 0 0,1 0 1 0 0,-1-1-1 0 0,0 1 1 0 0,0 0 0 0 0,0 0-1 0 0,0 0 1 0 0,0 0 0 0 0,0 0-1 0 0,0 0 1 0 0,0 0 0 0 0,0 0-1 0 0,0 0 1 0 0,0 0-1 0 0,0-1 1 0 0,-1 1 0 0 0,0 1-1 0 0,-1 2 13 0 0,0-1 0 0 0,-1 0 0 0 0,0 1 0 0 0,1-1-1 0 0,-1-1 1 0 0,-1 1 0 0 0,1 0 0 0 0,0-1 0 0 0,-1 1 0 0 0,1-1-1 0 0,-1 0 1 0 0,0 0 0 0 0,-5 2 0 0 0,-12 5 16 0 0,-2-1 1 0 0,1-1-1 0 0,-1 0 1 0 0,-44 5 0 0 0,58-11-490 0 0,-1 0 1 0 0,0-1 0 0 0,0-1 0 0 0,-17-2 0 0 0,21 1-1887 0 0</inkml:trace>
  <inkml:trace contextRef="#ctx0" brushRef="#br0" timeOffset="2900.51">3194 90 17735 0 0,'0'0'1610'0'0,"-39"-11"5028"0"0,27 15-6484 0 0,0 1 0 0 0,0 0 0 0 0,1 1 0 0 0,0 0 0 0 0,0 1 0 0 0,1 1 0 0 0,0-1 0 0 0,0 1 0 0 0,0 1 0 0 0,1 0 0 0 0,1 0 0 0 0,0 1 0 0 0,0 0 0 0 0,-10 18 0 0 0,10-17-19 0 0,1 1 0 0 0,1 0 0 0 0,0 0 0 0 0,0 0 0 0 0,2 1 0 0 0,-1 0 0 0 0,2-1 0 0 0,-1 2 0 0 0,2-1 0 0 0,0 0 0 0 0,0 1 0 0 0,2-1 0 0 0,1 26 0 0 0,0-32-283 0 0,1 0-1 0 0,1 0 0 0 0,-1 0 1 0 0,1-1-1 0 0,0 1 1 0 0,1-1-1 0 0,-1 1 1 0 0,1-1-1 0 0,1 0 1 0 0,-1-1-1 0 0,1 1 1 0 0,0-1-1 0 0,0 0 0 0 0,1 0 1 0 0,-1 0-1 0 0,1-1 1 0 0,0 0-1 0 0,0 0 1 0 0,1 0-1 0 0,-1-1 1 0 0,1 0-1 0 0,0 0 1 0 0,0-1-1 0 0,8 2 0 0 0,2 1-375 0 0,1-1 0 0 0,0 0-1 0 0,0-2 1 0 0,0 0-1 0 0,0-1 1 0 0,0 0 0 0 0,1-2-1 0 0,28-4 1 0 0,-4-10-3660 0 0,-21 5 2057 0 0</inkml:trace>
  <inkml:trace contextRef="#ctx0" brushRef="#br0" timeOffset="3275.71">3358 172 18719 0 0,'0'0'3683'0'0,"-6"23"-126"0"0,6-13-3364 0 0,1-1 1 0 0,1 1-1 0 0,0-1 0 0 0,0 0 0 0 0,1 0 0 0 0,0 0 1 0 0,9 16-1 0 0,37 62-254 0 0,-34-62-155 0 0,10 17-1898 0 0,-25-41 1191 0 0,2 2-640 0 0</inkml:trace>
  <inkml:trace contextRef="#ctx0" brushRef="#br0" timeOffset="3647.2">3721 186 17591 0 0,'0'0'1595'0'0,"-1"-1"-1310"0"0,-1 1 146 0 0,-1-1 0 0 0,0 1-1 0 0,0 0 1 0 0,0 0 0 0 0,1 0 0 0 0,-1 0-1 0 0,0 0 1 0 0,0 1 0 0 0,0-1 0 0 0,1 1 0 0 0,-5 1-1 0 0,-45 28 2028 0 0,27-14-1829 0 0,-15 8-398 0 0,1 1 1 0 0,-38 33-1 0 0,64-48-221 0 0,7-6-30 0 0,5-3-81 0 0,1 12-538 0 0,2-10 595 0 0,0 0 0 0 0,1 0 0 0 0,-1 0 0 0 0,1 0 0 0 0,0-1 0 0 0,0 1 0 0 0,0-1-1 0 0,0 0 1 0 0,0 0 0 0 0,0 0 0 0 0,0 0 0 0 0,1-1 0 0 0,-1 1 0 0 0,1-1 0 0 0,0 0 0 0 0,5 1 0 0 0,71 11-511 0 0,-57-11 186 0 0,65 4-1336 0 0,-30-7-6946 0 0,-35-1 1888 0 0</inkml:trace>
  <inkml:trace contextRef="#ctx0" brushRef="#br0" timeOffset="4030.8">3939 51 16815 0 0,'-29'-7'1832'0'0,"1"5"4824"0"0,27 16-5355 0 0,8 0-1096 0 0,1-1-1 0 0,1 1 1 0 0,0-2-1 0 0,1 1 1 0 0,0-1-1 0 0,1-1 1 0 0,17 16-1 0 0,15 15-213 0 0,-23-20 58 0 0,-1-2-115 0 0,-1 1-1 0 0,-1 0 1 0 0,22 36-1 0 0,-35-51 35 0 0,-1 0 0 0 0,1 1 0 0 0,-2 0 0 0 0,1 0 0 0 0,-1-1 0 0 0,0 1 0 0 0,0 1 1 0 0,-1-1-1 0 0,0 0 0 0 0,0 0 0 0 0,-1 0 0 0 0,0 1 0 0 0,0-1 0 0 0,-1 0 0 0 0,0 0 0 0 0,0 1 0 0 0,0-1 0 0 0,-4 8 0 0 0,1-6-11 0 0,0 0 0 0 0,-1 0-1 0 0,0 0 1 0 0,0-1 0 0 0,-1 1 0 0 0,0-1-1 0 0,-1-1 1 0 0,0 1 0 0 0,0-1 0 0 0,0-1-1 0 0,-1 1 1 0 0,-10 6 0 0 0,12-9-538 0 0,-1-1-1 0 0,1 1 1 0 0,-1-1 0 0 0,0 0 0 0 0,-14 3 0 0 0,9-4-602 0 0</inkml:trace>
  <inkml:trace contextRef="#ctx0" brushRef="#br0" timeOffset="5000.53">8 827 1839 0 0,'4'-4'17517'0'0,"14"-12"-14794"0"0,-8 11-2273 0 0,0 1 0 0 0,0 0 0 0 0,0 0 0 0 0,0 1 0 0 0,1 1 0 0 0,-1 0 0 0 0,1 0 0 0 0,11 0 0 0 0,95 2 345 0 0,-63 2-599 0 0,581-31 1495 0 0,-487 20-1642 0 0,451-8 89 0 0,-573 17-137 0 0,1790 29-1 0 0,-1534-23 42 0 0,171 6 44 0 0,-301 7 1286 0 0,-151-19-1532 0 0,0 3 1 0 0,-2 1-171 0 0,-11-2 79 0 0,-22-2-2402 0 0,11-1-4852 0 0,4-1-881 0 0</inkml:trace>
  <inkml:trace contextRef="#ctx0" brushRef="#br0" timeOffset="5667.75">1346 1041 11519 0 0,'0'0'887'0'0,"11"-24"6694"0"0,-6 19-7149 0 0,0 0 0 0 0,1 0-1 0 0,-1 0 1 0 0,1 1 0 0 0,0 0 0 0 0,0 0-1 0 0,0 0 1 0 0,1 1 0 0 0,0 0-1 0 0,-1 0 1 0 0,1 1 0 0 0,0 0 0 0 0,11-2-1 0 0,15-3 19 0 0,52-3 0 0 0,-76 9-295 0 0,8 0-130 0 0,0 1 0 0 0,0 0 1 0 0,0 2-1 0 0,0-1 0 0 0,25 7 0 0 0,-35-6-19 0 0,-1 0 0 0 0,1 0-1 0 0,0 0 1 0 0,-1 1-1 0 0,1 0 1 0 0,-1 0 0 0 0,0 1-1 0 0,0 0 1 0 0,0 0-1 0 0,0 0 1 0 0,-1 0 0 0 0,1 1-1 0 0,-1 0 1 0 0,0 0-1 0 0,6 10 1 0 0,-10-12-5 0 0,0 0 0 0 0,1 0 0 0 0,-1 0 0 0 0,-1 0 0 0 0,1 1 0 0 0,0-1 0 0 0,-1 0 0 0 0,0 1 0 0 0,1-1 0 0 0,-1 0 1 0 0,-1 1-1 0 0,1-1 0 0 0,0 0 0 0 0,-1 1 0 0 0,0-1 0 0 0,0 0 0 0 0,0 0 0 0 0,0 1 0 0 0,0-1 0 0 0,-1 0 0 0 0,1 0 0 0 0,-1 0 0 0 0,0-1 0 0 0,0 1 0 0 0,0 0 0 0 0,0-1 0 0 0,-5 5 0 0 0,-6 7 11 0 0,0-1-1 0 0,-2-1 0 0 0,-22 17 1 0 0,37-29-12 0 0,-19 11 14 0 0,0 0 1 0 0,-1-1 0 0 0,0-1-1 0 0,0-1 1 0 0,-1-1 0 0 0,0 0-1 0 0,0-2 1 0 0,0-1 0 0 0,-1 0-1 0 0,0-2 1 0 0,0 0 0 0 0,0-1-1 0 0,1-2 1 0 0,-1 0 0 0 0,0-1-1 0 0,0-1 1 0 0,-24-7 0 0 0,43 9-22 0 0,-1 0 1 0 0,0 0 0 0 0,1 0-1 0 0,-1-1 1 0 0,1 1-1 0 0,-1-1 1 0 0,1 0-1 0 0,0 0 1 0 0,-1 0 0 0 0,1 0-1 0 0,0-1 1 0 0,0 1-1 0 0,1-1 1 0 0,-1 0 0 0 0,1 1-1 0 0,-1-2 1 0 0,1 1-1 0 0,0 0 1 0 0,0 0 0 0 0,0 0-1 0 0,0-1 1 0 0,-1-5-1 0 0,2 6-30 0 0,1-1-1 0 0,0 1 1 0 0,0-1-1 0 0,0 1 1 0 0,1-1-1 0 0,-1 1 1 0 0,1 0-1 0 0,0-1 1 0 0,0 1-1 0 0,0 0 1 0 0,0-1-1 0 0,0 1 1 0 0,1 0-1 0 0,-1 0 1 0 0,1 0-1 0 0,0 0 1 0 0,0 0-1 0 0,0 1 1 0 0,0-1-1 0 0,1 0 1 0 0,-1 1-1 0 0,1 0 0 0 0,0-1 1 0 0,5-2-1 0 0,8-5-761 0 0,1 0-1 0 0,0 2 0 0 0,0 0 0 0 0,0 1 0 0 0,1 1 0 0 0,1 0 1 0 0,-1 1-1 0 0,30-3 0 0 0,-18 3-1119 0 0</inkml:trace>
  <inkml:trace contextRef="#ctx0" brushRef="#br0" timeOffset="6083.57">2021 1108 14279 0 0,'0'0'1298'0'0,"-2"0"-1069"0"0,-6 0 71 0 0,6 0 1124 0 0,-16 2 6401 0 0,29 0-9813 0 0</inkml:trace>
  <inkml:trace contextRef="#ctx0" brushRef="#br0" timeOffset="6462.3">2300 992 7831 0 0,'0'0'603'0'0,"-8"-2"-1735"0"0,-21-6 19230 0 0,20 22-17606 0 0,1 1 0 0 0,0-1 0 0 0,1 1 0 0 0,1 1 0 0 0,0-1-1 0 0,1 1 1 0 0,-6 28 0 0 0,9-30-492 0 0,1-1 0 0 0,1-12 0 0 0,1 0 0 0 0,-1 0 0 0 0,0 0 0 0 0,1 0 0 0 0,-1 1 0 0 0,0-1 0 0 0,1 0 0 0 0,-1 0 0 0 0,1 0 0 0 0,0 0 0 0 0,-1-1 0 0 0,1 1 0 0 0,0 0 0 0 0,-1 0 0 0 0,1 0 0 0 0,0 0 0 0 0,0-1 0 0 0,0 1 0 0 0,0 0 0 0 0,0-1 0 0 0,0 1 0 0 0,0-1 0 0 0,0 1 0 0 0,0-1 0 0 0,0 1 0 0 0,0-1 0 0 0,0 0 0 0 0,0 1 0 0 0,0-1 0 0 0,0 0 0 0 0,3 0 0 0 0,-3 0 0 0 0,14 3-78 0 0,0 0 0 0 0,0-2 0 0 0,1 0-1 0 0,-1 0 1 0 0,0-2 0 0 0,0 1 0 0 0,0-2 0 0 0,0 0 0 0 0,28-8 0 0 0,36-4-290 0 0,-61 13 62 0 0,71-10-1885 0 0,-34-4-3231 0 0,-47 11 3922 0 0</inkml:trace>
  <inkml:trace contextRef="#ctx0" brushRef="#br0" timeOffset="6463.3">2531 941 16239 0 0,'-25'-12'1784'0'0,"20"11"-1661"0"0,4 2-5 0 0,0-1-1 0 0,0 0 1 0 0,0 0 0 0 0,0 1-1 0 0,1-1 1 0 0,-1 0 0 0 0,0 1 0 0 0,0-1-1 0 0,0 1 1 0 0,0-1 0 0 0,0 1-1 0 0,0-1 1 0 0,1 1 0 0 0,-1 0 0 0 0,0-1-1 0 0,1 1 1 0 0,-1 0 0 0 0,0 0-1 0 0,1-1 1 0 0,-1 1 0 0 0,1 0 0 0 0,-1 0-1 0 0,1 0 1 0 0,-1 0 0 0 0,1 0-1 0 0,0 0 1 0 0,0 0 0 0 0,-1 0 0 0 0,1 0-1 0 0,0 1 1 0 0,-7 31 1558 0 0,7-7-1180 0 0,1-1-1 0 0,0 1 1 0 0,2-1 0 0 0,1 0-1 0 0,1 0 1 0 0,1 0 0 0 0,11 25-1 0 0,16 20-2646 0 0,12-9-4919 0 0,-30-46-778 0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8:29.7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82 9671 0 0,'0'0'12266'0'0,"29"1"-9359"0"0,-6-1-2621 0 0,0-1 0 0 0,0-2 0 0 0,0 0-1 0 0,0-2 1 0 0,30-9 0 0 0,17-13-9342 0 0,-55 19 1504 0 0</inkml:trace>
  <inkml:trace contextRef="#ctx0" brushRef="#br0" timeOffset="391.53">97 32 17103 0 0,'-26'-5'8080'0'0,"98"-3"-6859"0"0,41-5-1537 0 0,-38 7-4533 0 0,-59 6 3217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4:16.0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1 47 12439 0 0,'-6'-14'1323'0'0,"1"3"-1770"0"0,-2-7 14195 0 0,6 14-11121 0 0,3 9-2151 0 0,16 72-154 0 0,-1-4-334 0 0,-8-43-247 0 0,8 28-2217 0 0,-16-50 714 0 0,1 1-1 0 0,-1 13 1 0 0,-1-12 283 0 0</inkml:trace>
  <inkml:trace contextRef="#ctx0" brushRef="#br0" timeOffset="359.18">1 493 15199 0 0,'0'0'9793'0'0,"9"-1"-8115"0"0,80-7 322 0 0,4-1-2158 0 0,-6-2-743 0 0,-53 7-1838 0 0,0-1-4083 0 0,-11 3-965 0 0</inkml:trace>
  <inkml:trace contextRef="#ctx0" brushRef="#br0" timeOffset="791.07">128 587 9215 0 0,'0'0'12535'0'0,"7"-4"-10667"0"0,2 0-1556 0 0,1 1 0 0 0,-1 0 0 0 0,1 0 1 0 0,-1 1-1 0 0,1 0 0 0 0,0 1 0 0 0,19-1 1 0 0,3 3-284 0 0,36 4 1 0 0,-59-3-26 0 0,1-1-1 0 0,0 1 1 0 0,15 5 0 0 0,-22-6-18 0 0,0 0 0 0 0,0 1 0 0 0,-1-1 0 0 0,1 0 0 0 0,0 1 0 0 0,-1 0 0 0 0,1-1 0 0 0,-1 1-1 0 0,0 0 1 0 0,1 0 0 0 0,-1 1 0 0 0,0-1 0 0 0,0 0 0 0 0,-1 1 0 0 0,1-1 0 0 0,1 4 0 0 0,-2-5 10 0 0,-1 1 0 0 0,0-1-1 0 0,1 0 1 0 0,-1 1 0 0 0,0-1-1 0 0,0 0 1 0 0,0 1 0 0 0,0-1 0 0 0,0 0-1 0 0,0 1 1 0 0,-1-1 0 0 0,1 1-1 0 0,0-1 1 0 0,-1 0 0 0 0,1 0 0 0 0,-1 1-1 0 0,0 1 1 0 0,-15 22-58 0 0,12-19 57 0 0,-18 23 221 0 0,-1-2 1 0 0,-39 38-1 0 0,0-1 119 0 0,19-19 146 0 0,22-24-105 0 0,-21 26-1 0 0,40-44-334 0 0,0-1-1 0 0,1 1 1 0 0,-1-1 0 0 0,1 1-1 0 0,-1 0 1 0 0,1-1-1 0 0,0 1 1 0 0,0 0 0 0 0,0 0-1 0 0,-1 4 1 0 0,2-6-29 0 0,0 0 0 0 0,0 0 0 0 0,0 0 1 0 0,1 0-1 0 0,-1 0 0 0 0,0 0 0 0 0,0 0 0 0 0,1 0 1 0 0,-1 0-1 0 0,0 0 0 0 0,1 0 0 0 0,-1 0 0 0 0,1 0 1 0 0,0 0-1 0 0,-1 0 0 0 0,1 0 0 0 0,0 0 1 0 0,-1-1-1 0 0,1 1 0 0 0,0 0 0 0 0,0 0 0 0 0,0-1 1 0 0,-1 1-1 0 0,1-1 0 0 0,0 1 0 0 0,0-1 0 0 0,0 1 1 0 0,0-1-1 0 0,0 1 0 0 0,0-1 0 0 0,2 0 0 0 0,9 3-10 0 0,-1-1-1 0 0,1-1 1 0 0,0 0-1 0 0,0 0 1 0 0,-1-1-1 0 0,1-1 0 0 0,18-3 1 0 0,-6 2-3 0 0,99-16-2953 0 0,-32 4 356 0 0,-72 13 966 0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9:11.2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5 17279 0 0,'0'0'7728'0'0,"36"-1"-5499"0"0,85-17-1712 0 0,-62 8-3702 0 0,-42 7 1592 0 0</inkml:trace>
  <inkml:trace contextRef="#ctx0" brushRef="#br0" timeOffset="394.45">51 17 18575 0 0,'-20'1'2008'0'0,"14"-4"809"0"0,57 0-461 0 0,91-7-3306 0 0,-99 10-1130 0 0,-17-1 225 0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9:12.0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 172 10591 0 0,'4'-3'17977'0'0,"-3"4"-16754"0"0,8 15-3592 0 0,-2-1 2618 0 0,-1 0 0 0 0,0 1-1 0 0,-1-1 1 0 0,-1 1 0 0 0,-1 0-1 0 0,2 20 1 0 0,9 33-197 0 0,11 11-477 0 0,0-30-3190 0 0</inkml:trace>
  <inkml:trace contextRef="#ctx0" brushRef="#br0" timeOffset="380.13">25 158 4143 0 0,'-17'-20'4545'0'0,"16"19"-3942"0"0,0 0 0 0 0,1 1 0 0 0,-1-1 1 0 0,1 0-1 0 0,-1 0 0 0 0,1 0 0 0 0,-1 0 0 0 0,1 0 0 0 0,-1 0 1 0 0,1 0-1 0 0,0 0 0 0 0,-1 0 0 0 0,1 0 0 0 0,0 0 1 0 0,0 0-1 0 0,0 0 0 0 0,0 0 0 0 0,0-2 0 0 0,0 2-190 0 0,1 1 0 0 0,-1-1 0 0 0,1 0 0 0 0,0 0 0 0 0,-1 0 0 0 0,1 1-1 0 0,0-1 1 0 0,-1 0 0 0 0,1 1 0 0 0,0-1 0 0 0,0 0 0 0 0,-1 1 0 0 0,1-1 0 0 0,0 1 0 0 0,0 0-1 0 0,0-1 1 0 0,0 1 0 0 0,1-1 0 0 0,19-5-2296 0 0,4 0 1964 0 0,0 2 1 0 0,1 1-1 0 0,-1 0 1 0 0,1 2-1 0 0,0 1 1 0 0,-1 2-1 0 0,1 0 1 0 0,0 2-1 0 0,-1 0 1 0 0,0 2-1 0 0,0 1 1 0 0,-1 0-1 0 0,0 2 1 0 0,36 19-1 0 0,-59-28-98 0 0,1 1 0 0 0,-1-1 0 0 0,0 1 0 0 0,0 0-1 0 0,1-1 1 0 0,-1 1 0 0 0,0 0 0 0 0,0 0 0 0 0,0 0-1 0 0,0 0 1 0 0,0 0 0 0 0,0 0 0 0 0,0 1 0 0 0,0-1-1 0 0,0 0 1 0 0,0 0 0 0 0,-1 1 0 0 0,1-1 0 0 0,-1 0-1 0 0,1 1 1 0 0,-1-1 0 0 0,1 0 0 0 0,-1 1 0 0 0,0-1-1 0 0,1 1 1 0 0,-1-1 0 0 0,0 1 0 0 0,0-1 0 0 0,-1 3-1 0 0,0-1 6 0 0,0 1-1 0 0,-1-1 0 0 0,1 0 0 0 0,-1 0 1 0 0,0 0-1 0 0,0 0 0 0 0,0 0 0 0 0,0 0 0 0 0,0-1 1 0 0,-1 1-1 0 0,-5 4 0 0 0,-6 4 15 0 0,0-1 0 0 0,-1 0 0 0 0,-29 14 0 0 0,21-16-36 0 0,1 0 0 0 0,-1-2 0 0 0,0-1 0 0 0,0-1 0 0 0,0-1 0 0 0,-30 1 0 0 0,7 0-771 0 0,43-4 408 0 0,-4-3-2810 0 0</inkml:trace>
  <inkml:trace contextRef="#ctx0" brushRef="#br0" timeOffset="766.82">1054 17 8751 0 0,'-2'-1'674'0'0,"-2"0"515"0"0,-1 0 1 0 0,1 0 0 0 0,-1 1-1 0 0,1-1 1 0 0,-1 1 0 0 0,0 0-1 0 0,1 0 1 0 0,-1 0 0 0 0,0 1 0 0 0,1-1-1 0 0,-1 1 1 0 0,-4 2 0 0 0,3-1-592 0 0,1 0 1 0 0,0 1 0 0 0,0-1-1 0 0,0 1 1 0 0,0 1 0 0 0,1-1-1 0 0,-1 0 1 0 0,-6 8 0 0 0,-2 4-628 0 0,1 0 0 0 0,1 1 1 0 0,0 1-1 0 0,-13 26 0 0 0,11-19 1173 0 0,4-7-1110 0 0,0 0 1 0 0,2 0-1 0 0,0 1 0 0 0,0-1 1 0 0,2 1-1 0 0,0 1 0 0 0,2-1 0 0 0,0 1 1 0 0,0 0-1 0 0,2 0 0 0 0,2 33 1 0 0,0-41-46 0 0,0-1 1 0 0,1 0 0 0 0,1 0 0 0 0,0 0 0 0 0,0 0-1 0 0,1 0 1 0 0,0-1 0 0 0,0 0 0 0 0,1 0 0 0 0,1 0-1 0 0,-1 0 1 0 0,1-1 0 0 0,1 0 0 0 0,0 0 0 0 0,0 0-1 0 0,0-1 1 0 0,1 0 0 0 0,0-1 0 0 0,0 1 0 0 0,1-2-1 0 0,0 1 1 0 0,0-1 0 0 0,13 5 0 0 0,-12-6-121 0 0,10 5 43 0 0,0 0-1 0 0,31 7 1 0 0,-47-15-90 0 0,1 0 0 0 0,0 0 0 0 0,-1 0 1 0 0,1 0-1 0 0,-1-1 0 0 0,1 0 0 0 0,0 0 1 0 0,-1 0-1 0 0,1-1 0 0 0,0 1 0 0 0,-1-1 0 0 0,1 0 1 0 0,-1-1-1 0 0,1 1 0 0 0,-1-1 0 0 0,0 0 1 0 0,8-4-1 0 0,-11 5-343 0 0,0 0 0 0 0,0 0 1 0 0,-1 0-1 0 0,1 0 0 0 0,-1 0 1 0 0,1 0-1 0 0,-1 0 0 0 0,1 0 1 0 0,-1 0-1 0 0,1 0 0 0 0,-1 0 1 0 0,0 0-1 0 0,0 0 0 0 0,1 0 1 0 0,-1-2-1 0 0,1-9-8543 0 0</inkml:trace>
  <inkml:trace contextRef="#ctx0" brushRef="#br0" timeOffset="1156.09">1155 118 20735 0 0,'0'0'472'0'0,"-9"-4"6501"0"0,9 21-6667 0 0,1 0-1 0 0,1 0 1 0 0,0 0-1 0 0,2 0 0 0 0,0 0 1 0 0,1-1-1 0 0,0 1 0 0 0,9 17 1 0 0,2 11-44 0 0,-14-42-287 0 0,33 111 183 0 0,-18-38-3452 0 0,-16-75 2308 0 0</inkml:trace>
  <inkml:trace contextRef="#ctx0" brushRef="#br0" timeOffset="1507.92">1531 149 23527 0 0,'0'0'2357'0'0,"-21"32"1534"0"0,12-22-3766 0 0,0 0 0 0 0,0 0 0 0 0,-1 0 0 0 0,0-2 0 0 0,0 1 0 0 0,-1-1 0 0 0,0 0 0 0 0,-23 10 0 0 0,-23 18 174 0 0,41-27-297 0 0,12-7-3 0 0,0 0 0 0 0,0-1 0 0 0,0 2 0 0 0,1-1 0 0 0,-1 0 0 0 0,1 1 0 0 0,0 0 1 0 0,-1-1-1 0 0,1 1 0 0 0,1 1 0 0 0,-1-1 0 0 0,0 0 0 0 0,-3 6 0 0 0,6-8 0 0 0,0 0 0 0 0,-1 1 0 0 0,1-1 0 0 0,0 0 0 0 0,0 1 0 0 0,0-1 0 0 0,0 1 0 0 0,0-1 0 0 0,0 0 0 0 0,0 1 0 0 0,0-1 0 0 0,0 1 0 0 0,1-1 0 0 0,-1 0 0 0 0,1 1 0 0 0,-1-1-1 0 0,1 0 1 0 0,-1 0 0 0 0,1 1 0 0 0,0-1 0 0 0,0 0 0 0 0,-1 0 0 0 0,1 0 0 0 0,0 0 0 0 0,0 0 0 0 0,0 0 0 0 0,0 0 0 0 0,0 0 0 0 0,1 0 0 0 0,-1-1 0 0 0,1 2 0 0 0,36 20-19 0 0,-37-21 20 0 0,32 11-176 0 0,1-1 1 0 0,0-2-1 0 0,1-1 0 0 0,0-2 1 0 0,0-1-1 0 0,37 0 0 0 0,-43-3 102 0 0,-5 1-500 0 0,59 2-1535 0 0,-30-9-2792 0 0,-43 2-3243 0 0</inkml:trace>
  <inkml:trace contextRef="#ctx0" brushRef="#br0" timeOffset="1873.23">1760 0 22919 0 0,'0'0'3376'0'0,"19"46"560"0"0,6-12-3663 0 0,2-1 1 0 0,38 38-1 0 0,-15-18-197 0 0,-27-28-112 0 0,82 98-30 0 0,-96-111 21 0 0,-1 1 0 0 0,0 0 1 0 0,0 0-1 0 0,-2 1 0 0 0,1 0 1 0 0,-2 0-1 0 0,0 0 1 0 0,4 20-1 0 0,-8-27-19 0 0,0 0-1 0 0,-1 1 1 0 0,0-1 0 0 0,0 0-1 0 0,-1 0 1 0 0,0 1 0 0 0,0-1-1 0 0,-1 0 1 0 0,0 0 0 0 0,0 0-1 0 0,-1 0 1 0 0,0-1 0 0 0,0 1-1 0 0,0-1 1 0 0,-1 1-1 0 0,0-1 1 0 0,0 0 0 0 0,-1 0-1 0 0,1-1 1 0 0,-1 0 0 0 0,-9 8-1 0 0,7-7-501 0 0,-1 0-1 0 0,1-1 0 0 0,-1 0 1 0 0,0-1-1 0 0,0 1 0 0 0,-10 2 0 0 0,-9 3-8634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4:15.2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58 16327 0 0,'0'0'2730'0'0,"16"1"1535"0"0,-3 0-2903 0 0,8 2-723 0 0,1-1-1 0 0,0 0 1 0 0,22-3 0 0 0,-15-1-1026 0 0,26-3-254 0 0,-20-3-8681 0 0</inkml:trace>
  <inkml:trace contextRef="#ctx0" brushRef="#br0" timeOffset="358.51">73 26 13823 0 0,'0'0'9420'0'0,"1"-1"-8641"0"0,24-2-288 0 0,46-6 9 0 0,-23 1-8162 0 0,-25 3 190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4:12.6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91 4607 0 0,'3'-16'488'0'0,"0"4"1213"0"0,4-7 5191 0 0,3-6 3610 0 0,-8 7-7456 0 0,9 41-2035 0 0,-7-4-681 0 0,0 1 0 0 0,3 38-1 0 0,-5-33-271 0 0,7 34-1 0 0,10 13-1282 0 0,-11-43-8596 0 0</inkml:trace>
  <inkml:trace contextRef="#ctx0" brushRef="#br0" timeOffset="423.12">237 117 11975 0 0,'0'0'923'0'0,"1"-7"1013"0"0,0 4-1194 0 0,0 0 1 0 0,1 0-1 0 0,0 0 0 0 0,0 0 1 0 0,0 0-1 0 0,0 0 0 0 0,0 1 1 0 0,1-1-1 0 0,-1 1 1 0 0,1 0-1 0 0,4-4 0 0 0,-2 3-338 0 0,0 0-1 0 0,0 0 0 0 0,1 1 0 0 0,0-1 1 0 0,-1 1-1 0 0,7-1 0 0 0,1 0-296 0 0,0 1 0 0 0,-1 0 0 0 0,1 1 0 0 0,0 1 0 0 0,22 2 0 0 0,-14 0-75 0 0,1 0 0 0 0,-1 2 0 0 0,31 9 0 0 0,-37-7-32 0 0,4 0 0 0 0,33 16 0 0 0,-47-20 0 0 0,-1 0 0 0 0,0 1 0 0 0,0-1 0 0 0,0 1 0 0 0,-1 0 0 0 0,1 0 0 0 0,-1 1 0 0 0,1-1 0 0 0,-1 1 0 0 0,0-1 0 0 0,0 1 0 0 0,-1 0 0 0 0,4 6 0 0 0,-5-8 0 0 0,-1 0 0 0 0,1-1 0 0 0,0 1 0 0 0,-1 0 0 0 0,1 0 0 0 0,-1 0 0 0 0,0 0 0 0 0,0 0 0 0 0,0 0 0 0 0,0 0 0 0 0,0 0 0 0 0,0 0 0 0 0,0 0 0 0 0,-1 0 0 0 0,1 0 0 0 0,-1-1 0 0 0,1 1 0 0 0,-1 0 0 0 0,0 0 0 0 0,0 0 0 0 0,1-1 0 0 0,-1 1 0 0 0,-1 0 0 0 0,1-1 0 0 0,0 1 0 0 0,0-1 0 0 0,0 1-1 0 0,-1-1 1 0 0,1 0 0 0 0,-4 3 0 0 0,-3 2 1 0 0,-1-1 1 0 0,0 0-1 0 0,0 0 0 0 0,-17 5 0 0 0,12-4 5 0 0,-8 2 53 0 0,-1-1-1 0 0,0-1 1 0 0,0 0 0 0 0,-1-2 0 0 0,0-1 0 0 0,1-1-1 0 0,-1-1 1 0 0,-43-3 0 0 0,63 2-59 0 0,0-1 0 0 0,0 1 0 0 0,1-1 0 0 0,-1 0 0 0 0,0 0 0 0 0,0 0 0 0 0,1-1 0 0 0,-1 1 0 0 0,1-1 0 0 0,-1 0 0 0 0,-5-4 0 0 0,7 4-20 0 0,1 1 1 0 0,-1-1-1 0 0,1 1 1 0 0,0-1-1 0 0,0 0 1 0 0,0 1-1 0 0,0-1 1 0 0,0 0-1 0 0,0 0 1 0 0,1 0-1 0 0,-1 0 1 0 0,0 0-1 0 0,1 0 1 0 0,0 0-1 0 0,-1 0 1 0 0,1 0-1 0 0,0 0 1 0 0,0 0-1 0 0,0 0 1 0 0,0 0-1 0 0,1 0 1 0 0,-1 0-1 0 0,0 0 1 0 0,2-2-1 0 0,0-5-278 0 0,1 0 1 0 0,0 1-1 0 0,1-1 0 0 0,0 1 1 0 0,0 0-1 0 0,8-11 0 0 0,20-21-4199 0 0,-18 25-3198 0 0</inkml:trace>
  <inkml:trace contextRef="#ctx0" brushRef="#br0" timeOffset="875.71">1 423 10135 0 0,'0'0'7498'0'0,"0"-9"-2019"0"0,2 6-5296 0 0,0 1 0 0 0,0 0 0 0 0,1 0 0 0 0,-1 0 0 0 0,1 0 0 0 0,0 0-1 0 0,-1 0 1 0 0,1 1 0 0 0,0-1 0 0 0,0 1 0 0 0,0 0 0 0 0,0-1 0 0 0,0 2-1 0 0,0-1 1 0 0,6-1 0 0 0,7 0 256 0 0,30-1 0 0 0,-31 2-261 0 0,519-18-994 0 0,-425 21-2208 0 0,-63 3-5375 0 0,-34-3 1975 0 0</inkml:trace>
  <inkml:trace contextRef="#ctx0" brushRef="#br0" timeOffset="1395.37">95 721 11055 0 0,'0'0'852'0'0,"-1"-8"790"0"0,2 5-1006 0 0,0-1 0 0 0,0 1 1 0 0,0 0-1 0 0,0-1 1 0 0,1 1-1 0 0,-1 0 1 0 0,1 0-1 0 0,0 0 0 0 0,0 0 1 0 0,0 0-1 0 0,3-3 1 0 0,-1 2-156 0 0,0 0 0 0 0,1 0-1 0 0,-1 0 1 0 0,1 1 0 0 0,0 0 0 0 0,6-4 0 0 0,2 2-220 0 0,0-1 0 0 0,-1 2-1 0 0,2 0 1 0 0,-1 0 0 0 0,17-1-1 0 0,-22 4-243 0 0,1 0 0 0 0,0 1 0 0 0,0 0 0 0 0,0 0 0 0 0,0 1 0 0 0,0 0 0 0 0,11 4 0 0 0,-17-4-12 0 0,0 0 0 0 0,-1 0 1 0 0,1 0-1 0 0,0 0 1 0 0,-1 1-1 0 0,1-1 0 0 0,-1 1 1 0 0,1-1-1 0 0,-1 1 0 0 0,0 0 1 0 0,3 3-1 0 0,-3-3-4 0 0,-1-1 1 0 0,-1 1-1 0 0,1 0 0 0 0,0-1 0 0 0,0 1 1 0 0,0 0-1 0 0,-1-1 0 0 0,1 1 1 0 0,-1 0-1 0 0,0 0 0 0 0,1 0 0 0 0,-1-1 1 0 0,0 1-1 0 0,0 0 0 0 0,0 0 1 0 0,0 0-1 0 0,0 0 0 0 0,-1-1 1 0 0,1 1-1 0 0,-1 2 0 0 0,0 1 5 0 0,-1 0 0 0 0,0-1 0 0 0,0 1-1 0 0,-1 0 1 0 0,1-1 0 0 0,-1 0 0 0 0,0 1 0 0 0,0-1-1 0 0,0 0 1 0 0,-1 0 0 0 0,1-1 0 0 0,-6 5 0 0 0,-6 4 60 0 0,-34 19 0 0 0,9-6-15 0 0,3-1 22 0 0,0-3-1 0 0,-51 22 1 0 0,74-37-51 0 0,11-5-10 0 0,-7 6 41 0 0,9-6 11 0 0,18 9 145 0 0,-9-7-189 0 0,0-1 0 0 0,0 1 0 0 0,0-2-1 0 0,1 1 1 0 0,-1-1 0 0 0,0 0-1 0 0,15-1 1 0 0,63-7-39 0 0,-34 1-121 0 0,79-10-2069 0 0,-75 5-7378 0 0,-45 9 2931 0 0</inkml:trace>
  <inkml:trace contextRef="#ctx0" brushRef="#br0" timeOffset="1844.51">529 761 5527 0 0,'0'0'250'0'0,"-3"-6"90"0"0,-6-18 2832 0 0,4 11 5437 0 0,4 5-4309 0 0,2 6-4028 0 0,-1 0 0 0 0,1 0 1 0 0,-1-1-1 0 0,1 1 0 0 0,0 0 1 0 0,0 0-1 0 0,0 0 0 0 0,1 0 0 0 0,-1 0 1 0 0,0 0-1 0 0,1 0 0 0 0,-1 0 1 0 0,1 0-1 0 0,-1 1 0 0 0,4-3 0 0 0,-1 1-72 0 0,0 1-1 0 0,0 0 0 0 0,0-1 0 0 0,0 1 0 0 0,1 1 1 0 0,-1-1-1 0 0,6-1 0 0 0,6 0-72 0 0,-1 0 0 0 0,1 2-1 0 0,25 0 1 0 0,-23 1-118 0 0,0 1 0 0 0,-1 1 0 0 0,1 0 0 0 0,-1 2 0 0 0,1 0-1 0 0,-1 1 1 0 0,0 1 0 0 0,17 8 0 0 0,-34-14-9 0 0,11 4-28 0 0,1 2 0 0 0,-1-1 0 0 0,0 2 0 0 0,0 0 0 0 0,10 8 0 0 0,-20-14 23 0 0,1 1 1 0 0,0-1-1 0 0,-1 1 0 0 0,1 0 1 0 0,-1-1-1 0 0,1 1 0 0 0,-1 0 1 0 0,0 0-1 0 0,1 0 0 0 0,-1 0 1 0 0,0 0-1 0 0,-1 0 0 0 0,1 1 1 0 0,0-1-1 0 0,0 0 0 0 0,-1 0 1 0 0,0 0-1 0 0,1 1 0 0 0,-1-1 1 0 0,0 0-1 0 0,0 1 0 0 0,0-1 1 0 0,0 0-1 0 0,-1 0 0 0 0,1 1 1 0 0,0-1-1 0 0,-1 0 0 0 0,0 0 1 0 0,0 1-1 0 0,1-1 0 0 0,-1 0 1 0 0,0 0-1 0 0,-1 0 0 0 0,1 0 1 0 0,-2 2-1 0 0,-2 2 18 0 0,1-1 0 0 0,-1 0 0 0 0,-1 0 0 0 0,1 0-1 0 0,-1 0 1 0 0,0-1 0 0 0,0 0 0 0 0,0 0 0 0 0,0-1 0 0 0,-1 0 0 0 0,-10 4-1 0 0,-9 2 85 0 0,-45 9 0 0 0,62-16-90 0 0,-17 3 90 0 0,-50 4 0 0 0,63-8-72 0 0,0-1 0 0 0,1-1 0 0 0,-1 0 1 0 0,0 0-1 0 0,-25-7 0 0 0,36 7-19 0 0,-1 0 0 0 0,1 0 0 0 0,-1 0 0 0 0,1 0 0 0 0,0 0 0 0 0,-1 0 0 0 0,1 0 0 0 0,0-1 0 0 0,0 1 0 0 0,0-1 0 0 0,0 1 0 0 0,0-1 0 0 0,0 0 0 0 0,1 0 0 0 0,-1 0 0 0 0,0 0 0 0 0,1 0 0 0 0,0-1-1 0 0,-1 1 1 0 0,0-3 0 0 0,1 2-10 0 0,1 0 0 0 0,-1 0 0 0 0,1 0 0 0 0,0 0 0 0 0,0-1-1 0 0,0 1 1 0 0,0 0 0 0 0,1 0 0 0 0,-1 0 0 0 0,1 0 0 0 0,0 0 0 0 0,0 0-1 0 0,0 0 1 0 0,0 0 0 0 0,0 1 0 0 0,3-6 0 0 0,0 2-94 0 0,0 1 0 0 0,0-1 1 0 0,1 0-1 0 0,-1 1 0 0 0,1 0 1 0 0,0 0-1 0 0,0 1 0 0 0,11-8 1 0 0,-4 4-690 0 0,-1 2 0 0 0,1 0 0 0 0,22-8 0 0 0,-13 6-877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3:56.5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4 367 18575 0 0,'0'0'1683'0'0,"-2"-5"-1358"0"0,-2-12 3827 0 0,4 16-4005 0 0,0 1-1 0 0,0 0 1 0 0,0 0 0 0 0,1-1 0 0 0,-1 1-1 0 0,0 0 1 0 0,0-1 0 0 0,0 1 0 0 0,0 0-1 0 0,0 0 1 0 0,0-1 0 0 0,0 1-1 0 0,1 0 1 0 0,-1 0 0 0 0,0-1 0 0 0,0 1-1 0 0,0 0 1 0 0,1 0 0 0 0,-1 0-1 0 0,0-1 1 0 0,0 1 0 0 0,1 0 0 0 0,-1 0-1 0 0,0 0 1 0 0,1-1 0 0 0,0 1 101 0 0,8 12 432 0 0,-5-2-562 0 0,0 0 1 0 0,-1 0-1 0 0,-1 0 1 0 0,0 1-1 0 0,0-1 1 0 0,-1 1-1 0 0,0 11 1 0 0,-1-10-42 0 0,5 97 139 0 0,-4-53-308 0 0,11 77 0 0 0,2-58-3628 0 0</inkml:trace>
  <inkml:trace contextRef="#ctx0" brushRef="#br0" timeOffset="426.33">17 375 17047 0 0,'-16'-11'7660'0'0,"16"9"-7498"0"0,1-1 1 0 0,-1 1-1 0 0,1 0 0 0 0,0 0 1 0 0,0 0-1 0 0,0 0 1 0 0,0 0-1 0 0,0 0 0 0 0,0 1 1 0 0,0-1-1 0 0,0 0 0 0 0,1 0 1 0 0,-1 1-1 0 0,1-1 0 0 0,-1 1 1 0 0,1-1-1 0 0,0 1 0 0 0,0 0 1 0 0,3-2-1 0 0,5-3-89 0 0,0 1 0 0 0,16-7-1 0 0,-4 4-63 0 0,0 1 0 0 0,1 1 0 0 0,0 0 0 0 0,0 2 0 0 0,0 1 0 0 0,0 1 0 0 0,1 1 0 0 0,-1 0-1 0 0,1 2 1 0 0,-1 1 0 0 0,32 7 0 0 0,-50-8-10 0 0,-1 0 1 0 0,1 0-1 0 0,-1 1 1 0 0,1-1-1 0 0,-1 1 0 0 0,1 0 1 0 0,-1 1-1 0 0,0-1 0 0 0,0 1 1 0 0,0 0-1 0 0,4 4 0 0 0,-6-5-2 0 0,0 0 0 0 0,-1 0 0 0 0,1 0-1 0 0,-1 1 1 0 0,1-1 0 0 0,-1 1 0 0 0,0-1-1 0 0,0 1 1 0 0,0-1 0 0 0,0 1 0 0 0,-1 0-1 0 0,1-1 1 0 0,-1 1 0 0 0,1 0 0 0 0,-1 0-1 0 0,0-1 1 0 0,0 1 0 0 0,0 0 0 0 0,-1 0-1 0 0,0 3 1 0 0,0 1 2 0 0,-1-1 1 0 0,0 0-1 0 0,-1-1 0 0 0,1 1 1 0 0,-1 0-1 0 0,0-1 0 0 0,0 1 0 0 0,-1-1 1 0 0,-8 10-1 0 0,3-5 4 0 0,0-1 0 0 0,-1 1-1 0 0,-18 11 1 0 0,15-12-159 0 0,-1-1-1 0 0,1 0 1 0 0,-2-1-1 0 0,1-1 1 0 0,-1 0-1 0 0,0-1 0 0 0,0 0 1 0 0,-1-1-1 0 0,1-1 1 0 0,-1-1-1 0 0,0 0 1 0 0,-31-1-1 0 0,32-5-2965 0 0</inkml:trace>
  <inkml:trace contextRef="#ctx0" brushRef="#br0" timeOffset="847.73">958 107 4143 0 0,'-8'-1'428'0'0,"-13"-1"4127"0"0,17 3-2824 0 0,0-1-1 0 0,0 0 1 0 0,0 1 0 0 0,0 0-1 0 0,0 0 1 0 0,0 0-1 0 0,0 0 1 0 0,0 1 0 0 0,-4 1-1 0 0,-4 5 784 0 0,0 2-3333 0 0,1 0 1244 0 0,0 1 0 0 0,0 0-1 0 0,1 1 1 0 0,-14 20 0 0 0,2 9-256 0 0,2 0-1 0 0,-29 83 1 0 0,44-111-146 0 0,-4 12 7 0 0,1 0-1 0 0,1 0 1 0 0,1 1-1 0 0,2 0 0 0 0,0 0 1 0 0,2 0-1 0 0,1 27 1 0 0,1-42-28 0 0,1 0 0 0 0,0 0 0 0 0,1 0 0 0 0,0-1 0 0 0,1 1 0 0 0,0-1-1 0 0,1 1 1 0 0,0-1 0 0 0,0 0 0 0 0,1-1 0 0 0,1 1 0 0 0,0-1 0 0 0,0 0 0 0 0,0 0 0 0 0,1-1 0 0 0,1 0 0 0 0,-1 0 0 0 0,1-1 0 0 0,15 11 0 0 0,-10-9-22 0 0,1-1-1 0 0,0-1 1 0 0,0-1-1 0 0,0 0 1 0 0,30 8-1 0 0,78 9-1701 0 0,-117-22 1568 0 0,14 0-1165 0 0,-11 0-1132 0 0,-2 0-3436 0 0</inkml:trace>
  <inkml:trace contextRef="#ctx0" brushRef="#br0" timeOffset="1783.28">1089 339 11519 0 0,'-9'-7'13663'0'0,"8"9"-13524"0"0,-1-1 0 0 0,1 1 1 0 0,0-1-1 0 0,0 1 0 0 0,0 0 1 0 0,0-1-1 0 0,0 1 0 0 0,0 0 1 0 0,0 0-1 0 0,0 0 0 0 0,1 0 0 0 0,-1 0 1 0 0,1 0-1 0 0,-1 0 0 0 0,1 0 1 0 0,0 2-1 0 0,-1 38 630 0 0,2-26-449 0 0,-1 0-246 0 0,1 0 0 0 0,0 0-1 0 0,2 0 1 0 0,-1 0 0 0 0,2 0 0 0 0,0-1-1 0 0,1 0 1 0 0,8 18 0 0 0,-9-26-46 0 0,-1 0-1 0 0,1 0 1 0 0,0-1-1 0 0,0 0 1 0 0,1 0 0 0 0,0 0-1 0 0,0 0 1 0 0,1-1-1 0 0,-1 0 1 0 0,1 0 0 0 0,0 0-1 0 0,0-1 1 0 0,1 0-1 0 0,-1 0 1 0 0,1 0 0 0 0,0-1-1 0 0,0 0 1 0 0,0 0-1 0 0,10 1 1 0 0,-9-2-107 0 0,0 0-1 0 0,0-1 0 0 0,1 0 1 0 0,-1-1-1 0 0,1 0 1 0 0,-1 0-1 0 0,0 0 1 0 0,1-1-1 0 0,-1-1 1 0 0,0 1-1 0 0,1-1 1 0 0,-1-1-1 0 0,0 0 1 0 0,0 0-1 0 0,-1 0 1 0 0,13-8-1 0 0,-3-2-2263 0 0,-7 4-5655 0 0</inkml:trace>
  <inkml:trace contextRef="#ctx0" brushRef="#br0" timeOffset="2198.17">1138 587 16127 0 0,'-5'2'8709'0'0,"11"-3"-8485"0"0,0 0 0 0 0,0 0 0 0 0,0-1 0 0 0,0 0 0 0 0,0 0 0 0 0,-1-1 0 0 0,1 1 0 0 0,7-6 0 0 0,7-2-180 0 0,45-23-973 0 0,-44 21-1987 0 0,-1-2-3686 0 0,-12 7-504 0 0</inkml:trace>
  <inkml:trace contextRef="#ctx0" brushRef="#br0" timeOffset="2199.17">1109 353 17935 0 0,'-7'-1'1632'0'0,"1"0"-1344"0"0,1-1 3809 0 0,24-8-2523 0 0,6 0-1289 0 0,0 2 1 0 0,35-8-1 0 0,-24 6-404 0 0,-14 5-1519 0 0,0 1 0 0 0,27-1 0 0 0,-27 4-6240 0 0</inkml:trace>
  <inkml:trace contextRef="#ctx0" brushRef="#br0" timeOffset="3267.64">1527 539 11055 0 0,'-7'3'12292'0'0,"8"10"-11068"0"0,2-7-902 0 0,-1 0 0 0 0,1 0-1 0 0,1 0 1 0 0,-1 0 0 0 0,1 0-1 0 0,9 9 1 0 0,0 0-215 0 0,17 13-1 0 0,-23-21-58 0 0,1 0 0 0 0,0-1-1 0 0,0 0 1 0 0,0 0-1 0 0,1-1 1 0 0,0 0-1 0 0,0-1 1 0 0,0 0-1 0 0,1 0 1 0 0,-1-1 0 0 0,13 2-1 0 0,-20-4-47 0 0,-1-1 0 0 0,1 0 1 0 0,-1 1-1 0 0,1-1 0 0 0,0 0 0 0 0,-1 0 0 0 0,1 0 0 0 0,-1-1 0 0 0,1 1 1 0 0,-1 0-1 0 0,1-1 0 0 0,0 1 0 0 0,-1 0 0 0 0,1-1 0 0 0,1 0 0 0 0,0-1 9 0 0,-2 2-6 0 0,-1-1 0 0 0,1 0 1 0 0,0 1-1 0 0,0-1 1 0 0,0 0-1 0 0,0 0 0 0 0,-1 0 1 0 0,1 0-1 0 0,0 1 0 0 0,-1-1 1 0 0,1 0-1 0 0,-1 0 1 0 0,1 0-1 0 0,-1 0 0 0 0,1 0 1 0 0,-1-2-1 0 0,5-17-1 0 0,-4 17 8 0 0,0-4 52 0 0,-1 0 0 0 0,0 0 1 0 0,0 0-1 0 0,-1 0 0 0 0,0 0 0 0 0,0 0 0 0 0,-3-10 1 0 0,1 6-10 0 0,1 0 1 0 0,-1-12 0 0 0,6-79-41 0 0,-3 102-13 0 0,0-1 0 0 0,0 1 0 0 0,0 0 0 0 0,0 0 0 0 0,0 0 0 0 0,0 0 0 0 0,0-1 0 0 0,0 1 0 0 0,0 0 0 0 0,0 0 0 0 0,0 0 0 0 0,0-1 0 0 0,0 1 0 0 0,0 0 0 0 0,0 0 0 0 0,1 0 0 0 0,-1 0 0 0 0,0 0 0 0 0,0-1 0 0 0,0 1 0 0 0,0 0 0 0 0,0 0 0 0 0,1 0 0 0 0,-1 0 0 0 0,0 0 0 0 0,0 0 0 0 0,0 0 0 0 0,0 0 0 0 0,1 0 0 0 0,-1-1 0 0 0,0 1 0 0 0,0 0 0 0 0,0 0 0 0 0,1 0 0 0 0,-1 0 0 0 0,0 0 0 0 0,0 0 0 0 0,0 0 0 0 0,1 0 0 0 0,-1 0 0 0 0,0 0 0 0 0,0 0 0 0 0,0 1 0 0 0,0-1 0 0 0,1 0 0 0 0,-1 0 0 0 0,0 0 0 0 0,0 0 0 0 0,0 0 0 0 0,0 0 0 0 0,1 0 0 0 0,8 6 0 0 0,-9-6 0 0 0,32 28 0 0 0,-27-23 0 0 0,0 0 0 0 0,1 0 0 0 0,-1 0 0 0 0,1-1 0 0 0,0 0 0 0 0,0 0 0 0 0,1-1 0 0 0,9 5 0 0 0,-4-4-49 0 0,0-1 0 0 0,1-1 1 0 0,-1 0-1 0 0,0 0 0 0 0,1-2 0 0 0,-1 1 0 0 0,1-1 1 0 0,-1-1-1 0 0,0 0 0 0 0,17-4 0 0 0,-23 3 24 0 0,0 1 0 0 0,1-1-1 0 0,-1 0 1 0 0,0-1 0 0 0,-1 1 0 0 0,1-1-1 0 0,0 0 1 0 0,-1 0 0 0 0,0-1 0 0 0,1 0 0 0 0,-1 0-1 0 0,-1 0 1 0 0,1-1 0 0 0,-1 1 0 0 0,1-1-1 0 0,-1 0 1 0 0,-1 0 0 0 0,1-1 0 0 0,-1 1 0 0 0,0-1-1 0 0,5-10 1 0 0,-8 13 22 0 0,1 0 0 0 0,-1 0 0 0 0,0 0 0 0 0,0 0 0 0 0,0 0 0 0 0,0 0 0 0 0,0 0 0 0 0,0 0 0 0 0,-1 0 0 0 0,0 0 0 0 0,1 0 0 0 0,-1 0 0 0 0,0 0 0 0 0,-1 0 0 0 0,1 1 0 0 0,0-1 0 0 0,-1 0 0 0 0,1 1 0 0 0,-1-1 0 0 0,0 1 0 0 0,0 0 0 0 0,0 0 0 0 0,0-1 0 0 0,-3-1 0 0 0,1 1 42 0 0,1 0-1 0 0,-1 0 1 0 0,1 0-1 0 0,-1 1 0 0 0,0-1 1 0 0,0 1-1 0 0,0 0 1 0 0,-1 0-1 0 0,1 1 1 0 0,0-1-1 0 0,-1 1 0 0 0,1 0 1 0 0,-1 0-1 0 0,1 0 1 0 0,-7 0-1 0 0,7 2-11 0 0,0-1 0 0 0,0 1 1 0 0,1 0-1 0 0,-1 0 0 0 0,0 0 0 0 0,0 0 1 0 0,0 1-1 0 0,1-1 0 0 0,-1 1 0 0 0,1 0 0 0 0,-1 0 1 0 0,-3 4-1 0 0,1-2-1 0 0,1 1 0 0 0,1 0 0 0 0,-1 0 0 0 0,1 1 0 0 0,-1-1 0 0 0,-4 10 0 0 0,1 2 19 0 0,0 0 0 0 0,1 1-1 0 0,1-1 1 0 0,-6 26 0 0 0,10-37-31 0 0,1 1-1 0 0,0 0 1 0 0,0 0 0 0 0,1 0-1 0 0,0-1 1 0 0,0 1 0 0 0,0 0 0 0 0,1 0-1 0 0,0 0 1 0 0,1-1 0 0 0,-1 1-1 0 0,1 0 1 0 0,6 11 0 0 0,-6-13-13 0 0,1 0-1 0 0,0 0 1 0 0,0-1 0 0 0,1 1 0 0 0,-1-1 0 0 0,1 0 0 0 0,0 0 0 0 0,0 0 0 0 0,0-1 0 0 0,1 1 0 0 0,-1-1 0 0 0,1 0-1 0 0,0 0 1 0 0,0-1 0 0 0,0 1 0 0 0,0-1 0 0 0,8 2 0 0 0,-3-2-24 0 0,1 0 0 0 0,-1 0 0 0 0,1-1-1 0 0,0 0 1 0 0,-1-1 0 0 0,1-1 0 0 0,0 1 0 0 0,-1-2 0 0 0,1 1 0 0 0,-1-2-1 0 0,1 1 1 0 0,-1-1 0 0 0,11-5 0 0 0,-7 2-84 0 0,0-1 0 0 0,-1 0 0 0 0,0-1 0 0 0,0 0-1 0 0,-1-1 1 0 0,0 0 0 0 0,-1-1 0 0 0,19-20 0 0 0,-28 27 95 0 0,0 0 1 0 0,0 1-1 0 0,0-1 1 0 0,0 0-1 0 0,-1 0 1 0 0,1 0-1 0 0,-1-1 0 0 0,0 1 1 0 0,0 0-1 0 0,0 0 1 0 0,0-1-1 0 0,-1 1 0 0 0,0 0 1 0 0,1-1-1 0 0,-1 1 1 0 0,0-1-1 0 0,0 1 1 0 0,-1-4-1 0 0,-1-1 41 0 0,0 0 1 0 0,0 1 0 0 0,0 0-1 0 0,-1-1 1 0 0,0 1-1 0 0,-1 0 1 0 0,-3-6-1 0 0,6 12-21 0 0,1 1-1 0 0,0-1 1 0 0,0 0-1 0 0,-1 1 1 0 0,1-1-1 0 0,0 1 1 0 0,-1-1-1 0 0,1 1 1 0 0,0-1-1 0 0,-1 1 1 0 0,1-1-1 0 0,-1 1 1 0 0,1-1-1 0 0,-1 1 1 0 0,1-1-1 0 0,-1 1 1 0 0,1 0-1 0 0,-1-1 1 0 0,0 1-1 0 0,1 0 0 0 0,-1 0 1 0 0,1-1-1 0 0,-2 1 1 0 0,2 0-5 0 0,-1 1 1 0 0,1-1-1 0 0,0 1 1 0 0,-1-1-1 0 0,1 1 1 0 0,0-1-1 0 0,-1 1 1 0 0,1-1-1 0 0,0 1 1 0 0,0-1-1 0 0,-1 1 0 0 0,1-1 1 0 0,0 1-1 0 0,0 0 1 0 0,0-1-1 0 0,0 1 1 0 0,0-1-1 0 0,0 1 1 0 0,0 0-1 0 0,1 38 9 0 0,0-37-6 0 0,0 10 32 0 0,1 0 1 0 0,0 0-1 0 0,1-1 1 0 0,0 1-1 0 0,1-1 1 0 0,0 1-1 0 0,1-1 1 0 0,0 0-1 0 0,1-1 1 0 0,0 0-1 0 0,1 1 1 0 0,0-2-1 0 0,0 1 1 0 0,10 8-1 0 0,-15-16-3 0 0,-1-1-28 0 0,0 0 0 0 0,-1 0-1 0 0,1-1 1 0 0,0 1-1 0 0,-1 0 1 0 0,1-1-1 0 0,0 1 1 0 0,0-1-1 0 0,0 1 1 0 0,-1-1-1 0 0,1 1 1 0 0,0-1-1 0 0,0 0 1 0 0,0 1 0 0 0,0-1-1 0 0,0 0 1 0 0,0 0-1 0 0,0 1 1 0 0,0-1-1 0 0,0 0 1 0 0,0 0-1 0 0,0 0 1 0 0,0 0-1 0 0,0-1 1 0 0,1 1-1 0 0,-1-1 7 0 0,1 0 0 0 0,-1 0 0 0 0,0 0 0 0 0,1 0-1 0 0,-1 0 1 0 0,0 0 0 0 0,0 0 0 0 0,0-1 0 0 0,0 1 0 0 0,0 0-1 0 0,0-1 1 0 0,1-2 0 0 0,2-1 38 0 0,5-8 15 0 0,-2 0 0 0 0,1 0-1 0 0,-2-1 1 0 0,10-27 0 0 0,3-4-38 0 0,-19 44-28 0 0,8-16 0 0 0,14-24 0 0 0,-19 37 0 0 0,0 0 0 0 0,0 0 0 0 0,0 0 0 0 0,0 0 0 0 0,1 1 0 0 0,-1-1 0 0 0,1 1 0 0 0,0 0 0 0 0,0 0 0 0 0,0 0 0 0 0,5-2 0 0 0,-7 5 0 0 0,0-1 0 0 0,0 1-1 0 0,0-1 1 0 0,0 1 0 0 0,0 0 0 0 0,0 0 0 0 0,0 0-1 0 0,0 0 1 0 0,0 0 0 0 0,0 1 0 0 0,0-1 0 0 0,0 0-1 0 0,0 1 1 0 0,0 0 0 0 0,0-1 0 0 0,0 1-1 0 0,0 0 1 0 0,-1 0 0 0 0,1 0 0 0 0,0 0 0 0 0,-1 0-1 0 0,1 1 1 0 0,0-1 0 0 0,-1 0 0 0 0,0 1 0 0 0,1-1-1 0 0,0 3 1 0 0,6 5 14 0 0,0 0 1 0 0,-1 1-1 0 0,7 14 0 0 0,-11-18 15 0 0,71 119 118 0 0,-59-99-646 0 0,-15-25 211 0 0,8 3-3443 0 0</inkml:trace>
  <inkml:trace contextRef="#ctx0" brushRef="#br0" timeOffset="3701.7">2589 33 10591 0 0,'0'0'5684'0'0,"3"-9"720"0"0,-1 7-6124 0 0,0 0-1 0 0,-1 0 1 0 0,1 0-1 0 0,1 0 1 0 0,-1 1-1 0 0,0-1 1 0 0,0 1-1 0 0,1-1 1 0 0,-1 1-1 0 0,0 0 1 0 0,1 0-1 0 0,-1 0 1 0 0,1 0-1 0 0,4-1 1 0 0,-1 2-117 0 0,-1-1 1 0 0,0 1-1 0 0,0 0 0 0 0,0 0 1 0 0,0 1-1 0 0,0-1 1 0 0,8 3-1 0 0,-2 0-141 0 0,0 1 0 0 0,0 0 0 0 0,0 1 0 0 0,-1 0 0 0 0,1 0 0 0 0,13 11-1 0 0,-4 0-19 0 0,0 1 0 0 0,0 1 0 0 0,-2 1 0 0 0,0 0 0 0 0,15 23 0 0 0,-14-15-2 0 0,-1 1 0 0 0,-1 1-1 0 0,19 47 1 0 0,-30-60 1 0 0,-1 0 0 0 0,0 0 0 0 0,-1 1-1 0 0,-1-1 1 0 0,-1 1 0 0 0,0 0 0 0 0,-1 0 0 0 0,-2 20-1 0 0,-2-3 32 0 0,-1 0-1 0 0,-2 0 1 0 0,-11 34-1 0 0,6-36-18 0 0,-2 0-1 0 0,0-1 0 0 0,-2 0 0 0 0,-30 45 1 0 0,40-69-60 0 0,0 0 1 0 0,-11 12-1 0 0,15-17-6 0 0,-1-1 0 0 0,1 1 0 0 0,-1 0 0 0 0,0-1 0 0 0,0 0 0 0 0,0 1 0 0 0,0-1 1 0 0,0 0-1 0 0,0 0 0 0 0,0 0 0 0 0,0 0 0 0 0,0-1 0 0 0,0 1 0 0 0,0 0 0 0 0,-5 0 0 0 0,6-1-63 0 0,0 0 0 0 0,1-1-1 0 0,-1 1 1 0 0,0 0 0 0 0,1 0-1 0 0,-1 0 1 0 0,1 0 0 0 0,-1-1 0 0 0,0 1-1 0 0,1 0 1 0 0,-1-1 0 0 0,1 1-1 0 0,-1-1 1 0 0,0 1 0 0 0,1 0 0 0 0,-1-1-1 0 0,1 1 1 0 0,-1-1 0 0 0,1 1-1 0 0,0-1 1 0 0,-1 0 0 0 0,1 1 0 0 0,0-1-1 0 0,-1 1 1 0 0,1-2 0 0 0,-4-10-6594 0 0,3 0-981 0 0</inkml:trace>
  <inkml:trace contextRef="#ctx0" brushRef="#br0" timeOffset="4132.99">3311 535 15663 0 0,'-3'-5'12844'0'0,"18"0"-12584"0"0,0 0 1 0 0,0 1-1 0 0,18-2 0 0 0,-13 3-1482 0 0,26-9 0 0 0,-31 7-202 0 0,-1 0-57 0 0</inkml:trace>
  <inkml:trace contextRef="#ctx0" brushRef="#br0" timeOffset="4510.02">3237 409 15663 0 0,'0'0'1418'0'0,"3"-14"-808"0"0,-1 12-63 0 0,-1 0-1 0 0,0 1 1 0 0,1-1 0 0 0,-1 0-1 0 0,1 0 1 0 0,-1 1-1 0 0,1-1 1 0 0,0 1-1 0 0,0 0 1 0 0,0-1 0 0 0,0 1-1 0 0,0 0 1 0 0,0 0-1 0 0,0 0 1 0 0,4-1 0 0 0,34-9 1284 0 0,2 3-1375 0 0,57-8-2396 0 0,-79 13 835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4:22.5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09 24 15983 0 0,'0'0'1446'0'0,"0"-1"-1192"0"0,0-1 153 0 0,0-1-1 0 0,0 1 1 0 0,0 0-1 0 0,0 0 1 0 0,0 0-1 0 0,0 0 1 0 0,1 0 0 0 0,1-4-1 0 0,-2 6-254 0 0,0 0 0 0 0,0 0-1 0 0,1 1 1 0 0,-1-1 0 0 0,0 0 0 0 0,1 0-1 0 0,-1 0 1 0 0,0 0 0 0 0,1 1 0 0 0,-1-1-1 0 0,0 0 1 0 0,0 0 0 0 0,0 1 0 0 0,1-1 0 0 0,-1 0-1 0 0,0 0 1 0 0,0 1 0 0 0,0-1 0 0 0,1 0-1 0 0,-1 1 1 0 0,0-1 0 0 0,0 0 0 0 0,0 1-1 0 0,0-1 1 0 0,0 0 0 0 0,0 1 0 0 0,0-1-1 0 0,0 0 1 0 0,0 1 0 0 0,6 20 2917 0 0,-2-4-3859 0 0,4 55 1424 0 0,-3-27-690 0 0,16 69-1 0 0,-13-97-1835 0 0</inkml:trace>
  <inkml:trace contextRef="#ctx0" brushRef="#br0" timeOffset="388.16">45 405 11975 0 0,'-10'-4'11448'0'0,"29"0"-9361"0"0,22-2-1311 0 0,51 1 1 0 0,-15 1-249 0 0,245-15-5532 0 0,-287 18 3560 0 0</inkml:trace>
  <inkml:trace contextRef="#ctx0" brushRef="#br0" timeOffset="921.23">73 710 15631 0 0,'0'0'1418'0'0,"-5"-17"552"0"0,5 15-1659 0 0,1-1-1 0 0,-1 1 1 0 0,0 0 0 0 0,1-1-1 0 0,-1 1 1 0 0,1 0-1 0 0,0-1 1 0 0,0 1 0 0 0,0 0-1 0 0,0 0 1 0 0,0 0-1 0 0,0 0 1 0 0,3-3 0 0 0,-1 1-22 0 0,1 0 1 0 0,-1 1 0 0 0,1 0-1 0 0,0 0 1 0 0,0 0 0 0 0,5-3-1 0 0,6-1 106 0 0,-1 0 0 0 0,31-9 0 0 0,-38 14-384 0 0,1 0 0 0 0,-1 1 0 0 0,0-1-1 0 0,0 1 1 0 0,1 1 0 0 0,-1 0 0 0 0,0 0-1 0 0,1 0 1 0 0,8 2 0 0 0,-14-2-11 0 0,0 1-1 0 0,0-1 1 0 0,0 1 0 0 0,0 0 0 0 0,0-1-1 0 0,0 1 1 0 0,0 0 0 0 0,0 0 0 0 0,0 0-1 0 0,0 0 1 0 0,0 1 0 0 0,-1-1 0 0 0,1 0-1 0 0,-1 1 1 0 0,1-1 0 0 0,-1 1 0 0 0,1 0-1 0 0,-1-1 1 0 0,0 1 0 0 0,0 0 0 0 0,0 0-1 0 0,0 0 1 0 0,0 0 0 0 0,0 0 0 0 0,0 0-1 0 0,-1 0 1 0 0,1 0 0 0 0,-1 0 0 0 0,1 0 0 0 0,-1 0-1 0 0,0 0 1 0 0,0 0 0 0 0,0 1 0 0 0,0-1-1 0 0,-1 3 1 0 0,0 1 5 0 0,0-1 0 0 0,-1 0 0 0 0,1 0 1 0 0,-1 0-1 0 0,0 0 0 0 0,-1 0 0 0 0,1 0 0 0 0,-1-1 0 0 0,0 1 0 0 0,-5 6 0 0 0,-7 5 4 0 0,-19 19 0 0 0,30-31-8 0 0,-41 35 59 0 0,-3-1 1 0 0,-52 31-1 0 0,96-66-60 0 0,0 0 0 0 0,0 0 0 0 0,1 0 0 0 0,-1 0 0 0 0,1 0 0 0 0,-1 1 0 0 0,-3 6 0 0 0,6-9 0 0 0,1-1 0 0 0,0 1 1 0 0,-1-1-1 0 0,1 1 0 0 0,0 0 0 0 0,0-1 0 0 0,0 1 1 0 0,0-1-1 0 0,-1 1 0 0 0,1 0 0 0 0,0-1 0 0 0,0 1 0 0 0,0 0 1 0 0,0-1-1 0 0,0 1 0 0 0,0 0 0 0 0,1-1 0 0 0,-1 1 0 0 0,0-1 1 0 0,0 1-1 0 0,0 0 0 0 0,1-1 0 0 0,-1 1 0 0 0,0-1 1 0 0,1 1-1 0 0,-1-1 0 0 0,0 1 0 0 0,1 0 0 0 0,-1-1 0 0 0,0 0 1 0 0,1 1-1 0 0,-1-1 0 0 0,1 1 0 0 0,-1-1 0 0 0,1 0 0 0 0,0 1 1 0 0,-1-1-1 0 0,1 0 0 0 0,-1 1 0 0 0,1-1 0 0 0,-1 0 1 0 0,1 0-1 0 0,0 0 0 0 0,-1 1 0 0 0,2-1 0 0 0,-2 0 3 0 0,8 2 1 0 0,0 0 1 0 0,0 0-1 0 0,0-1 1 0 0,0 0-1 0 0,0 0 1 0 0,10-2-1 0 0,51-5 17 0 0,-55 4-20 0 0,200-37-3910 0 0,-170 30 2649 0 0,-27 5-4280 0 0,-2 0-1495 0 0</inkml:trace>
  <inkml:trace contextRef="#ctx0" brushRef="#br0" timeOffset="1359.29">545 775 16151 0 0,'4'-14'1723'0'0,"-3"6"-1962"0"0,0-1 1314 0 0,1 1-1 0 0,4-15 1 0 0,-4 20-703 0 0,-1-1 0 0 0,1 1 1 0 0,0 0-1 0 0,0 0 0 0 0,0 0 1 0 0,0 0-1 0 0,1 0 0 0 0,-1 1 0 0 0,5-5 1 0 0,-1 2-202 0 0,1 0 1 0 0,-1 0-1 0 0,1 1 1 0 0,0 0-1 0 0,0 0 1 0 0,1 0-1 0 0,-1 1 1 0 0,1 0-1 0 0,-1 1 1 0 0,1-1-1 0 0,0 2 1 0 0,15-3-1 0 0,-12 3-171 0 0,0 1 0 0 0,0 0 0 0 0,0 0 0 0 0,0 1 0 0 0,0 0 0 0 0,0 1 0 0 0,0 0 0 0 0,0 1 0 0 0,-1 0-1 0 0,1 1 1 0 0,-1 0 0 0 0,12 7 0 0 0,-17-8-13 0 0,0 0 0 0 0,0 0 0 0 0,0 0 0 0 0,-1 1 0 0 0,1 0 0 0 0,-1 0 0 0 0,0 0 0 0 0,0 0 0 0 0,-1 1 0 0 0,1-1 0 0 0,-1 1 0 0 0,0 0 0 0 0,0 0 0 0 0,0 0 0 0 0,-1 0 0 0 0,0 1 0 0 0,0-1-1 0 0,0 1 1 0 0,-1-1 0 0 0,0 1 0 0 0,0 0 0 0 0,0-1 0 0 0,-1 1 0 0 0,1 0 0 0 0,-2 6 0 0 0,0-5 10 0 0,0 0-1 0 0,-1 0 0 0 0,0 0 1 0 0,0 0-1 0 0,0 0 1 0 0,-1 0-1 0 0,0-1 1 0 0,-1 1-1 0 0,1-1 0 0 0,-1 0 1 0 0,-1 0-1 0 0,1 0 1 0 0,-1-1-1 0 0,0 1 1 0 0,0-1-1 0 0,0 0 0 0 0,-1-1 1 0 0,0 1-1 0 0,-8 4 1 0 0,1-1 59 0 0,-1 0 1 0 0,0-2 0 0 0,0 0 0 0 0,0 0 0 0 0,0-1 0 0 0,-1-1-1 0 0,0-1 1 0 0,-19 3 0 0 0,22-5-13 0 0,0 0 1 0 0,0-1-1 0 0,0 0 0 0 0,0-1 1 0 0,-1 0-1 0 0,1-1 0 0 0,1 0 1 0 0,-1-1-1 0 0,0-1 0 0 0,1 0 1 0 0,-12-5-1 0 0,19 7-37 0 0,1 0-1 0 0,0 0 1 0 0,0 0-1 0 0,-1 0 1 0 0,1-1-1 0 0,1 1 1 0 0,-1-1-1 0 0,0 0 1 0 0,1 0-1 0 0,-1 0 1 0 0,1 0-1 0 0,0 0 1 0 0,0 0-1 0 0,0 0 1 0 0,0-1-1 0 0,1 1 1 0 0,-1-1-1 0 0,1 0 1 0 0,-2-7-1 0 0,3 7-144 0 0,-1 0 0 0 0,1-1-1 0 0,0 1 1 0 0,0 0-1 0 0,1-1 1 0 0,-1 1-1 0 0,1 0 1 0 0,0-1 0 0 0,0 1-1 0 0,1 0 1 0 0,-1 0-1 0 0,1 0 1 0 0,0 0-1 0 0,0 0 1 0 0,0 0 0 0 0,0 1-1 0 0,4-5 1 0 0,2-2-921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4:18.1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5 312 6447 0 0,'-10'-3'19401'0'0,"12"27"-18673"0"0,1 0 0 0 0,10 43 0 0 0,-4-25-417 0 0,34 207-14 0 0,-31-188-1007 0 0,-3-37-2101 0 0,-6-16 1267 0 0</inkml:trace>
  <inkml:trace contextRef="#ctx0" brushRef="#br0" timeOffset="367.92">35 346 5063 0 0,'-6'-3'110'0'0,"4"2"-10"0"0,-1 0 1 0 0,1 0-1 0 0,0-1 0 0 0,0 1 0 0 0,0-1 1 0 0,0 0-1 0 0,0 1 0 0 0,0-1 0 0 0,-8-14 12056 0 0,11 6-5095 0 0,0 9-6742 0 0,0-1 0 0 0,0 1 0 0 0,0-1 0 0 0,1 1 0 0 0,-1 0 1 0 0,0-1-1 0 0,0 1 0 0 0,1 0 0 0 0,-1 0 0 0 0,1 0 0 0 0,1-1 0 0 0,4-2-940 0 0,-1 1 0 0 0,1 0 0 0 0,9-3 1 0 0,-4 3 2377 0 0,26-6-1622 0 0,0 1 0 0 0,49-3 0 0 0,-63 10-141 0 0,-1 1 1 0 0,0 1-1 0 0,1 0 1 0 0,-1 2-1 0 0,25 6 1 0 0,-42-7-31 0 0,0-1 0 0 0,0 1 0 0 0,0 1 0 0 0,0-1 0 0 0,10 7-1 0 0,-14-8 24 0 0,-1 0-1 0 0,1 0 1 0 0,-1 0-1 0 0,0 0 0 0 0,0 0 1 0 0,1 0-1 0 0,-1 0 1 0 0,0 1-1 0 0,0-1 0 0 0,0 0 1 0 0,0 1-1 0 0,0-1 1 0 0,-1 1-1 0 0,1-1 0 0 0,0 1 1 0 0,-1 0-1 0 0,1-1 1 0 0,-1 1-1 0 0,1 0 0 0 0,-1-1 1 0 0,0 1-1 0 0,0 0 0 0 0,0-1 1 0 0,0 1-1 0 0,0 0 1 0 0,0 2-1 0 0,-2 3 8 0 0,0 0 0 0 0,-1 0 0 0 0,0-1 0 0 0,0 1 0 0 0,0 0 0 0 0,-1-1 0 0 0,0 0 0 0 0,0 0 0 0 0,0 0 0 0 0,-1 0 0 0 0,0-1 0 0 0,-11 10 0 0 0,2-3 7 0 0,0-1 0 0 0,-1-1 1 0 0,-1 0-1 0 0,-16 8 0 0 0,18-12 4 0 0,0 0-1 0 0,-26 7 0 0 0,32-11-131 0 0,1 0-1 0 0,-1-1 0 0 0,1 0 1 0 0,-1-1-1 0 0,1 1 0 0 0,-1-1 1 0 0,-11-2-1 0 0,19 2 4 0 0,-11-3-334 0 0,7-3-2936 0 0,4 1 1610 0 0</inkml:trace>
  <inkml:trace contextRef="#ctx0" brushRef="#br0" timeOffset="783.97">968 113 16583 0 0,'-2'-1'549'0'0,"0"0"1"0"0,1-1-1 0 0,-1 1 0 0 0,0 0 0 0 0,0 0 0 0 0,0 0 0 0 0,0 1 1 0 0,0-1-1 0 0,-1 0 0 0 0,1 1 0 0 0,0-1 0 0 0,0 1 1 0 0,0 0-1 0 0,-1 0 0 0 0,1 0 0 0 0,-3 0 0 0 0,2 0-238 0 0,0 1-1 0 0,1 0 1 0 0,-1 0 0 0 0,0 0-1 0 0,1 0 1 0 0,-1 0-1 0 0,1 1 1 0 0,-1-1 0 0 0,1 1-1 0 0,-1-1 1 0 0,-1 3-1 0 0,-6 6-224 0 0,2 0 0 0 0,-1 0 0 0 0,1 0-1 0 0,-10 19 1 0 0,8-13 438 0 0,-13 22-425 0 0,2 0-1 0 0,2 2 1 0 0,-26 72 0 0 0,39-91-95 0 0,0-1 1 0 0,1 1-1 0 0,2 0 0 0 0,0 0 1 0 0,1 0-1 0 0,0 0 1 0 0,2 1-1 0 0,1-1 1 0 0,1 0-1 0 0,0 0 1 0 0,7 26-1 0 0,-5-35-24 0 0,1 0 0 0 0,-1-1 0 0 0,2 0 0 0 0,0 1 0 0 0,0-2 0 0 0,1 1 0 0 0,0-1 0 0 0,1 0 0 0 0,0 0 0 0 0,0-1 0 0 0,1 0 0 0 0,0-1 0 0 0,1 0 0 0 0,0 0 0 0 0,0-1 0 0 0,1 0 0 0 0,0-1 0 0 0,0 0 0 0 0,0-1 0 0 0,1 0 0 0 0,0-1 0 0 0,0-1 0 0 0,13 3 0 0 0,39 6-976 0 0,-38-11-2500 0 0</inkml:trace>
  <inkml:trace contextRef="#ctx0" brushRef="#br0" timeOffset="1203.9">1142 333 15663 0 0,'-11'-8'12209'0'0,"9"14"-11984"0"0,0 0 0 0 0,0 1 0 0 0,1-1 0 0 0,-1 0 0 0 0,1 1-1 0 0,1-1 1 0 0,-1 1 0 0 0,2 12 0 0 0,8 55 115 0 0,-9-73-368 0 0,20 104 292 0 0,-16-91-1358 0 0,0 1-1 0 0,1 0 0 0 0,1-1 1 0 0,14 25-1 0 0,-15-31-5170 0 0</inkml:trace>
  <inkml:trace contextRef="#ctx0" brushRef="#br0" timeOffset="1579.12">1327 395 6447 0 0,'-4'-5'13358'0'0,"4"4"-13040"0"0,0 0 1 0 0,0 1-1 0 0,-1-1 0 0 0,1 1 1 0 0,0-1-1 0 0,0 1 1 0 0,0-1-1 0 0,0 0 1 0 0,0 1-1 0 0,0-1 1 0 0,0 1-1 0 0,0-1 1 0 0,0 0-1 0 0,0 1 1 0 0,0-1-1 0 0,0 1 1 0 0,1-1-1 0 0,-1 1 1 0 0,0-1-1 0 0,0 1 1 0 0,1-1-1 0 0,0 0 1 0 0,12-12 1730 0 0,-8 10-1971 0 0,1-1 0 0 0,0 2 0 0 0,8-4 0 0 0,7-1-14 0 0,-1 1 0 0 0,29-5 0 0 0,-40 10-75 0 0,1 0 0 0 0,-1 0 1 0 0,0 1-1 0 0,1 0 0 0 0,-1 0 0 0 0,1 1 0 0 0,16 5 0 0 0,-23-5 3 0 0,0 0-1 0 0,0 0 0 0 0,-1 0 0 0 0,1 1 0 0 0,0 0 1 0 0,-1-1-1 0 0,1 1 0 0 0,-1 0 0 0 0,4 4 0 0 0,-6-5 6 0 0,1 0-1 0 0,-1 0 1 0 0,0 0 0 0 0,0 0-1 0 0,0 1 1 0 0,0-1-1 0 0,0 0 1 0 0,0 0-1 0 0,0 0 1 0 0,0 0-1 0 0,0 0 1 0 0,0 1-1 0 0,-1-1 1 0 0,1 1-1 0 0,-1 0 3 0 0,-1 6 9 0 0,-1 1 0 0 0,0 0 0 0 0,0-1 0 0 0,-1 0 0 0 0,0 0 0 0 0,-10 14 0 0 0,-38 42 100 0 0,15-20-48 0 0,0 0 145 0 0,23-30-116 0 0,2 1 0 0 0,0 1 0 0 0,1-1 1 0 0,-12 24-1 0 0,22-38-85 0 0,0 1 1 0 0,1-1-1 0 0,-1 1 0 0 0,0 0 1 0 0,1-1-1 0 0,-1 1 1 0 0,1 0-1 0 0,0 0 1 0 0,0-1-1 0 0,-1 1 0 0 0,1 0 1 0 0,0-1-1 0 0,1 1 1 0 0,-1 0-1 0 0,0 0 1 0 0,1 3-1 0 0,0-4-1 0 0,0 0 0 0 0,-1 0 0 0 0,1 1 1 0 0,0-1-1 0 0,0 0 0 0 0,0 0 0 0 0,0 0 0 0 0,0 0 0 0 0,0 0 0 0 0,1-1 1 0 0,-1 1-1 0 0,0 0 0 0 0,0 0 0 0 0,1-1 0 0 0,-1 1 0 0 0,0-1 0 0 0,1 1 1 0 0,-1-1-1 0 0,0 1 0 0 0,4-1 0 0 0,18 3-147 0 0,0-1 0 0 0,1-2-1 0 0,-1 0 1 0 0,1-2 0 0 0,22-4 0 0 0,-7 2-1826 0 0,-15 0-663 0 0,-15 2 1181 0 0</inkml:trace>
  <inkml:trace contextRef="#ctx0" brushRef="#br0" timeOffset="1964.32">1653 4 15199 0 0,'-5'-3'12961'0'0,"20"12"-12130"0"0,11 11-689 0 0,-2 1 0 0 0,-1 2 0 0 0,31 36 0 0 0,-39-41-126 0 0,10 10-87 0 0,-1 2-1 0 0,-2 0 1 0 0,25 46-1 0 0,-37-58 32 0 0,-2 0 0 0 0,0 1-1 0 0,-1 0 1 0 0,-1 1 0 0 0,-1 0 0 0 0,0-1-1 0 0,3 41 1 0 0,-8-34 2 0 0,0 0 0 0 0,-1 0-1 0 0,-2 1 1 0 0,0-1 0 0 0,-2 0-1 0 0,-1-1 1 0 0,-1 1 0 0 0,-13 28 0 0 0,11-31 35 0 0,-1-2-1 0 0,-2 0 1 0 0,0 0 0 0 0,-1-1 0 0 0,-1-1 0 0 0,0 0 0 0 0,-2-1-1 0 0,0 0 1 0 0,-23 18 0 0 0,10-16 13 0 0,27-19-24 0 0,0 1 1 0 0,-1-1-1 0 0,1-1 1 0 0,0 1-1 0 0,0 0 1 0 0,-1 0-1 0 0,1-1 1 0 0,0 0-1 0 0,-1 1 1 0 0,1-1 0 0 0,-5 0-1 0 0,7 0-40 0 0,-1-1 0 0 0,1 1-1 0 0,0 0 1 0 0,-1 0 0 0 0,1 0 0 0 0,-1-1 0 0 0,1 1 0 0 0,0 0-1 0 0,-1 0 1 0 0,1-1 0 0 0,0 1 0 0 0,0 0 0 0 0,-1-1-1 0 0,1 1 1 0 0,0 0 0 0 0,0-1 0 0 0,0 1 0 0 0,-1-1-1 0 0,1 1 1 0 0,0 0 0 0 0,0-1 0 0 0,0 1 0 0 0,0-1-1 0 0,0 1 1 0 0,0 0 0 0 0,0-1 0 0 0,0 1 0 0 0,0-1-1 0 0,0-11-3010 0 0,2 1-5650 0 0</inkml:trace>
  <inkml:trace contextRef="#ctx0" brushRef="#br0" timeOffset="2372.17">2388 553 15663 0 0,'0'0'11385'0'0,"15"-2"-9445"0"0,17-1-1645 0 0,-7 2-171 0 0,88-7-3473 0 0,-100 6 1594 0 0</inkml:trace>
  <inkml:trace contextRef="#ctx0" brushRef="#br0" timeOffset="2739.91">2371 405 17967 0 0,'0'0'2171'0'0,"10"-11"1707"0"0,-8 8-3552 0 0,1 1 0 0 0,0 0 0 0 0,1 0 0 0 0,-1 0 0 0 0,0 1-1 0 0,0-1 1 0 0,1 1 0 0 0,-1-1 0 0 0,1 1 0 0 0,0 0 0 0 0,-1 0-1 0 0,5 0 1 0 0,9-1-134 0 0,23 1 0 0 0,-23 1-160 0 0,50-4-3609 0 0,-47 1-5531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5:24.1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1 10 14279 0 0,'0'0'12416'0'0,"8"5"-11652"0"0,-6-3-670 0 0,-1 0 0 0 0,1 0 0 0 0,0 1 0 0 0,-1-1-1 0 0,1 1 1 0 0,-1-1 0 0 0,1 1 0 0 0,-1-1 0 0 0,0 1 0 0 0,1 5 0 0 0,5 30 334 0 0,-6-26-289 0 0,5 24-320 0 0,12 74 984 0 0,1-39-6134 0 0</inkml:trace>
  <inkml:trace contextRef="#ctx0" brushRef="#br0" timeOffset="433.69">318 81 18455 0 0,'-3'-7'2140'0'0,"2"6"-2077"0"0,1 0 1 0 0,0 0-1 0 0,-1-1 0 0 0,1 1 1 0 0,0 0-1 0 0,0-1 0 0 0,0 1 0 0 0,0 0 1 0 0,0 0-1 0 0,0-1 0 0 0,1 1 1 0 0,-1 0-1 0 0,0 0 0 0 0,0-1 0 0 0,1 1 1 0 0,-1 0-1 0 0,1 0 0 0 0,-1 0 1 0 0,1 0-1 0 0,1-2 0 0 0,0 1 218 0 0,0-1-1 0 0,0 1 1 0 0,0 0 0 0 0,1 0-1 0 0,-1 0 1 0 0,1 0 0 0 0,0 0-1 0 0,3-1 1 0 0,3-2 429 0 0,1 1 0 0 0,0 0 0 0 0,0 1-1 0 0,12-3 1 0 0,-13 4-708 0 0,0 1 0 0 0,0 0 0 0 0,0 0 0 0 0,1 1 1 0 0,-1 1-1 0 0,0-1 0 0 0,0 1 0 0 0,0 1 0 0 0,0 0 0 0 0,-1 0 0 0 0,1 1 0 0 0,0 0 0 0 0,8 4 0 0 0,-9-3 1 0 0,-2 0 0 0 0,1 0 0 0 0,0 0 0 0 0,-1 1 0 0 0,0 0-1 0 0,0 0 1 0 0,0 0 0 0 0,-1 1 0 0 0,1 0 0 0 0,-1 0 0 0 0,-1 1-1 0 0,1-1 1 0 0,-1 1 0 0 0,0 0 0 0 0,4 11 0 0 0,-7-16 7 0 0,-1 1 0 0 0,1-1 0 0 0,0 1 0 0 0,-1 0 0 0 0,1-1 0 0 0,-1 1 0 0 0,0-1 1 0 0,0 1-1 0 0,0 0 0 0 0,0-1 0 0 0,0 1 0 0 0,-1 0 0 0 0,1-1 0 0 0,-1 1 0 0 0,0-1 0 0 0,-1 5 0 0 0,0-3 9 0 0,-1 0 0 0 0,1 0 0 0 0,-1-1-1 0 0,1 0 1 0 0,-1 1 0 0 0,0-1 0 0 0,0 0-1 0 0,0 0 1 0 0,-6 3 0 0 0,-5 3 28 0 0,0-1 0 0 0,-1-1 0 0 0,0 0 0 0 0,-20 6 0 0 0,12-5 7 0 0,0-1-1 0 0,-37 6 1 0 0,51-12-41 0 0,1 0 0 0 0,0 0 0 0 0,-1-1 0 0 0,1 0 0 0 0,0-1 0 0 0,0 1 0 0 0,-1-2 0 0 0,1 1 0 0 0,0-1 1 0 0,0 0-1 0 0,-9-4 0 0 0,15 4-12 0 0,-1 1 0 0 0,1 0 0 0 0,-1-1 0 0 0,1 1 0 0 0,-1-1 1 0 0,1 0-1 0 0,0 0 0 0 0,0 0 0 0 0,0 0 0 0 0,0 0 0 0 0,0 0 0 0 0,1 0 1 0 0,-1-1-1 0 0,1 1 0 0 0,-1-1 0 0 0,1 1 0 0 0,0-1 0 0 0,-2-5 0 0 0,3 4-56 0 0,-1 0 0 0 0,1 0-1 0 0,-1 0 1 0 0,1-1-1 0 0,1 1 1 0 0,-1 0 0 0 0,0 0-1 0 0,1 0 1 0 0,0 0-1 0 0,0 0 1 0 0,0 0-1 0 0,3-5 1 0 0,16-36-1678 0 0,-17 40 25 0 0,0 0 1 0 0,0 1-1 0 0,0 0 0 0 0,5-5 0 0 0,2 0-6068 0 0</inkml:trace>
  <inkml:trace contextRef="#ctx0" brushRef="#br0" timeOffset="990.89">19 413 7367 0 0,'0'0'568'0'0,"-19"-2"4204"0"0,39 3 5795 0 0,6-1-4511 0 0,12-1-3236 0 0,27-1-3825 0 0,40-2 800 0 0,419-21 278 0 0,-460 21-71 0 0,-46 2-26 0 0,-8 1-8 0 0,-1 1 0 0 0,0-1 0 0 0,1 1 0 0 0,-1 1 0 0 0,13 2 0 0 0,-21-3-32 0 0,-9 6-2077 0 0,6-3 1865 0 0</inkml:trace>
  <inkml:trace contextRef="#ctx0" brushRef="#br0" timeOffset="3678.2">232 547 7367 0 0,'0'0'14182'0'0,"-3"13"-12005"0"0,0 7-1505 0 0,0 0 0 0 0,2 0 1 0 0,0 0-1 0 0,3 34 0 0 0,-1-43-893 0 0,1-1 0 0 0,0 0 0 0 0,1 1-1 0 0,0-1 1 0 0,0 0 0 0 0,1 0 0 0 0,0-1-1 0 0,1 1 1 0 0,0-1 0 0 0,11 15 0 0 0,-11-19-2198 0 0</inkml:trace>
  <inkml:trace contextRef="#ctx0" brushRef="#br0" timeOffset="4097.35">453 634 11519 0 0,'0'0'887'0'0,"0"-8"1320"0"0,0 6-1678 0 0,1 1 0 0 0,-1 0 1 0 0,0-1-1 0 0,0 1 1 0 0,1-1-1 0 0,-1 1 0 0 0,1-1 1 0 0,-1 1-1 0 0,1 0 1 0 0,0-1-1 0 0,0 1 1 0 0,-1 0-1 0 0,3-2 0 0 0,0 0-21 0 0,0 0-1 0 0,0 0 0 0 0,0 0 0 0 0,6-3 1 0 0,3-2-113 0 0,25-9 1 0 0,-37 16-350 0 0,12-4-28 0 0,1 1 1 0 0,-1 0-1 0 0,1 1 1 0 0,0 0-1 0 0,-1 1 1 0 0,1 0-1 0 0,0 1 1 0 0,1 1-1 0 0,-1 0 1 0 0,13 2-1 0 0,-18-1-11 0 0,1 0-1 0 0,-1 1 1 0 0,1 0-1 0 0,-1 1 1 0 0,0-1-1 0 0,0 2 1 0 0,0-1-1 0 0,0 1 1 0 0,-1 0-1 0 0,1 1 0 0 0,-1 0 1 0 0,0 0-1 0 0,-1 0 1 0 0,1 1-1 0 0,-1 0 1 0 0,7 8-1 0 0,-11-11-3 0 0,0-1 0 0 0,0 1 0 0 0,0 0 0 0 0,0 0 0 0 0,-1 1 0 0 0,1-1 0 0 0,-1 0 0 0 0,0 1 0 0 0,0-1 0 0 0,0 0 0 0 0,0 1 0 0 0,0-1 0 0 0,-1 1 0 0 0,0 0 0 0 0,1-1 0 0 0,-1 1 0 0 0,-1-1 0 0 0,1 1 0 0 0,0-1 0 0 0,-2 4 0 0 0,0-2 2 0 0,1 0 1 0 0,-2 0 0 0 0,1-1-1 0 0,0 1 1 0 0,-1-1-1 0 0,0 1 1 0 0,0-1 0 0 0,0 0-1 0 0,-1 0 1 0 0,1-1 0 0 0,-1 1-1 0 0,0-1 1 0 0,-5 4-1 0 0,-5 2 69 0 0,1 0 0 0 0,-1-1 0 0 0,-1-1 0 0 0,1 0 0 0 0,-18 4 0 0 0,3-2 125 0 0,-53 9 0 0 0,77-18-178 0 0,0 1 0 0 0,0-1 0 0 0,0 0 1 0 0,0 0-1 0 0,0 0 0 0 0,0-1 0 0 0,0 1 0 0 0,1-1 1 0 0,-1 0-1 0 0,0-1 0 0 0,0 1 0 0 0,1-1 1 0 0,-1 0-1 0 0,-6-4 0 0 0,8 4-19 0 0,0 0 0 0 0,1 0 0 0 0,-1 0-1 0 0,1-1 1 0 0,0 1 0 0 0,-1 0 0 0 0,1-1 0 0 0,0 0 0 0 0,0 0 0 0 0,1 1 0 0 0,-1-1-1 0 0,1 0 1 0 0,-1 0 0 0 0,1 0 0 0 0,0-1 0 0 0,0 1 0 0 0,0 0 0 0 0,1 0 0 0 0,-1 0-1 0 0,1-1 1 0 0,0 1 0 0 0,0-7 0 0 0,1 0-371 0 0,0 0 1 0 0,1 1-1 0 0,0-1 1 0 0,1 0-1 0 0,0 0 0 0 0,0 1 1 0 0,1 0-1 0 0,0 0 1 0 0,1 0-1 0 0,7-11 0 0 0,-2 5-1088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5:29.5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 12 11055 0 0,'-4'-12'18656'0'0,"-1"53"-18239"0"0,3-1 0 0 0,1 0 0 0 0,2 1 0 0 0,7 42 0 0 0,22 151-254 0 0,-28-223-376 0 0,-1 10 516 0 0,-1 4-3389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4:52.4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8 292 13823 0 0,'-1'-5'14496'0'0,"2"11"-14356"0"0,-1 1-1 0 0,0-1 0 0 0,0 1 1 0 0,-1-1-1 0 0,0 0 1 0 0,0 0-1 0 0,0 1 1 0 0,-3 6-1 0 0,0 3 78 0 0,-19 110 65 0 0,-9 36 4 0 0,30-154-287 0 0,0-3 3 0 0,1 1 0 0 0,0 0 0 0 0,0 0 0 0 0,0-1 0 0 0,0 7 0 0 0,1-11 51 0 0,-1-10-46 0 0,1 0 0 0 0,-1 0-1 0 0,1 0 1 0 0,1-1 0 0 0,0 1 0 0 0,0 0-1 0 0,1 0 1 0 0,4-12 0 0 0,-1-4-4 0 0,1-4-7 0 0,22-96-71 0 0,-22 107 60 0 0,-1 1 0 0 0,2 0 0 0 0,0 0 0 0 0,19-30-1 0 0,-23 42-2 0 0,-2 4 7 0 0,-1-1 0 0 0,1 1 1 0 0,0 0-1 0 0,0-1 0 0 0,0 1 1 0 0,0 0-1 0 0,0 0 0 0 0,0 0 1 0 0,0 0-1 0 0,0 0 0 0 0,1 0 1 0 0,-1 0-1 0 0,0 0 0 0 0,1 1 1 0 0,1-2-1 0 0,-2 2 10 0 0,-1-1 0 0 0,1 1 0 0 0,-1-1 1 0 0,1 1-1 0 0,0-1 0 0 0,-1 1 0 0 0,1 0 0 0 0,0-1 0 0 0,-1 1 1 0 0,1 0-1 0 0,0 0 0 0 0,0-1 0 0 0,-1 1 0 0 0,1 0 0 0 0,0 0 0 0 0,0 0 1 0 0,1 0-1 0 0,0 0 0 0 0,-1 0 1 0 0,0 0 0 0 0,0 0 0 0 0,0 0 0 0 0,0 0 0 0 0,0 0 0 0 0,0 0 0 0 0,0 0 0 0 0,0 0 0 0 0,0 0 0 0 0,0 0 0 0 0,0 0 0 0 0,0 1 0 0 0,0-1 0 0 0,0 0 0 0 0,0 1 0 0 0,0-1 0 0 0,0 1 0 0 0,0-1 0 0 0,0 1 0 0 0,-1 0 0 0 0,1-1 0 0 0,1 2 0 0 0,1 0 0 0 0,1 1 5 0 0,0 1-1 0 0,0-1 1 0 0,0 1 0 0 0,0 0-1 0 0,0 0 1 0 0,-1 0 0 0 0,0 0-1 0 0,6 9 1 0 0,-1 3 11 0 0,8 22 0 0 0,-9-21-26 0 0,8 23 10 0 0,15 74 0 0 0,-19-69 0 0 0,2 18-325 0 0,-13-62 43 0 0,-2 7-1403 0 0,2-7 1483 0 0,0-1-1 0 0,0 1 1 0 0,0-1 0 0 0,0 1-1 0 0,0-1 1 0 0,-1 1 0 0 0,1-1-1 0 0,0 1 1 0 0,0-1 0 0 0,0 1-1 0 0,0-1 1 0 0,-1 0 0 0 0,1 1-1 0 0,0-1 1 0 0,-1 1 0 0 0,1-1-1 0 0,0 0 1 0 0,-1 1 0 0 0,1-1-1 0 0,0 0 1 0 0,-1 1 0 0 0,1-1-1 0 0,-1 0 1 0 0,1 1 0 0 0,0-1-1 0 0,-1 0 1 0 0,1 0-1 0 0,-1 1 1 0 0,-14 2-6960 0 0</inkml:trace>
  <inkml:trace contextRef="#ctx0" brushRef="#br0" timeOffset="459.47">69 542 2759 0 0,'-4'-2'21855'0'0,"34"-14"-20872"0"0,0 1 1 0 0,61-21-1 0 0,-76 31-2151 0 0,0 1 0 0 0,0 1-1 0 0,30-2 1 0 0,-32 5-228 0 0</inkml:trace>
  <inkml:trace contextRef="#ctx0" brushRef="#br0" timeOffset="899.35">574 426 19583 0 0,'0'0'1772'0'0,"-1"1"-1458"0"0,-2 4-154 0 0,2-3 139 0 0,0 0 0 0 0,0 1 0 0 0,0-1 1 0 0,1 1-1 0 0,-1-1 0 0 0,1 1 1 0 0,-1-1-1 0 0,1 1 0 0 0,0-1 1 0 0,0 1-1 0 0,0-1 0 0 0,0 1 0 0 0,0 0 1 0 0,1 3-1 0 0,2 6-55 0 0,0-1 0 0 0,5 11 0 0 0,2 5 16 0 0,8 32-24 0 0,-2-10-709 0 0,-8-15-2620 0 0,-7-26-2893 0 0</inkml:trace>
  <inkml:trace contextRef="#ctx0" brushRef="#br0" timeOffset="900.35">574 325 9215 0 0,'-7'-4'950'0'0,"-13"-2"82"0"0,0 1 14161 0 0,36 7-16645 0 0,-5 0-902 0 0,1 0-5887 0 0</inkml:trace>
  <inkml:trace contextRef="#ctx0" brushRef="#br0" timeOffset="1320.06">1006 410 3223 0 0,'-3'-1'7383'0'0,"-13"-3"1177"0"0,9 3-6873 0 0,1 0 1 0 0,0 0-1 0 0,-1 1 1 0 0,-9 1-1 0 0,6 0-933 0 0,0 1-1 0 0,-13 3 0 0 0,6 1-707 0 0,1 0-1 0 0,-31 17 0 0 0,37-18-34 0 0,0 0 1 0 0,1 2-1 0 0,0-1 1 0 0,0 1-1 0 0,1 0 1 0 0,-14 15-1 0 0,21-21-15 0 0,0 1-1 0 0,0-1 0 0 0,0 1 1 0 0,0 0-1 0 0,1 0 1 0 0,-1-1-1 0 0,0 1 1 0 0,1 0-1 0 0,-1 0 1 0 0,1 0-1 0 0,0 0 1 0 0,0 0-1 0 0,0-1 1 0 0,0 1-1 0 0,0 0 1 0 0,0 0-1 0 0,0 0 0 0 0,0 0 1 0 0,1 0-1 0 0,-1 0 1 0 0,1-1-1 0 0,-1 1 1 0 0,1 0-1 0 0,2 3 1 0 0,0-1-43 0 0,0-1 1 0 0,0 0-1 0 0,1 1 1 0 0,-1-1-1 0 0,1-1 1 0 0,0 1-1 0 0,0 0 1 0 0,0-1-1 0 0,0 0 1 0 0,5 2-1 0 0,9 3-165 0 0,22 5 0 0 0,-14-4-60 0 0,2 0-32 0 0,-18-6 149 0 0,-1 0 1 0 0,0 1-1 0 0,0 0 1 0 0,0 1-1 0 0,-1-1 1 0 0,1 2-1 0 0,-1-1 1 0 0,9 7-1 0 0,-17-10 146 0 0,1-1-1 0 0,0 0 1 0 0,-1 1-1 0 0,1-1 1 0 0,-1 1 0 0 0,0-1-1 0 0,1 1 1 0 0,-1-1-1 0 0,1 1 1 0 0,-1-1 0 0 0,0 1-1 0 0,1-1 1 0 0,-1 1-1 0 0,0 0 1 0 0,1-1-1 0 0,-1 1 1 0 0,0 0 0 0 0,0-1-1 0 0,0 1 1 0 0,0-1-1 0 0,0 1 1 0 0,0 0 0 0 0,0-1-1 0 0,0 1 1 0 0,0 0-1 0 0,0-1 1 0 0,0 1-1 0 0,0 0 1 0 0,0-1 0 0 0,0 1-1 0 0,0 0 1 0 0,-1-1-1 0 0,1 1 1 0 0,-1 0 0 0 0,0 1 10 0 0,0-1 1 0 0,-1 1 0 0 0,1-1 0 0 0,-1 1-1 0 0,0-1 1 0 0,1 0 0 0 0,-4 2 0 0 0,1 0-15 0 0,0 0 28 0 0,-1 0 0 0 0,0 0-1 0 0,0 0 1 0 0,0-1 0 0 0,-1 0 0 0 0,1 0-1 0 0,0 0 1 0 0,-1-1 0 0 0,1 1 0 0 0,-9 0-1 0 0,2-1-56 0 0,1 0 0 0 0,-1-1 0 0 0,0-1 0 0 0,-13-1 0 0 0,21 1-139 0 0,0 0 0 0 0,0 0 1 0 0,1 0-1 0 0,-1 0 0 0 0,-5-3 0 0 0,-7-7-8215 0 0</inkml:trace>
  <inkml:trace contextRef="#ctx0" brushRef="#br0" timeOffset="2628.25">1327 614 7831 0 0,'-4'0'213'0'0,"1"0"-1"0"0,-22-8 20017 0 0,31 8-21579 0 0,-3 0 1428 0 0,1 0 0 0 0,0-1 0 0 0,0 0 0 0 0,0 0 0 0 0,-1 0 0 0 0,1 0 0 0 0,-1-1 0 0 0,1 1 0 0 0,6-5 0 0 0,7-2-18 0 0,-6 3-165 0 0,-1 0-1 0 0,1-1 0 0 0,-1 0 1 0 0,-1 0-1 0 0,1-1 1 0 0,-1 0-1 0 0,-1-1 1 0 0,1 0-1 0 0,-1 0 0 0 0,-1-1 1 0 0,1 0-1 0 0,-2-1 1 0 0,1 1-1 0 0,-1-1 1 0 0,-1 0-1 0 0,8-19 0 0 0,-12 27 98 0 0,0 0 0 0 0,-1 1 0 0 0,0-1-1 0 0,1 0 1 0 0,-1 0 0 0 0,0 1 0 0 0,0-1-1 0 0,0 0 1 0 0,0 0 0 0 0,0 0 0 0 0,0 0-1 0 0,0 1 1 0 0,-1-1 0 0 0,1 0-1 0 0,0 0 1 0 0,-1 1 0 0 0,0-1 0 0 0,1 0-1 0 0,-1 1 1 0 0,0-1 0 0 0,-2-2 0 0 0,1 1 35 0 0,0 1 0 0 0,-1 0 0 0 0,1 0 1 0 0,0 0-1 0 0,-1 1 0 0 0,1-1 0 0 0,-1 1 1 0 0,0-1-1 0 0,1 1 0 0 0,-1 0 0 0 0,0 0 0 0 0,-4-1 1 0 0,2 1 33 0 0,-1 0-1 0 0,1 0 1 0 0,0 0 0 0 0,0 1 0 0 0,0 0 0 0 0,-1 0 0 0 0,1 0 0 0 0,0 0 0 0 0,0 1 0 0 0,-1 0 0 0 0,1 0 0 0 0,0 1-1 0 0,0-1 1 0 0,0 1 0 0 0,-7 4 0 0 0,5 0-27 0 0,-1 1 1 0 0,1-1-1 0 0,0 2 0 0 0,0-1 1 0 0,0 1-1 0 0,1 0 0 0 0,1 0 1 0 0,-1 1-1 0 0,2 0 0 0 0,-1-1 0 0 0,1 2 1 0 0,0-1-1 0 0,1 0 0 0 0,0 1 1 0 0,0 0-1 0 0,1 0 0 0 0,1 0 1 0 0,-1 0-1 0 0,2 0 0 0 0,-1 0 0 0 0,3 17 1 0 0,-2-23-30 0 0,1 0 0 0 0,0-1 0 0 0,0 1 0 0 0,0-1 0 0 0,0 1 0 0 0,1-1 0 0 0,-1 0 0 0 0,1 1 1 0 0,0-1-1 0 0,0 0 0 0 0,0 0 0 0 0,1 0 0 0 0,-1 0 0 0 0,1-1 0 0 0,3 4 0 0 0,-1-2-16 0 0,-1-1 0 0 0,1-1 0 0 0,0 1 0 0 0,0-1 0 0 0,0 1 0 0 0,0-1 0 0 0,0-1 0 0 0,1 1 0 0 0,7 1 0 0 0,0-2-147 0 0,1 0 1 0 0,-1 0-1 0 0,0-1 0 0 0,1-1 0 0 0,-1 0 1 0 0,0-1-1 0 0,24-7 0 0 0,-27 6-81 0 0,0 0 0 0 0,0-1 0 0 0,0-1 0 0 0,0 0-1 0 0,-1 0 1 0 0,12-9 0 0 0,-17 11 145 0 0,0 0-1 0 0,-1 0 1 0 0,1-1 0 0 0,-1 1-1 0 0,1-1 1 0 0,-1 0-1 0 0,0 0 1 0 0,0 0 0 0 0,-1 0-1 0 0,1-1 1 0 0,-1 1 0 0 0,0-1-1 0 0,0 1 1 0 0,-1-1 0 0 0,3-9-1 0 0,-4 8 243 0 0,-1 1-1 0 0,1-1 1 0 0,-1 1 0 0 0,0-1-1 0 0,0 1 1 0 0,-1-1 0 0 0,0 1-1 0 0,0 0 1 0 0,0 0-1 0 0,-5-7 1337 0 0,7 14-1305 0 0,1 7-135 0 0,-1 0 1 0 0,1 0-1 0 0,1 1 1 0 0,0-1 0 0 0,0 0-1 0 0,1 0 1 0 0,0 0-1 0 0,0-1 1 0 0,1 1-1 0 0,0-1 1 0 0,0 1 0 0 0,1-1-1 0 0,10 12 1 0 0,-11-16-67 0 0,0 0 1 0 0,-1 0-1 0 0,1 0 1 0 0,1 0-1 0 0,-1-1 0 0 0,0 0 1 0 0,1 0-1 0 0,0 0 1 0 0,0-1-1 0 0,-1 1 1 0 0,2-1-1 0 0,-1 0 1 0 0,0-1-1 0 0,0 1 1 0 0,0-1-1 0 0,1 0 0 0 0,-1 0 1 0 0,1-1-1 0 0,-1 0 1 0 0,1 0-1 0 0,-1 0 1 0 0,1 0-1 0 0,-1-1 1 0 0,11-2-1 0 0,-12 1 22 0 0,1 0-1 0 0,0 1 1 0 0,0-2 0 0 0,-1 1-1 0 0,1 0 1 0 0,-1-1 0 0 0,1 0-1 0 0,-1 0 1 0 0,0 0 0 0 0,0-1-1 0 0,-1 0 1 0 0,1 1 0 0 0,-1-1-1 0 0,0 0 1 0 0,0-1 0 0 0,3-3-1 0 0,-3 2 15 0 0,0 0 0 0 0,0 0-1 0 0,-1 0 1 0 0,0 0 0 0 0,0-1-1 0 0,0 1 1 0 0,-1-1 0 0 0,0 1-1 0 0,0-1 1 0 0,-1 1 0 0 0,1-1-1 0 0,-2-7 1 0 0,0 5 94 0 0,-4-35 381 0 0,4 40-412 0 0,0 0-1 0 0,0 0 1 0 0,0 0-1 0 0,-1 0 1 0 0,1 0-1 0 0,-1 0 1 0 0,-4-7-1 0 0,5 11 322 0 0,9 22-329 0 0,-6-17-68 0 0,-1-1 0 0 0,1 0 0 0 0,0 0 0 0 0,0-1 0 0 0,0 1-1 0 0,1 0 1 0 0,-1-1 0 0 0,1 1 0 0 0,0-1 0 0 0,0 0 0 0 0,0 0 0 0 0,1 0 0 0 0,-1 0 0 0 0,1 0 0 0 0,-1-1-1 0 0,1 0 1 0 0,0 1 0 0 0,0-2 0 0 0,0 1 0 0 0,0 0 0 0 0,9 1 0 0 0,-6-1-20 0 0,0-1 0 0 0,0 0 0 0 0,0-1 0 0 0,0 0 0 0 0,0 0 0 0 0,0 0 0 0 0,0-1 0 0 0,0 0 0 0 0,0 0 0 0 0,0-1 0 0 0,0 0 0 0 0,12-6 0 0 0,-7 3-141 0 0,-2-1-1 0 0,1 0 0 0 0,-1-1 0 0 0,19-15 1 0 0,-26 19 136 0 0,1 1 0 0 0,-2-1 0 0 0,1 0 0 0 0,0 0 0 0 0,-1 0 0 0 0,1-1 0 0 0,-1 1 0 0 0,0 0 0 0 0,0-1 0 0 0,0 0 0 0 0,-1 1 0 0 0,1-1 0 0 0,-1 0 0 0 0,0 0 1 0 0,0 0-1 0 0,0 0 0 0 0,0 0 0 0 0,-1-7 0 0 0,0 9 44 0 0,0 0-1 0 0,0 0 1 0 0,0 0 0 0 0,-1 0 0 0 0,1-1 0 0 0,-1 1-1 0 0,0 0 1 0 0,1 0 0 0 0,-1 0 0 0 0,0 0 0 0 0,0 0-1 0 0,-1 1 1 0 0,1-1 0 0 0,0 0 0 0 0,0 0 0 0 0,-1 1-1 0 0,1-1 1 0 0,-1 1 0 0 0,0-1 0 0 0,1 1 0 0 0,-1 0 0 0 0,0-1-1 0 0,0 1 1 0 0,0 0 0 0 0,0 0 0 0 0,0 0 0 0 0,0 1-1 0 0,0-1 1 0 0,0 0 0 0 0,0 1 0 0 0,0-1 0 0 0,-4 1-1 0 0,1-1 14 0 0,0 1 0 0 0,0 0 0 0 0,0 1-1 0 0,0-1 1 0 0,0 1 0 0 0,0 0 0 0 0,0 0-1 0 0,0 1 1 0 0,0-1 0 0 0,1 1 0 0 0,-1 0-1 0 0,0 1 1 0 0,-4 2 0 0 0,3 0-31 0 0,-1 1 1 0 0,1 0-1 0 0,0 0 1 0 0,0 0-1 0 0,0 1 1 0 0,1 0-1 0 0,0 0 1 0 0,0 0-1 0 0,1 1 0 0 0,0 0 1 0 0,1-1-1 0 0,-1 1 1 0 0,-3 16-1 0 0,4-12 0 0 0,0-1 0 0 0,1 1 0 0 0,1 0 0 0 0,0-1 0 0 0,0 1 0 0 0,1 0-1 0 0,1-1 1 0 0,0 1 0 0 0,4 20 0 0 0,-4-29-13 0 0,0 1 1 0 0,0-1-1 0 0,0 0 1 0 0,1 1-1 0 0,-1-1 1 0 0,1 0-1 0 0,0 0 0 0 0,0 0 1 0 0,0-1-1 0 0,0 1 1 0 0,1 0-1 0 0,-1-1 0 0 0,1 1 1 0 0,-1-1-1 0 0,5 3 1 0 0,-2-3-29 0 0,-1 1 1 0 0,1-1 0 0 0,0 0-1 0 0,0 0 1 0 0,0 0-1 0 0,0-1 1 0 0,0 0 0 0 0,1 0-1 0 0,6 1 1 0 0,0-2-44 0 0,1 0-1 0 0,-1-1 1 0 0,1 0 0 0 0,-1-1-1 0 0,1 0 1 0 0,-1-1-1 0 0,23-8 1 0 0,-27 8-29 0 0,-1-1 0 0 0,1 0-1 0 0,0 0 1 0 0,-1-1 0 0 0,0 0 0 0 0,0 0 0 0 0,0-1-1 0 0,-1 1 1 0 0,0-2 0 0 0,0 1 0 0 0,0-1-1 0 0,5-8 1 0 0,-8 10 128 0 0,0 0-1 0 0,0-1 1 0 0,0 1-1 0 0,-1-1 1 0 0,0 0-1 0 0,0 1 1 0 0,-1-1-1 0 0,1 0 1 0 0,-1 0-1 0 0,0 0 1 0 0,-1 0-1 0 0,0 0 1 0 0,0 0-1 0 0,0 0 1 0 0,-1 0 0 0 0,1 0-1 0 0,-1 0 1 0 0,-3-8-1 0 0,4 13-46 0 0,-6-15 722 0 0,5 16-225 0 0,1 10-372 0 0,1 14-95 0 0,-1-13 0 0 0,1 0 0 0 0,0-1 0 0 0,0 1 0 0 0,6 18 0 0 0,-5-23-1 0 0,0 0 0 0 0,0 1 0 0 0,0-1 0 0 0,1 0 0 0 0,0 0 0 0 0,0 0 0 0 0,0 0 0 0 0,1-1 0 0 0,-1 1 0 0 0,9 7 0 0 0,-11-12-41 0 0,4 1 31 0 0,-5-1 11 0 0,1-1 0 0 0,-1 0 0 0 0,1 0 0 0 0,-1 0 0 0 0,1 1 0 0 0,-1-1 0 0 0,1 0 0 0 0,0 0 0 0 0,-1 0 0 0 0,1 0 0 0 0,-1 0 0 0 0,1 0 0 0 0,-1 0 0 0 0,1-1 0 0 0,-1 1 0 0 0,1 0 0 0 0,0 0 0 0 0,-1 0 0 0 0,1 0 0 0 0,-1-1 0 0 0,1 1 0 0 0,-1 0 0 0 0,1 0 0 0 0,-1-1 0 0 0,0 1 0 0 0,2-1 0 0 0,-2 0 0 0 0,3 0 7 0 0,-1-1-1 0 0,0 0 1 0 0,0 1-1 0 0,1-1 1 0 0,-1 0-1 0 0,0 0 0 0 0,-1 0 1 0 0,1-1-1 0 0,2-3 1 0 0,14-27 117 0 0,-8 13-58 0 0,6-8 14 0 0,-13 20-54 0 0,1-1 0 0 0,1 2 0 0 0,-1-1 1 0 0,2 0-1 0 0,-1 1 0 0 0,1 0 0 0 0,8-8 0 0 0,-10 12-29 0 0,-4 2-3 0 0,1 0 1 0 0,-1 1-1 0 0,1-1 1 0 0,0 1-1 0 0,-1-1 1 0 0,1 0-1 0 0,0 1 0 0 0,-1 0 1 0 0,1-1-1 0 0,0 1 1 0 0,-1-1-1 0 0,1 1 1 0 0,0 0-1 0 0,0 0 0 0 0,0-1 1 0 0,-1 1-1 0 0,1 0 1 0 0,0 0-1 0 0,0 0 1 0 0,0 0-1 0 0,-1 0 0 0 0,1 0 1 0 0,0 0-1 0 0,0 0 1 0 0,1 0-1 0 0,4 1-21 0 0,-4-1 20 0 0,0 1-1 0 0,0 0 1 0 0,0-1-1 0 0,0 1 1 0 0,0 0-1 0 0,0 0 1 0 0,0 0-1 0 0,0 0 1 0 0,0 0-1 0 0,-1 1 1 0 0,1-1-1 0 0,0 0 1 0 0,-1 1-1 0 0,1 0 0 0 0,-1-1 1 0 0,0 1-1 0 0,2 3 1 0 0,4 5-54 0 0,9 21 1 0 0,-11-22 51 0 0,5 13-612 0 0,2-1-1 0 0,0 0 0 0 0,1-1 1 0 0,1-1-1 0 0,23 24 1 0 0,-32-38-2312 0 0</inkml:trace>
  <inkml:trace contextRef="#ctx0" brushRef="#br0" timeOffset="3526.49">2644 13 15983 0 0,'0'0'5388'0'0,"7"-5"-2736"0"0,-5 3-2505 0 0,0 1-1 0 0,0 0 0 0 0,1 1 1 0 0,-1-1-1 0 0,1 0 1 0 0,-1 1-1 0 0,1-1 1 0 0,-1 1-1 0 0,1 0 0 0 0,-1 0 1 0 0,1 0-1 0 0,0 0 1 0 0,-1 0-1 0 0,1 1 1 0 0,2 0-1 0 0,-1 0-46 0 0,0 1 0 0 0,0 0 1 0 0,0-1-1 0 0,0 1 0 0 0,-1 1 0 0 0,1-1 1 0 0,-1 1-1 0 0,5 3 0 0 0,2 4-25 0 0,0 0 0 0 0,-1 1 0 0 0,0 0 0 0 0,11 19 0 0 0,-4-1-83 0 0,0 1 0 0 0,-2 0 0 0 0,-1 1-1 0 0,-2 1 1 0 0,-1 0 0 0 0,-1 0 0 0 0,4 34 0 0 0,-10-43-45 0 0,0 1 0 0 0,-2-1 0 0 0,-1 1 0 0 0,-1-1 1 0 0,-4 31-1 0 0,3-42 29 0 0,-1-1 1 0 0,0 1-1 0 0,0-1 1 0 0,-1 0-1 0 0,-1 0 1 0 0,0 0-1 0 0,0-1 1 0 0,-1 0-1 0 0,0 0 1 0 0,-1 0-1 0 0,0-1 1 0 0,-14 14-1 0 0,14-15-282 0 0,-1-1 1 0 0,0 0-1 0 0,0-1 0 0 0,-1 0 1 0 0,0 0-1 0 0,0-1 0 0 0,0 0 1 0 0,-1 0-1 0 0,1-1 0 0 0,-19 5 0 0 0,12-5-1087 0 0</inkml:trace>
  <inkml:trace contextRef="#ctx0" brushRef="#br0" timeOffset="4574.03">3258 468 16583 0 0,'-4'-4'10097'0'0,"12"9"-7089"0"0,1-2-4294 0 0,0 1 1352 0 0,1-1 0 0 0,0-1 0 0 0,0 0 0 0 0,0 0 0 0 0,0-1 1 0 0,0 0-1 0 0,0-1 0 0 0,1 0 0 0 0,15-2 0 0 0,-9 0-589 0 0,2-1-1785 0 0,-8 0-5214 0 0</inkml:trace>
  <inkml:trace contextRef="#ctx0" brushRef="#br0" timeOffset="4925.02">3207 358 12895 0 0,'1'-1'13492'0'0,"15"-1"-11279"0"0,20-2-3079 0 0,19 1 847 0 0,52-6-3169 0 0,-89 5 1692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3:36.1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8 10135 0 0,'1'-6'15496'0'0,"3"18"-15045"0"0,-1 1-1 0 0,0 0 1 0 0,0 1 0 0 0,-1-1-1 0 0,-1 15 1 0 0,4 15-131 0 0,-1-7-223 0 0,-3-20-411 0 0,1 1 0 0 0,1 0 0 0 0,1-1 0 0 0,6 18 0 0 0,-1-19-2637 0 0,-4-10 1247 0 0</inkml:trace>
  <inkml:trace contextRef="#ctx0" brushRef="#br0" timeOffset="409.97">279 93 5527 0 0,'-12'-6'21631'0'0,"14"2"-21537"0"0,0-1 0 0 0,0 1-1 0 0,0 0 1 0 0,1 0 0 0 0,0 1 0 0 0,0-1 0 0 0,0 1 0 0 0,0-1 0 0 0,0 1 0 0 0,1 0-1 0 0,-1 0 1 0 0,1 0 0 0 0,0 1 0 0 0,0-1 0 0 0,0 1 0 0 0,0 0 0 0 0,7-2 0 0 0,3-2-115 0 0,-1 1 0 0 0,2 1 0 0 0,-1 0 0 0 0,20-2 0 0 0,-29 6 20 0 0,1-1-1 0 0,0 1 1 0 0,-1 0-1 0 0,1 0 1 0 0,0 1-1 0 0,-1 0 1 0 0,1 0 0 0 0,0 0-1 0 0,-1 0 1 0 0,0 1-1 0 0,8 3 1 0 0,-11-4-1 0 0,0 0 0 0 0,0 1 0 0 0,0-1 1 0 0,0 0-1 0 0,0 1 0 0 0,-1-1 0 0 0,1 1 1 0 0,0-1-1 0 0,-1 1 0 0 0,1 0 0 0 0,-1 0 1 0 0,0 0-1 0 0,0 0 0 0 0,0 0 0 0 0,0 0 1 0 0,0 0-1 0 0,0 0 0 0 0,0 0 0 0 0,0 1 0 0 0,-1-1 1 0 0,1 0-1 0 0,-1 0 0 0 0,0 1 0 0 0,0-1 1 0 0,0 0-1 0 0,0 1 0 0 0,0-1 0 0 0,0 0 1 0 0,0 0-1 0 0,-2 4 0 0 0,0 1 13 0 0,0 1-1 0 0,-1 0 1 0 0,0-1-1 0 0,-1 0 1 0 0,1 0 0 0 0,-10 13-1 0 0,-33 37 166 0 0,42-52-162 0 0,-14 14 71 0 0,0-2 0 0 0,-30 22 1 0 0,-29 27 42 0 0,77-65-64 0 0,1 0-53 0 0,0 0-1 0 0,1-1 1 0 0,-1 1 0 0 0,0-1-1 0 0,1 1 1 0 0,-1-1 0 0 0,1 1-1 0 0,-1-1 1 0 0,1 0 0 0 0,2 0-1 0 0,17 0 13 0 0,0-1 0 0 0,0-1 1 0 0,23-5-1 0 0,35-3 23 0 0,-38 8-385 0 0,48-2-1768 0 0,-75 4 1696 0 0,0 1-1 0 0,-1 1 1 0 0,1 0 0 0 0,18 6-1 0 0,-22-5-1141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4:46.9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0 46 6447 0 0,'0'0'586'0'0,"0"-1"-486"0"0,3-24 9725 0 0,-1 9 1011 0 0,-2 16-10787 0 0,-1 0 0 0 0,1 0 0 0 0,0-1 0 0 0,0 1 0 0 0,0 0 1 0 0,0 0-1 0 0,-1 0 0 0 0,1-1 0 0 0,0 1 0 0 0,0 0 0 0 0,0 0 0 0 0,-1 0 0 0 0,1 0 1 0 0,0-1-1 0 0,0 1 0 0 0,-1 0 0 0 0,1 0 0 0 0,0 0 0 0 0,0 0 0 0 0,-1 0 1 0 0,1 0-1 0 0,0 0 0 0 0,0 0 0 0 0,-1 0 0 0 0,1 0 0 0 0,0 0 0 0 0,0 0 0 0 0,-1 0 1 0 0,1 0-1 0 0,0 0 0 0 0,-1 0 0 0 0,1 0 0 0 0,-10 1 530 0 0,3 2-501 0 0,0 0 1 0 0,0 0 0 0 0,0 0-1 0 0,1 1 1 0 0,-1 0-1 0 0,1 0 1 0 0,0 1 0 0 0,1 0-1 0 0,-1 0 1 0 0,1 0 0 0 0,0 1-1 0 0,0-1 1 0 0,0 1-1 0 0,1 0 1 0 0,0 1 0 0 0,-5 8-1 0 0,-2 9-71 0 0,0 1 1 0 0,1 0-1 0 0,-8 33 0 0 0,11-31 8 0 0,1 0 0 0 0,1 1-1 0 0,2 0 1 0 0,-1 39 0 0 0,4-47-6 0 0,1 0 0 0 0,2 0 1 0 0,-1 0-1 0 0,2-1 0 0 0,1 1 0 0 0,14 36 1 0 0,-13-40 10 0 0,2-1 1 0 0,-1 0-1 0 0,2 0 1 0 0,11 14-1 0 0,-13-20-9 0 0,0-1 0 0 0,0 0 0 0 0,1-1 0 0 0,0 1 0 0 0,1-2-1 0 0,0 1 1 0 0,14 7 0 0 0,33 12-6 0 0,6 2-29 0 0,-61-27-62 0 0,-17-2-268 0 0,12 1-4 0 0,-9-3 447 0 0,4 1-3682 0 0</inkml:trace>
  <inkml:trace contextRef="#ctx0" brushRef="#br0" timeOffset="664.97">380 226 15551 0 0,'0'0'8525'0'0,"0"2"-7594"0"0,-5 38-72 0 0,3 1-1 0 0,2 47 1 0 0,2-63-437 0 0,1-1 1 0 0,0 1-1 0 0,2-1 1 0 0,15 45-1 0 0,-18-64-425 0 0,0-1 0 0 0,0 0 0 0 0,0 0 0 0 0,0 0 0 0 0,0 0 0 0 0,1-1 0 0 0,0 1 0 0 0,-1-1 0 0 0,1 1 0 0 0,1-1 0 0 0,-1 0 0 0 0,0 0 0 0 0,1 0 0 0 0,0-1 0 0 0,5 4 0 0 0,-4-4-9 0 0,0 0 1 0 0,1 0-1 0 0,0 0 1 0 0,-1-1-1 0 0,1 0 0 0 0,0 0 1 0 0,0 0-1 0 0,-1-1 0 0 0,1 0 1 0 0,9-1-1 0 0,3-1-45 0 0,-1-2 0 0 0,0 0 0 0 0,0-1-1 0 0,0 0 1 0 0,0-2 0 0 0,27-14 0 0 0,5-8-5039 0 0,-42 25 3144 0 0</inkml:trace>
  <inkml:trace contextRef="#ctx0" brushRef="#br0" timeOffset="1090.04">410 469 18775 0 0,'-7'3'484'0'0,"5"-2"-331"0"0,0 0 1 0 0,1-1-1 0 0,-1 1 1 0 0,0 0 0 0 0,1 0-1 0 0,-1 0 1 0 0,1 0 0 0 0,-6 5 4560 0 0,22-11-3516 0 0,-10 3-990 0 0,15-5-139 0 0,-1-1-1 0 0,0-1 0 0 0,0-1 0 0 0,17-13 0 0 0,-1-1-2961 0 0,-1-2-4432 0 0,-21 15 97 0 0</inkml:trace>
  <inkml:trace contextRef="#ctx0" brushRef="#br0" timeOffset="1486.46">383 235 18399 0 0,'0'0'844'0'0,"-6"-2"272"0"0,0-1 2005 0 0,6 2-2986 0 0,0 0-1 0 0,0 0 1 0 0,1 0-1 0 0,-1 0 1 0 0,1 0-1 0 0,-1 1 0 0 0,1-1 1 0 0,-1 0-1 0 0,1 0 1 0 0,-1 0-1 0 0,1 0 0 0 0,0 1 1 0 0,-1-1-1 0 0,1 0 1 0 0,0 1-1 0 0,0-1 0 0 0,-1 1 1 0 0,1-1-1 0 0,0 0 1 0 0,2 0-1 0 0,19-9 413 0 0,-19 9-443 0 0,27-8-415 0 0,0 2 0 0 0,1 1 0 0 0,0 1 0 0 0,41-1 0 0 0,-21 1-2172 0 0,-26 3 590 0 0</inkml:trace>
  <inkml:trace contextRef="#ctx0" brushRef="#br0" timeOffset="1891.93">1038 19 14279 0 0,'0'0'655'0'0,"-1"0"-12"0"0,-5 0-414 0 0,-6 4 9424 0 0,11-3-9268 0 0,-1 14 2559 0 0,5 20-3696 0 0,-2-23 1771 0 0,31 234 547 0 0,-24-201-1355 0 0,37 245 300 0 0,-29-210-789 0 0,-7-38 131 0 0,-9-41 35 0 0,-1-19-6419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4:28.7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 84 12439 0 0,'0'-12'12632'0'0,"1"12"-12529"0"0,-1 0 0 0 0,0 0 0 0 0,0 0 0 0 0,0 0 0 0 0,0 0 0 0 0,6 7 1182 0 0,5 14-976 0 0,0 21 229 0 0,-1 0 0 0 0,4 47 0 0 0,-5-28-425 0 0,-9-61-117 0 0,6 41-384 0 0,2 0 1 0 0,25 71-1 0 0,-33-111-347 0 0,2 4-734 0 0</inkml:trace>
  <inkml:trace contextRef="#ctx0" brushRef="#br0" timeOffset="391.16">34 130 14279 0 0,'-2'-1'330'0'0,"-1"0"-1"0"0,1 0 1 0 0,0 0-1 0 0,-1 0 1 0 0,1 0-1 0 0,0 0 0 0 0,0-1 1 0 0,0 1-1 0 0,0 0 1 0 0,0-1-1 0 0,0 0 1 0 0,-2-2-1 0 0,3 3-179 0 0,1 0-1 0 0,-1 0 1 0 0,1 0-1 0 0,0 0 1 0 0,-1 0-1 0 0,1 0 1 0 0,0 0-1 0 0,0 0 1 0 0,-1 0-1 0 0,1 0 0 0 0,0 0 1 0 0,0 0-1 0 0,0 0 1 0 0,0 0-1 0 0,0 0 1 0 0,0 0-1 0 0,1 0 1 0 0,-1 0-1 0 0,0 0 1 0 0,0 0-1 0 0,1 1 1 0 0,-1-1-1 0 0,1 0 1 0 0,-1 0-1 0 0,1 0 1 0 0,-1 0-1 0 0,1 0 1 0 0,-1 0-1 0 0,1 1 1 0 0,0-1-1 0 0,0 0 0 0 0,-1 1 1 0 0,2-2-1 0 0,6-4 92 0 0,-1-1 0 0 0,1 2-1 0 0,0-1 1 0 0,0 1-1 0 0,1 1 1 0 0,-1-1-1 0 0,18-5 1 0 0,-4 3-55 0 0,1 1 0 0 0,25-4 0 0 0,-26 6-128 0 0,0 2-1 0 0,1 0 1 0 0,35 2-1 0 0,-49 1-42 0 0,0 0 0 0 0,0 0 0 0 0,0 1-1 0 0,0 1 1 0 0,0-1 0 0 0,0 1 0 0 0,-1 0 0 0 0,1 1 0 0 0,-1 0-1 0 0,0 1 1 0 0,11 7 0 0 0,-15-9-7 0 0,-1 0-1 0 0,0 0 1 0 0,0 0 0 0 0,0 1-1 0 0,-1-1 1 0 0,1 1 0 0 0,-1 0-1 0 0,0 0 1 0 0,0 0 0 0 0,0 0-1 0 0,0 0 1 0 0,-1 0 0 0 0,1 0-1 0 0,-1 0 1 0 0,0 1 0 0 0,-1-1-1 0 0,1 0 1 0 0,-1 1 0 0 0,0-1-1 0 0,0 1 1 0 0,0-1 0 0 0,0 0-1 0 0,-1 1 1 0 0,0-1 0 0 0,0 0-1 0 0,0 1 1 0 0,-2 3 0 0 0,0 0 8 0 0,0 0 1 0 0,0 0-1 0 0,-1-1 1 0 0,0 1-1 0 0,-1-1 1 0 0,1 0-1 0 0,-1 0 1 0 0,-1-1-1 0 0,1 1 1 0 0,-1-1-1 0 0,0-1 0 0 0,-1 1 1 0 0,-8 6-1 0 0,3-6-3 0 0,0 1-1 0 0,0-2 1 0 0,0 1-1 0 0,-1-2 1 0 0,1 0-1 0 0,-20 4 1 0 0,21-6-121 0 0,1-1 0 0 0,-1 0 1 0 0,1 0-1 0 0,-1-1 0 0 0,0-1 0 0 0,1 0 0 0 0,-1 0 1 0 0,-16-5-1 0 0,26 6-35 0 0,-1 0 1 0 0,0-1 0 0 0,0 1-1 0 0,1-1 1 0 0,-1 0-1 0 0,0 0 1 0 0,1 0 0 0 0,-1 0-1 0 0,1 0 1 0 0,-1 0-1 0 0,1 0 1 0 0,0 0 0 0 0,-1 0-1 0 0,1-1 1 0 0,0 1-1 0 0,0 0 1 0 0,0-1 0 0 0,0 1-1 0 0,0-1 1 0 0,0 0-1 0 0,0 1 1 0 0,1-1 0 0 0,-1 0-1 0 0,0-2 1 0 0,0-6-1253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5:28.7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2 246 4143 0 0,'-7'-5'25286'0'0,"12"6"-27316"0"0,9 2 1962 0 0,0-2 1 0 0,0 1-1 0 0,1-2 0 0 0,-1 0 0 0 0,1-1 1 0 0,-1 0-1 0 0,0-1 0 0 0,1-1 0 0 0,20-6 1 0 0,-21 3-2456 0 0,-5-1-4241 0 0</inkml:trace>
  <inkml:trace contextRef="#ctx0" brushRef="#br0" timeOffset="391.02">9 25 17879 0 0,'-9'-8'6484'0'0,"15"6"-6329"0"0,0-1 1 0 0,0 1-1 0 0,0 0 1 0 0,0 0-1 0 0,0 1 0 0 0,0-1 1 0 0,12 0-1 0 0,50 2-1569 0 0,-17 1-6064 0 0,-24-2 267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6:05.5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538 1839 0 0,'0'0'1144'0'0</inkml:trace>
  <inkml:trace contextRef="#ctx0" brushRef="#br0" timeOffset="755.09">19 555 2759 0 0,'-19'1'23445'0'0,"24"1"-19220"0"0,4 2-4202 0 0,-1 0 0 0 0,1-1 0 0 0,9 2 1 0 0,21-1 155 0 0,68-1 0 0 0,-70-4-140 0 0,157 13 169 0 0,-170-11-187 0 0,0-1 0 0 0,47-5-1 0 0,-47 2-3 0 0,-1 1-1 0 0,0 1 1 0 0,31 3-1 0 0,-2 6 15 0 0,-35-4-8 0 0,1-1-1 0 0,-1-1 1 0 0,1-1-1 0 0,31-1 1 0 0,-5-6-23 0 0,-23 3 0 0 0,-1 0 0 0 0,1 1 0 0 0,0 2 0 0 0,36 2 0 0 0,-27 1 0 0 0,18 2 0 0 0,-33-4-3 0 0,24-3 17 0 0,-38 2 16 0 0,-1 6-95 0 0,-1-1-66 0 0,0-3-116 0 0,0 0 1 0 0,0 0-1 0 0,-1 0 0 0 0,1 0 0 0 0,-1 0 0 0 0,0 0 0 0 0,1-1 0 0 0,-1 1 0 0 0,0-1 1 0 0,0 0-1 0 0,0 1 0 0 0,0-1 0 0 0,-3 1 0 0 0,3 0-419 0 0,-4 1-673 0 0</inkml:trace>
  <inkml:trace contextRef="#ctx0" brushRef="#br0" timeOffset="28274.22">404 15 13271 0 0,'0'0'1202'0'0,"0"-1"-988"0"0,-3-12 7380 0 0,3 13-7509 0 0,-3 13 5772 0 0,1-4-5785 0 0,2-6-1443 0 0,-11 49 1909 0 0,-10 69 935 0 0,19-109-1462 0 0,1 0-1 0 0,0 1 1 0 0,1-1 0 0 0,1 1-1 0 0,2 12 1 0 0,-3-22-8 0 0,1 0 1 0 0,-1-1-1 0 0,1 1 1 0 0,0 0-1 0 0,0 0 0 0 0,1-1 1 0 0,-1 1-1 0 0,0-1 1 0 0,1 1-1 0 0,0-1 0 0 0,-1 0 1 0 0,4 3-1 0 0,-4-4-2 0 0,1 0 0 0 0,0 1 0 0 0,-1-1 0 0 0,1 0 0 0 0,0 0 0 0 0,0-1 0 0 0,0 1 0 0 0,0 0 0 0 0,0-1 0 0 0,0 1 0 0 0,0-1 0 0 0,0 1 0 0 0,0-1 0 0 0,0 0 0 0 0,0 0 0 0 0,0 0 0 0 0,0 0 0 0 0,0 0 0 0 0,2-1 0 0 0,114-23 65 0 0,6 0-697 0 0,-99 21-1534 0 0,33 0 0 0 0</inkml:trace>
  <inkml:trace contextRef="#ctx0" brushRef="#br0" timeOffset="28720.14">592 42 14455 0 0,'0'0'1307'0'0,"0"12"1024"0"0,-1 8-565 0 0,2 0 0 0 0,1 1 0 0 0,6 31 0 0 0,0-2-929 0 0,7 116-1213 0 0,-13-142-946 0 0,-2-9 129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5:47.5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3 299 4607 0 0,'0'0'208'0'0,"-1"0"-9"0"0,-27-8 2893 0 0,13 4 3648 0 0,-9-3 1958 0 0,8 11-4191 0 0,14-3-4321 0 0,0 0 1 0 0,0 0-1 0 0,1 1 0 0 0,-1-1 0 0 0,0 1 0 0 0,1-1 1 0 0,0 1-1 0 0,-1 0 0 0 0,-1 2 0 0 0,3-3-153 0 0,0 0 1 0 0,0 0-1 0 0,0 0 0 0 0,0 0 0 0 0,0 0 0 0 0,0 0 0 0 0,0-1 1 0 0,0 1-1 0 0,0 0 0 0 0,0 0 0 0 0,1 0 0 0 0,-1 0 0 0 0,0 0 0 0 0,1-1 1 0 0,-1 1-1 0 0,0 0 0 0 0,1 0 0 0 0,-1-1 0 0 0,1 1 0 0 0,-1 0 1 0 0,1 0-1 0 0,0-1 0 0 0,-1 1 0 0 0,1-1 0 0 0,0 1 0 0 0,-1-1 1 0 0,2 1-1 0 0,1 2-21 0 0,1-1 1 0 0,-1 1-1 0 0,1-1 0 0 0,0 0 1 0 0,0 0-1 0 0,0-1 1 0 0,0 1-1 0 0,0-1 1 0 0,0 0-1 0 0,0 0 0 0 0,5 0 1 0 0,10 1 68 0 0,23 0 0 0 0,-20-2-59 0 0,-14 0-22 0 0,65 5 0 0 0,-64-4 0 0 0,0 1 0 0 0,1 0 0 0 0,-1 0 0 0 0,0 1 0 0 0,13 6 0 0 0,-20-8 0 0 0,0-1 0 0 0,-1 1 0 0 0,1 0 0 0 0,0 0 0 0 0,-1 0 0 0 0,1 0 0 0 0,0 0 0 0 0,-1 0 0 0 0,0 0 0 0 0,1 1 0 0 0,-1-1 0 0 0,0 0 0 0 0,1 1 0 0 0,-1-1 0 0 0,0 1 0 0 0,0 0 0 0 0,0-1 0 0 0,0 1 0 0 0,-1 0 0 0 0,1-1 0 0 0,0 1 0 0 0,0 2 0 0 0,-1 1 0 0 0,1-1 0 0 0,-1 1 0 0 0,0-1-1 0 0,-1 1 1 0 0,1-1 0 0 0,-1 1 0 0 0,0-1 0 0 0,0 1 0 0 0,0-1 0 0 0,-1 0-1 0 0,1 0 1 0 0,-1 0 0 0 0,0 0 0 0 0,-1 0 0 0 0,1 0 0 0 0,-4 5 0 0 0,-6 6 2 0 0,-1 0 0 0 0,-22 20 0 0 0,17-18 5 0 0,-78 69-898 0 0,95-85 483 0 0</inkml:trace>
  <inkml:trace contextRef="#ctx0" brushRef="#br0" timeOffset="403.36">414 526 9671 0 0,'0'0'1307'0'0,"5"-15"6677"0"0,-13 31-6475 0 0,0-1-1 0 0,-1-1 1 0 0,-21 26-1 0 0,-46 48 3607 0 0,69-80-5350 0 0,-6 5-3059 0 0,1 1-1 0 0,-10 16 1 0 0</inkml:trace>
  <inkml:trace contextRef="#ctx0" brushRef="#br0" timeOffset="960.64">739 321 5527 0 0,'-7'-4'-800'0'0,"-5"-1"3291"0"0,-5-2 6547 0 0,0 7-75 0 0,4 4-4588 0 0,30 0-4079 0 0,-13-3-279 0 0,0 0-1 0 0,0 0 1 0 0,1-1-1 0 0,7 1 0 0 0,13-4-7 0 0,0 0 0 0 0,38-11 0 0 0,-34 6-105 0 0,40-3-1 0 0,-68 10 91 0 0,5 1-16 0 0,1-1 0 0 0,-1 1 0 0 0,0 0 0 0 0,1 0 0 0 0,9 2 0 0 0,-15-2 20 0 0,0 1 0 0 0,1-1 0 0 0,-1 1 0 0 0,0-1 0 0 0,0 1 0 0 0,0-1 0 0 0,1 1 0 0 0,-1 0 0 0 0,0-1 0 0 0,0 1 0 0 0,0 0 0 0 0,0 0 0 0 0,0 0 0 0 0,0 0 0 0 0,-1 0 0 0 0,1 0 0 0 0,0 0 0 0 0,0 0 0 0 0,-1 0 0 0 0,1 0 0 0 0,0 0-1 0 0,-1 1 1 0 0,1-1 0 0 0,-1 0 0 0 0,0 0 0 0 0,1 1 0 0 0,-1-1 0 0 0,0 0 0 0 0,0 0 0 0 0,0 1 0 0 0,0-1 0 0 0,0 0 0 0 0,0 3 0 0 0,-2 8 2 0 0,0 1 0 0 0,-1-1 0 0 0,-1 0 0 0 0,0 0 0 0 0,-8 17 0 0 0,-5 14 0 0 0,1 7 0 0 0,-39 132 0 0 0,42-106-338 0 0,4-17-5933 0 0</inkml:trace>
  <inkml:trace contextRef="#ctx0" brushRef="#br0" timeOffset="1359.95">741 530 12895 0 0,'-18'-8'13192'0'0,"84"-14"-10409"0"0,-22 14-3526 0 0,65-3 0 0 0,-75 9-1977 0 0,-9 0-6281 0 0</inkml:trace>
  <inkml:trace contextRef="#ctx0" brushRef="#br0" timeOffset="2325.58">1082 11 10591 0 0,'0'0'964'0'0,"-14"-6"-776"0"0,14 6 95 0 0,0-1-1 0 0,-1 1 0 0 0,1-1 1 0 0,-1 1-1 0 0,1 0 0 0 0,-1 0 1 0 0,1-1-1 0 0,-1 1 0 0 0,1 0 0 0 0,-1 0 1 0 0,1-1-1 0 0,-1 1 0 0 0,1 0 1 0 0,-1 0-1 0 0,1 0 0 0 0,-1 0 1 0 0,1 0-1 0 0,-1 0 0 0 0,1 0 1 0 0,-1 0-1 0 0,1 0 0 0 0,-1 0 1 0 0,0 0-1 0 0,1 0 0 0 0,-1 0 1 0 0,1 0-1 0 0,-2 1 0 0 0,3 0 70 0 0,-1-1 0 0 0,0 1 1 0 0,0 0-1 0 0,0-1 0 0 0,0 1 0 0 0,0 0 0 0 0,0-1 0 0 0,1 1 0 0 0,-1-1 0 0 0,0 1 1 0 0,1 0-1 0 0,-1-1 0 0 0,0 1 0 0 0,1-1 0 0 0,-1 1 0 0 0,1-1 0 0 0,-1 1 0 0 0,1-1 1 0 0,-1 1-1 0 0,1-1 0 0 0,-1 1 0 0 0,2 0 0 0 0,7 5-52 0 0,1 1 0 0 0,0-1 1 0 0,0-1-1 0 0,0 0 0 0 0,1 0 0 0 0,21 6 1 0 0,-15-6-216 0 0,-1 2 1 0 0,17 8 0 0 0,-15-5-84 0 0,0 1 0 0 0,0 1 1 0 0,-1 1-1 0 0,-1 0 1 0 0,0 1-1 0 0,16 19 0 0 0,-25-25-2 0 0,-1 1 0 0 0,1 0 0 0 0,-2 0-1 0 0,1 0 1 0 0,-1 1 0 0 0,-1 0 0 0 0,0 0-1 0 0,0 0 1 0 0,-1 0 0 0 0,0 1 0 0 0,-1-1 0 0 0,0 1-1 0 0,1 20 1 0 0,-4-9 6 0 0,0-1 1 0 0,-1 0-1 0 0,-1 1 1 0 0,-11 35-1 0 0,2-18 10 0 0,-27 58 0 0 0,26-70-42 0 0,-2-1 0 0 0,0 0 0 0 0,-2-1 0 0 0,0-1 0 0 0,-2 0 0 0 0,-1-2 1 0 0,0 0-1 0 0,-29 23 0 0 0,46-43-234 0 0,0 0-1 0 0,0 1 1 0 0,0-1 0 0 0,-1 0 0 0 0,1 0 0 0 0,0-1 0 0 0,-1 1 0 0 0,0-1 0 0 0,1 0 0 0 0,-1 0 0 0 0,-7 1-1 0 0,10-2 127 0 0,1 0 0 0 0,0 0 0 0 0,0 0 0 0 0,-1 0 0 0 0,1 0-1 0 0,0 0 1 0 0,-1 0 0 0 0,1-1 0 0 0,0 1 0 0 0,0 0 0 0 0,-1 0-1 0 0,1 0 1 0 0,0-1 0 0 0,0 1 0 0 0,0 0 0 0 0,-1 0 0 0 0,1-1-1 0 0,0 1 1 0 0,0 0 0 0 0,0 0 0 0 0,0-1 0 0 0,-1 1 0 0 0</inkml:trace>
  <inkml:trace contextRef="#ctx0" brushRef="#br0" timeOffset="2722.79">1784 556 15199 0 0,'-18'-1'12928'0'0,"45"7"-11577"0"0,8-5-1352 0 0,35-3 0 0 0,-55 1-1296 0 0,0-1 0 0 0,0-1 0 0 0,1 0 0 0 0,24-10 0 0 0,-28 8-7167 0 0</inkml:trace>
  <inkml:trace contextRef="#ctx0" brushRef="#br0" timeOffset="3187.84">1708 413 19951 0 0,'-4'0'309'0'0,"-10"-5"3410"0"0,18-1-1748 0 0,-3 4-1813 0 0,1 0 0 0 0,0 0 0 0 0,0 0 0 0 0,0 0 0 0 0,0 1 0 0 0,1-1 0 0 0,-1 1 0 0 0,0 0 0 0 0,1-1 0 0 0,-1 1 0 0 0,5-1 0 0 0,32-9 417 0 0,-23 8-576 0 0,130-27-1431 0 0,-88 19-1412 0 0,-36 6 1307 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5:31.6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 184 14279 0 0,'-3'-6'13372'0'0,"5"10"-14281"0"0,2 3 1100 0 0,-1 0-1 0 0,0 0 1 0 0,0 0 0 0 0,0 0 0 0 0,-1 1-1 0 0,2 10 1 0 0,5 51 338 0 0,-6-37-301 0 0,29 329-407 0 0,-32-352-291 0 0,0 6-507 0 0</inkml:trace>
  <inkml:trace contextRef="#ctx0" brushRef="#br0" timeOffset="389.06">1 147 17735 0 0,'0'0'2034'0'0,"2"-8"-360"0"0,-1 6-1493 0 0,0 0 1 0 0,0 0-1 0 0,0 0 0 0 0,1 0 0 0 0,-1 1 0 0 0,1-1 1 0 0,-1 1-1 0 0,1-1 0 0 0,-1 1 0 0 0,1-1 0 0 0,0 1 1 0 0,0 0-1 0 0,-1 0 0 0 0,1 0 0 0 0,0 0 0 0 0,0 0 1 0 0,0 0-1 0 0,0 0 0 0 0,3 0 0 0 0,5-2 198 0 0,0 1 0 0 0,16-2 0 0 0,-5 2-302 0 0,-1 2 0 0 0,1 0-1 0 0,-1 1 1 0 0,0 1-1 0 0,1 1 1 0 0,-1 0 0 0 0,0 2-1 0 0,-1 0 1 0 0,1 2-1 0 0,26 12 1 0 0,-43-18-79 0 0,0 1-1 0 0,0-1 1 0 0,0 1-1 0 0,0 0 1 0 0,0 0-1 0 0,0 0 1 0 0,-1 1-1 0 0,1-1 1 0 0,-1 1-1 0 0,0-1 1 0 0,0 1-1 0 0,0 0 1 0 0,0 0-1 0 0,0 0 1 0 0,2 5-1 0 0,-3-5 1 0 0,0 0 0 0 0,-1 0 0 0 0,0 0 0 0 0,1 0 0 0 0,-1 0-1 0 0,0 0 1 0 0,0 0 0 0 0,0 0 0 0 0,-1 0 0 0 0,1-1 0 0 0,-1 1 0 0 0,0 0 0 0 0,1 0 0 0 0,-1 0 0 0 0,-1 0-1 0 0,1-1 1 0 0,0 1 0 0 0,-3 3 0 0 0,-1 2-2 0 0,-1 0 0 0 0,0 0 0 0 0,-1 0 0 0 0,0-1 0 0 0,0 0 0 0 0,0 0 0 0 0,-17 11 0 0 0,-2-2-12 0 0,-36 17 0 0 0,47-25-175 0 0,-1-1-1 0 0,-25 8 1 0 0,36-14 118 0 0,-1 1 1 0 0,1-1-1 0 0,0 0 0 0 0,-1 0 0 0 0,1-1 0 0 0,-1 0 1 0 0,1 0-1 0 0,-1 0 0 0 0,1-1 0 0 0,-1 0 1 0 0,1 0-1 0 0,-7-2 0 0 0,-2-6-1629 0 0,8 0-4824 0 0,6 0-870 0 0</inkml:trace>
  <inkml:trace contextRef="#ctx0" brushRef="#br0" timeOffset="1524.37">887 41 6447 0 0,'0'0'298'0'0,"0"-1"-10"0"0,-5-22 17113 0 0,1 16-13787 0 0,3 6-3510 0 0,0 0-1 0 0,0 0 0 0 0,0 0 1 0 0,0 1-1 0 0,0-1 0 0 0,-1 0 0 0 0,1 1 1 0 0,0-1-1 0 0,0 1 0 0 0,-1-1 0 0 0,1 1 1 0 0,0 0-1 0 0,-1-1 0 0 0,1 1 1 0 0,-2 0-1 0 0,0 0 23 0 0,1 1 0 0 0,0 0-1 0 0,0-1 1 0 0,-1 1 0 0 0,1 0 0 0 0,0 0 0 0 0,0 0 0 0 0,-4 3 0 0 0,-8 5 30 0 0,0 2 1 0 0,1 0 0 0 0,0 0-1 0 0,1 1 1 0 0,0 1 0 0 0,1 0 0 0 0,0 1-1 0 0,1 0 1 0 0,1 0 0 0 0,-14 30-1 0 0,10-17-199 0 0,2 1 0 0 0,1 0 0 0 0,2 0-1 0 0,0 1 1 0 0,-5 44 0 0 0,11-50 45 0 0,0-1 1 0 0,1 1-1 0 0,2 0 1 0 0,0-1 0 0 0,2 1-1 0 0,0-1 1 0 0,8 27-1 0 0,-7-34 2 0 0,1 0-1 0 0,1-1 1 0 0,0 0-1 0 0,1 0 0 0 0,0 0 1 0 0,1-1-1 0 0,1 0 0 0 0,0 0 1 0 0,1-1-1 0 0,0-1 1 0 0,17 15-1 0 0,-9-10-25 0 0,1-2 1 0 0,0-1-1 0 0,1 0 1 0 0,0-1-1 0 0,1-1 0 0 0,0-1 1 0 0,1-1-1 0 0,0-1 1 0 0,25 5-1 0 0,-45-12-42 0 0</inkml:trace>
  <inkml:trace contextRef="#ctx0" brushRef="#br0" timeOffset="9074.36">1009 206 15287 0 0,'0'0'13164'0'0,"17"15"-11964"0"0,-14-12-1136 0 0,1-1-1 0 0,-1 0 1 0 0,1 0-1 0 0,0 0 1 0 0,0 0-1 0 0,-1 0 1 0 0,1-1-1 0 0,7 2 1 0 0,36 5 64 0 0,-24-4-124 0 0,8 1 12 0 0,-4-1-1 0 0,0 2-1 0 0,37 12 1 0 0,-60-17-15 0 0,-3-1 0 0 0,0 1 0 0 0,0-1 0 0 0,1 1 0 0 0,-1-1 0 0 0,0 1 0 0 0,0 0 0 0 0,0-1 0 0 0,0 1 0 0 0,0 0 0 0 0,0 0 0 0 0,0-1 0 0 0,0 1 0 0 0,-1 0 0 0 0,1 0 0 0 0,1 2 0 0 0,-1-2 0 0 0,0 0 0 0 0,-1 0 0 0 0,1 0 0 0 0,-1-1 0 0 0,1 1 0 0 0,-1 0 0 0 0,1 1 0 0 0,-1-1 0 0 0,1 0 0 0 0,-1 0 0 0 0,0 0 0 0 0,1 0 0 0 0,-1 0 0 0 0,0 0 0 0 0,0 0 0 0 0,0 0 0 0 0,0 1 0 0 0,0-1 0 0 0,0 0 0 0 0,0 0 0 0 0,-1 0 0 0 0,1 0 0 0 0,0 0 0 0 0,-1 0 0 0 0,1 0 0 0 0,0 0 0 0 0,-1 0 0 0 0,1 0 0 0 0,-1 0 0 0 0,0 0 0 0 0,-1 2 0 0 0,1 0 0 0 0,-3 2 3 0 0,0 0 1 0 0,0-1-1 0 0,-1 1 1 0 0,1-1-1 0 0,-1 0 0 0 0,0 0 1 0 0,0 0-1 0 0,0-1 1 0 0,-8 4-1 0 0,-16 12 23 0 0,-104 93 50 0 0,101-94-395 0 0,26-15 245 0 0,5-2-133 0 0,-3-13-6477 0 0</inkml:trace>
  <inkml:trace contextRef="#ctx0" brushRef="#br0" timeOffset="11513.75">1417 469 9815 0 0,'-3'-3'14782'0'0,"-42"34"-13139"0"0,-205 134 60 0 0,214-143-2463 0 0,15-8-1672 0 0,14-11 288 0 0</inkml:trace>
  <inkml:trace contextRef="#ctx0" brushRef="#br0" timeOffset="11960.54">1679 192 16903 0 0,'-3'-1'10299'0'0,"1"17"-8552"0"0,-1 21-1825 0 0,1 33 228 0 0,4-1 0 0 0,2 0 0 0 0,17 89 0 0 0,-20-151-837 0 0,1 0 0 0 0,0-1 0 0 0,0 1-1 0 0,1-1 1 0 0,0 1 0 0 0,0-1 0 0 0,4 6 0 0 0,-1-8-2961 0 0,0-2 1793 0 0</inkml:trace>
  <inkml:trace contextRef="#ctx0" brushRef="#br0" timeOffset="12407.65">1919 300 10591 0 0,'-7'-4'964'0'0,"-18"-20"11871"0"0,25 22-12327 0 0,1 1-221 0 0,-1-1 0 0 0,1 1 0 0 0,-1 0 0 0 0,1 0 0 0 0,-1 0 0 0 0,1 0 0 0 0,0 0 0 0 0,0 0 0 0 0,-1 0 0 0 0,3-2 0 0 0,1-1-208 0 0,0 1 0 0 0,1-1 0 0 0,7-4 0 0 0,-4 4-50 0 0,0 0-1 0 0,0 1 0 0 0,0 0 1 0 0,0 1-1 0 0,1-1 1 0 0,-1 1-1 0 0,1 1 1 0 0,-1 0-1 0 0,1 0 1 0 0,0 1-1 0 0,-1 0 1 0 0,1 0-1 0 0,0 1 1 0 0,-1 0-1 0 0,1 1 0 0 0,-1 0 1 0 0,1 0-1 0 0,-1 1 1 0 0,0-1-1 0 0,0 2 1 0 0,8 4-1 0 0,-9-5-27 0 0,1 2-1 0 0,-1-1 0 0 0,0 1 1 0 0,0 0-1 0 0,0 0 0 0 0,0 1 1 0 0,-1 0-1 0 0,0 0 0 0 0,-1 1 1 0 0,1-1-1 0 0,-1 1 0 0 0,0 0 0 0 0,-1 1 1 0 0,0-1-1 0 0,0 1 0 0 0,-1 0 1 0 0,1 0-1 0 0,-2 0 0 0 0,1 0 1 0 0,-1 1-1 0 0,1 10 0 0 0,-2-13 6 0 0,-1 1 1 0 0,-1-1-1 0 0,1 1 0 0 0,-1-1 0 0 0,0 0 0 0 0,0 1 0 0 0,-1-1 0 0 0,1 0 0 0 0,-1 0 0 0 0,-1 0 0 0 0,-4 9 1 0 0,2-7 10 0 0,0 0 1 0 0,-1 0-1 0 0,0-1 1 0 0,0 0-1 0 0,-1 0 1 0 0,1 0-1 0 0,-9 6 1 0 0,-4 0 15 0 0,0 0-1 0 0,-1-2 1 0 0,0 0 0 0 0,-1-1 0 0 0,-36 12 0 0 0,55-21-33 0 0,-19 6 30 0 0,0-1-1 0 0,-22 4 1 0 0,37-9-23 0 0,1 0 1 0 0,-1 0 0 0 0,1-1-1 0 0,-1 0 1 0 0,1 0-1 0 0,0-1 1 0 0,-1 1-1 0 0,1-1 1 0 0,-1 0-1 0 0,1 0 1 0 0,0-1 0 0 0,0 0-1 0 0,-10-4 1 0 0,12 4-3 0 0,0-1 1 0 0,1 1 0 0 0,-1 0-1 0 0,1-1 1 0 0,0 1-1 0 0,0-1 1 0 0,0 0 0 0 0,0 0-1 0 0,0 1 1 0 0,1-1-1 0 0,-1-1 1 0 0,1 1 0 0 0,0 0-1 0 0,0 0 1 0 0,0 0-1 0 0,0-1 1 0 0,0 1 0 0 0,1 0-1 0 0,-1-6 1 0 0,1-4-44 0 0,0 0 0 0 0,0 1 0 0 0,5-24 0 0 0,-1 12-216 0 0,1 0 0 0 0,2 0 0 0 0,15-37 0 0 0,-18 51-312 0 0,1 0-1 0 0,0 1 1 0 0,0 0-1 0 0,1 0 1 0 0,0 0 0 0 0,1 0-1 0 0,0 1 1 0 0,0 0-1 0 0,1 1 1 0 0,15-13-1 0 0,-8 11-1029 0 0</inkml:trace>
  <inkml:trace contextRef="#ctx0" brushRef="#br0" timeOffset="12958.34">2500 40 9671 0 0,'-4'-5'22155'0'0,"6"9"-24417"0"0,2 17 2533 0 0,-1 0 0 0 0,-1 0 0 0 0,-1 0 0 0 0,-1 28 0 0 0,0 10-130 0 0,23 294 94 0 0,-19-310-190 0 0,0-13 0 0 0,-2 1 1 0 0,-2 61-1 0 0,-2-84-224 0 0,1 2 151 0 0,0 4-10292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6:19.9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5 7367 0 0,'2'-7'18784'0'0,"0"8"-18707"0"0,-1 0 1 0 0,0 0-1 0 0,0 0 1 0 0,0-1-1 0 0,0 1 0 0 0,0 0 1 0 0,0 0-1 0 0,0 1 0 0 0,0-1 1 0 0,0 0-1 0 0,0 0 0 0 0,0 0 1 0 0,-1 1-1 0 0,1-1 0 0 0,0 0 1 0 0,-1 0-1 0 0,1 1 1 0 0,-1-1-1 0 0,0 1 0 0 0,1-1 1 0 0,-1 0-1 0 0,0 4 0 0 0,4 36 485 0 0,-4-38-487 0 0,1 79 503 0 0,-1-28-987 0 0,9 73 0 0 0,-7-120-470 0 0,-1 0 0 0 0,1-1 0 0 0,0 1-1 0 0,5 9 1 0 0</inkml:trace>
  <inkml:trace contextRef="#ctx0" brushRef="#br0" timeOffset="508.88">241 86 11055 0 0,'0'0'7371'0'0,"3"-7"-3869"0"0,0 3-3100 0 0,-1 0 0 0 0,1 1 0 0 0,0-1 0 0 0,1 1-1 0 0,-1-1 1 0 0,1 1 0 0 0,-1 0 0 0 0,1 0 0 0 0,0 1-1 0 0,0-1 1 0 0,1 1 0 0 0,6-4 0 0 0,8-1 71 0 0,33-8 0 0 0,-37 11-124 0 0,-6 1-222 0 0,0 1 1 0 0,0 1-1 0 0,0 0 1 0 0,10 0-1 0 0,-16 1-96 0 0,-1-1 0 0 0,1 1 0 0 0,0 1 0 0 0,-1-1 0 0 0,1 0 0 0 0,-1 1 0 0 0,0-1 0 0 0,1 1 0 0 0,-1 0 0 0 0,1-1 0 0 0,-1 1-1 0 0,0 0 1 0 0,0 1 0 0 0,1-1 0 0 0,-1 0 0 0 0,0 1 0 0 0,0-1 0 0 0,0 1 0 0 0,3 3 0 0 0,-4-3-10 0 0,0 0 0 0 0,0 0-1 0 0,-1 0 1 0 0,1 0 0 0 0,0 1 0 0 0,-1-1 0 0 0,0 0-1 0 0,1 0 1 0 0,-1 0 0 0 0,0 1 0 0 0,0-1 0 0 0,0 0-1 0 0,0 0 1 0 0,-1 1 0 0 0,1-1 0 0 0,-1 0 0 0 0,1 0-1 0 0,-1 0 1 0 0,-1 3 0 0 0,-2 6 37 0 0,-1-1-1 0 0,-9 15 1 0 0,8-14-42 0 0,-9 15 31 0 0,-1 0-1 0 0,-26 32 0 0 0,28-41-25 0 0,-1 0 1 0 0,-31 26-1 0 0,-21 16 43 0 0,65-58-64 0 0,1-1 0 0 0,0 1 0 0 0,1-1 0 0 0,-1 1 0 0 0,1-1 0 0 0,-1 1 0 0 0,0-1 0 0 0,1 1 0 0 0,-1 0 0 0 0,1-1 0 0 0,0 1 0 0 0,-1-1 0 0 0,1 1 0 0 0,-1 0 0 0 0,1 0 0 0 0,0-1 0 0 0,0 1 0 0 0,-1 0 0 0 0,1 0 0 0 0,0 1 0 0 0,0-2 0 0 0,0 1 0 0 0,0 0 0 0 0,0 0 1 0 0,0 0-1 0 0,0-1 0 0 0,0 1 0 0 0,0 0 0 0 0,0 0 0 0 0,0 0 0 0 0,0-1 0 0 0,1 1 1 0 0,-1 0-1 0 0,0 0 0 0 0,1-1 0 0 0,-1 1 0 0 0,1 0 0 0 0,-1-1 0 0 0,1 1 0 0 0,-1 0 1 0 0,1-1-1 0 0,-1 1 0 0 0,1-1 0 0 0,-1 1 0 0 0,1-1 0 0 0,0 1 0 0 0,0 0 1 0 0,1 0 6 0 0,1 1 0 0 0,0 0 0 0 0,0 1 0 0 0,1-2 1 0 0,-1 1-1 0 0,0 0 0 0 0,1-1 0 0 0,0 1 0 0 0,-1-1 1 0 0,1 0-1 0 0,0 0 0 0 0,-1-1 0 0 0,6 1 1 0 0,6 0 55 0 0,28-2-1 0 0,-15 0-36 0 0,25-2-360 0 0,-39 1 125 0 0,0 1 0 0 0,0 1 0 0 0,0 0 0 0 0,0 1 0 0 0,17 3 0 0 0,-28-3-494 0 0,1 0 0 0 0,-1 1 0 0 0,0-1-1 0 0,0 1 1 0 0,0 0 0 0 0,0 0 0 0 0,3 3 0 0 0,-4-4-200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6:35.5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7 7 12895 0 0,'-5'-7'13943'0'0,"4"9"-13836"0"0,1 0 0 0 0,0-1 0 0 0,-1 1 0 0 0,1 0 1 0 0,0-1-1 0 0,0 1 0 0 0,0 0 0 0 0,0-1 0 0 0,0 4 0 0 0,1 0 86 0 0,1 31 525 0 0,1 0 0 0 0,11 47 1 0 0,-4-31-2351 0 0,-3 1-3562 0 0</inkml:trace>
  <inkml:trace contextRef="#ctx0" brushRef="#br0" timeOffset="440.47">1 378 6911 0 0,'-1'0'19966'0'0,"13"1"-16689"0"0,11 1-6572 0 0,-16-2 5090 0 0,216-24-2878 0 0,-128 8-8674 0 0,-71 12 2062 0 0</inkml:trace>
  <inkml:trace contextRef="#ctx0" brushRef="#br0" timeOffset="877.51">187 469 20215 0 0,'0'0'1832'0'0,"-1"0"-1508"0"0,-10-1 5835 0 0,19 0-5694 0 0,23-4-400 0 0,0 2-1 0 0,1 2 1 0 0,-1 1-1 0 0,45 5 1 0 0,-72-5-119 0 0,-1 1 0 0 0,1 0 0 0 0,0 0 0 0 0,0 0-1 0 0,-1 0 1 0 0,1 0 0 0 0,0 1 0 0 0,-1 0 0 0 0,1-1 0 0 0,-1 1 0 0 0,0 1 0 0 0,5 3 0 0 0,-7-6 46 0 0,-1 1-1 0 0,0 0 1 0 0,1 0-1 0 0,-1-1 1 0 0,1 1-1 0 0,-1 0 1 0 0,0 0-1 0 0,0-1 1 0 0,0 1 0 0 0,1 0-1 0 0,-1 0 1 0 0,0 0-1 0 0,0 0 1 0 0,0-1-1 0 0,0 1 1 0 0,0 0-1 0 0,0 0 1 0 0,0 0-1 0 0,-1-1 1 0 0,1 1 0 0 0,0 0-1 0 0,0 0 1 0 0,-1 0-1 0 0,1-1 1 0 0,0 1-1 0 0,-1 1 1 0 0,-12 18 44 0 0,11-17-52 0 0,-14 16 237 0 0,-1-1 1 0 0,-1 0-1 0 0,-1-1 0 0 0,-25 17 0 0 0,30-22-79 0 0,4-5-39 0 0,6-5-49 0 0,1 1 0 0 0,-1 0 1 0 0,0 0-1 0 0,1 0 0 0 0,0 0 0 0 0,0 0 0 0 0,0 1 0 0 0,0-1 1 0 0,0 1-1 0 0,0 0 0 0 0,1 0 0 0 0,0 0 0 0 0,-3 6 0 0 0,5-9-48 0 0,0 0 0 0 0,1 0 0 0 0,-1 0 0 0 0,0 0 1 0 0,0 0-1 0 0,0-1 0 0 0,1 1 0 0 0,-1 0 0 0 0,0 0 0 0 0,1 0 0 0 0,-1 0 0 0 0,1 0 0 0 0,-1-1 0 0 0,1 1 0 0 0,-1 0 0 0 0,1 0 0 0 0,0-1 0 0 0,-1 1 0 0 0,1 0 0 0 0,0-1 0 0 0,-1 1 0 0 0,1-1 0 0 0,0 1 0 0 0,1 0 0 0 0,20 11-21 0 0,-8-7-43 0 0,1 0 0 0 0,0-1 0 0 0,28 3 0 0 0,-4 0-96 0 0,-31-5 107 0 0,0-1 1 0 0,0 1 0 0 0,-1 1 0 0 0,1-1 0 0 0,-1 1-1 0 0,0 1 1 0 0,0-1 0 0 0,0 1 0 0 0,0 0-1 0 0,-1 1 1 0 0,9 7 0 0 0,-14-11 44 0 0,0 0 0 0 0,0 0 0 0 0,-1 0 0 0 0,1 0 1 0 0,0 0-1 0 0,-1 0 0 0 0,1 0 0 0 0,-1 1 0 0 0,1-1 0 0 0,-1 0 0 0 0,0 0 0 0 0,1 1 0 0 0,-1-1 0 0 0,0 0 1 0 0,0 1-1 0 0,0-1 0 0 0,0 0 0 0 0,0 1 0 0 0,0-1 0 0 0,0 0 0 0 0,0 0 0 0 0,-1 1 0 0 0,1-1 0 0 0,-1 0 0 0 0,1 0 1 0 0,0 1-1 0 0,-1-1 0 0 0,0 0 0 0 0,1 0 0 0 0,-1 0 0 0 0,0 0 0 0 0,0 0 0 0 0,1 0 0 0 0,-1 0 0 0 0,0 0 1 0 0,0 0-1 0 0,-2 1 0 0 0,-4 4 71 0 0,-1 0 1 0 0,0 0-1 0 0,0-1 1 0 0,-9 4 0 0 0,13-6-31 0 0,-15 7 63 0 0,-1-1 1 0 0,0 0-1 0 0,-1-2 1 0 0,-26 7-1 0 0,31-11-38 0 0,0 0-1 0 0,-1 0 1 0 0,1-2-1 0 0,-1 0 1 0 0,1-1 0 0 0,-21-3-1 0 0,30 2-347 0 0,-1-1 1 0 0,1 1-1 0 0,0-2 0 0 0,1 1 0 0 0,-1-1 1 0 0,0 0-1 0 0,1-1 0 0 0,-1 0 0 0 0,1 0 1 0 0,0 0-1 0 0,1 0 0 0 0,-1-1 1 0 0,1 0-1 0 0,-9-10 0 0 0,-1-3-9428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6:34.8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56 7831 0 0,'0'0'15075'0'0,"15"0"-12838"0"0,23 0-1789 0 0,0-2 0 0 0,43-8 0 0 0,-50-2-5354 0 0</inkml:trace>
  <inkml:trace contextRef="#ctx0" brushRef="#br0" timeOffset="361.65">31 36 14279 0 0,'-5'-3'11469'0'0,"5"2"-11294"0"0,10-3 1745 0 0,14-2-2660 0 0,-24 6 804 0 0,67-12-517 0 0,-22 5-4151 0 0,-31 4-3523 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7:10.0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 61 13903 0 0,'0'0'638'0'0,"-12"-7"236"0"0,-8-10 10357 0 0,53 8-9662 0 0,43-1-734 0 0,-32 6-737 0 0,-32 3-95 0 0,0 0 0 0 0,1 0 0 0 0,15 2 0 0 0,-25-1-3 0 0,-1 0 0 0 0,1 1 0 0 0,0-1 0 0 0,-1 1 0 0 0,1-1 0 0 0,0 1 0 0 0,-1 0 0 0 0,1 0 0 0 0,-1 0 0 0 0,0 0 0 0 0,1 0-1 0 0,-1 1 1 0 0,0-1 0 0 0,0 1 0 0 0,1-1 0 0 0,-1 1 0 0 0,-1 0 0 0 0,1 0 0 0 0,0 0 0 0 0,0 0 0 0 0,2 4 0 0 0,-3-4 0 0 0,-1 1 0 0 0,1 0 0 0 0,0-1 1 0 0,-1 1-1 0 0,0-1 0 0 0,0 1 0 0 0,1 0 0 0 0,-1-1 0 0 0,-1 1 0 0 0,1 0 0 0 0,-1 2 1 0 0,-8 32-20 0 0,5-23-17 0 0,-8 27 25 0 0,-13 62 11 0 0,10 4-471 0 0,14-61-6875 0 0</inkml:trace>
  <inkml:trace contextRef="#ctx0" brushRef="#br0" timeOffset="421.6">97 242 9215 0 0,'-1'0'103'0'0,"-11"-3"120"0"0,-12-3 16983 0 0,27 6-17040 0 0,0-1 0 0 0,0 0 0 0 0,-1 0 0 0 0,1 0 0 0 0,-1 0-1 0 0,5-2 1 0 0,5-2 102 0 0,24-6-102 0 0,1 2 0 0 0,39-4 1 0 0,-11 4-2585 0 0,12-2-7220 0 0,-62 9 2458 0 0</inkml:trace>
  <inkml:trace contextRef="#ctx0" brushRef="#br0" timeOffset="868.69">513 85 10591 0 0,'0'0'819'0'0,"-7"-3"4388"0"0,3 0-4825 0 0,-24-9 9615 0 0,9 16-8731 0 0,16-2-1215 0 0,0-1 1 0 0,0 1-1 0 0,0-1 1 0 0,1 1-1 0 0,-1 0 0 0 0,1 0 1 0 0,-1 0-1 0 0,1 1 1 0 0,0-1-1 0 0,0 0 1 0 0,0 1-1 0 0,0-1 1 0 0,-3 6-1 0 0,4-6-51 0 0,1-1-1 0 0,-1 1 1 0 0,1-1-1 0 0,-1 1 1 0 0,1-1-1 0 0,-1 1 1 0 0,1-1-1 0 0,0 1 1 0 0,-1-1-1 0 0,1 1 1 0 0,0-1-1 0 0,0 1 1 0 0,0 0-1 0 0,0-1 1 0 0,1 1-1 0 0,-1-1 1 0 0,0 1-1 0 0,1-1 1 0 0,-1 1-1 0 0,1-1 1 0 0,-1 1-1 0 0,1-1 1 0 0,0 1-1 0 0,0-1 1 0 0,0 0-1 0 0,-1 0 1 0 0,1 1-1 0 0,0-1 1 0 0,3 2-1 0 0,2 3-22 0 0,1-1-1 0 0,1 0 1 0 0,-1-1-1 0 0,0 0 0 0 0,1 0 1 0 0,10 4-1 0 0,53 13-378 0 0,-11-3 17 0 0,-54-16 344 0 0,5 1-29 0 0,0 1 1 0 0,0 0-1 0 0,-1 1 1 0 0,1 0-1 0 0,-1 1 1 0 0,0 0-1 0 0,18 15 1 0 0,-28-21 61 0 0,1 1 0 0 0,0 0 0 0 0,0 0 0 0 0,-1 0 0 0 0,1-1 0 0 0,-1 1 0 0 0,1 0 0 0 0,-1 0 0 0 0,1 0 0 0 0,-1 0-1 0 0,1 0 1 0 0,-1 0 0 0 0,0 0 0 0 0,1 0 0 0 0,-1 0 0 0 0,0 0 0 0 0,0 0 0 0 0,0 0 0 0 0,0 0 0 0 0,0 0 0 0 0,0 0 0 0 0,0 0 0 0 0,0 1 0 0 0,-1-1 0 0 0,1 0 0 0 0,0 0 0 0 0,0 0 0 0 0,-1 0 0 0 0,1 0 0 0 0,-1-1 0 0 0,1 1 0 0 0,-1 0 0 0 0,1 0 0 0 0,-1 0 0 0 0,0 0 0 0 0,1 0 0 0 0,-1-1 0 0 0,0 1 0 0 0,0 0 0 0 0,0-1 0 0 0,-1 2 0 0 0,-4 3-52 0 0,0-1 0 0 0,-1 1 0 0 0,0-1 0 0 0,-9 4 1 0 0,11-6 28 0 0,-4 3-144 0 0,-1-1 1 0 0,0-1-1 0 0,0 1 0 0 0,-1-2 0 0 0,1 1 0 0 0,-14 0 1 0 0,18-2-296 0 0,0-1 1 0 0,-1 0 0 0 0,1 0 0 0 0,0 0-1 0 0,0-1 1 0 0,0 0 0 0 0,0 0-1 0 0,0 0 1 0 0,0-1 0 0 0,0 0 0 0 0,0 0-1 0 0,-7-5 1 0 0,1-1-927 0 0</inkml:trace>
  <inkml:trace contextRef="#ctx0" brushRef="#br0" timeOffset="1248.92">400 63 7831 0 0,'-5'-2'16475'0'0,"6"1"-16338"0"0,-1 0-1 0 0,0 0 1 0 0,1 0 0 0 0,-1 1-1 0 0,0-1 1 0 0,1 0 0 0 0,-1 0 0 0 0,1 0-1 0 0,-1 1 1 0 0,1-1 0 0 0,-1 0 0 0 0,1 1-1 0 0,0-1 1 0 0,-1 0 0 0 0,1 1-1 0 0,0-1 1 0 0,0 1 0 0 0,-1-1 0 0 0,1 1-1 0 0,1-1 1 0 0,17-7 541 0 0,11 0-233 0 0,1 1 0 0 0,55-6-1 0 0,64 5-1684 0 0,-115 7 398 0 0,-31 1 644 0 0,10 0-2014 0 0,26 1-1 0 0,-32 1 672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3:33.7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5 163 3223 0 0,'0'0'143'0'0,"1"-13"6"0"0,0 8 2535 0 0,4-13 6129 0 0,2 0-4023 0 0,-4 13-3973 0 0,-1-1 0 0 0,0 1-1 0 0,0-1 1 0 0,-1 1 0 0 0,1-1-1 0 0,0-11 1 0 0,-2 16-401 0 0,-1-1-293 0 0,0-1 0 0 0,0 1 0 0 0,0 0 0 0 0,0 0 0 0 0,0 0 0 0 0,-1 0 0 0 0,1 0 1 0 0,-1 1-1 0 0,-2-4 0 0 0,1 3 94 0 0,0-2-129 0 0,0 1 0 0 0,0 1 0 0 0,0-1 0 0 0,-1 0 0 0 0,1 1 0 0 0,-1 0 0 0 0,0 0 1 0 0,0 0-1 0 0,0 0 0 0 0,0 1 0 0 0,0-1 0 0 0,0 1 0 0 0,0 0 0 0 0,0 0 0 0 0,-1 1 0 0 0,1-1 0 0 0,0 1 0 0 0,-1 0 0 0 0,1 0 0 0 0,0 0 0 0 0,0 1 0 0 0,-6 1 0 0 0,0 0-49 0 0,0 0 0 0 0,0 1-1 0 0,0 0 1 0 0,1 1 0 0 0,-1 0-1 0 0,1 0 1 0 0,0 1 0 0 0,-11 8-1 0 0,12-7-36 0 0,0 1 0 0 0,0-1-1 0 0,1 2 1 0 0,0-1 0 0 0,1 1-1 0 0,-9 13 1 0 0,12-17-2 0 0,0 0 0 0 0,1 0 0 0 0,0 1 0 0 0,0-1 0 0 0,0 1 0 0 0,0 0 0 0 0,1-1 0 0 0,0 1-1 0 0,0 0 1 0 0,0 0 0 0 0,1 0 0 0 0,-1 0 0 0 0,1 0 0 0 0,0 0 0 0 0,1 6 0 0 0,0-9-4 0 0,0 0-1 0 0,-1 0 1 0 0,1 0 0 0 0,0 0-1 0 0,0 0 1 0 0,0 0 0 0 0,0 0-1 0 0,0 0 1 0 0,1 0 0 0 0,-1-1-1 0 0,1 1 1 0 0,-1-1 0 0 0,1 1-1 0 0,-1-1 1 0 0,1 1 0 0 0,0-1 0 0 0,0 0-1 0 0,0 0 1 0 0,0 0 0 0 0,-1 0-1 0 0,2 0 1 0 0,-1 0 0 0 0,0-1-1 0 0,0 1 1 0 0,0 0 0 0 0,0-1-1 0 0,4 1 1 0 0,2-1-14 0 0,-1 1 0 0 0,1-1 1 0 0,0 0-1 0 0,-1-1 0 0 0,1 0 0 0 0,11-3 1 0 0,-6 1-63 0 0,-1-1 0 0 0,1 0 1 0 0,-1-1-1 0 0,19-11 1 0 0,-24 12 10 0 0,0-1 1 0 0,0 0 0 0 0,-1 0 0 0 0,1 0 0 0 0,-1-1 0 0 0,0 1 0 0 0,-1-2 0 0 0,8-10 0 0 0,-10 14 33 0 0,-2 1 20 0 0,0 1 1 0 0,0-1-1 0 0,0 0 1 0 0,0 0-1 0 0,0 0 1 0 0,-1 1-1 0 0,1-1 1 0 0,-1 0-1 0 0,1 0 1 0 0,-1 0-1 0 0,0 0 1 0 0,1-3-1 0 0,-2 2 10 0 0,1 0 0 0 0,-1 0 0 0 0,1 0 0 0 0,-1 0 0 0 0,0 0 0 0 0,0 0 0 0 0,-1 0 0 0 0,1 0 0 0 0,0 0 0 0 0,-1 1 0 0 0,0-1 0 0 0,1 1 0 0 0,-1-1 0 0 0,0 1 0 0 0,-4-4 0 0 0,2 2 5 0 0,0 2 15 0 0,3 1 351 0 0,0 36 53 0 0,13 45-99 0 0,30 107 0 0 0,-8-80-331 0 0,-30-91-5845 0 0</inkml:trace>
  <inkml:trace contextRef="#ctx0" brushRef="#br0" timeOffset="518.47">28 675 5063 0 0,'-5'-13'544'0'0,"-4"-13"19373"0"0,2 43-18479 0 0,5-9-1203 0 0,0 0-1 0 0,1 1 1 0 0,0-1 0 0 0,1 0 0 0 0,0 15 0 0 0,7 42 160 0 0,-6-55-365 0 0,8 39-253 0 0,16 49 0 0 0,-24-96 192 0 0,0 3-749 0 0,1 1-1 0 0,0-1 1 0 0,0 1-1 0 0,1-1 1 0 0,5 9-1 0 0</inkml:trace>
  <inkml:trace contextRef="#ctx0" brushRef="#br0" timeOffset="1029.43">181 818 19607 0 0,'0'0'2891'0'0,"3"-15"-363"0"0,-1 11-2368 0 0,1 0 0 0 0,0 0 0 0 0,0 0 0 0 0,0 0 0 0 0,0 0 0 0 0,1 1-1 0 0,0-1 1 0 0,-1 1 0 0 0,1 0 0 0 0,0 0 0 0 0,1 1 0 0 0,-1-1 0 0 0,6-2 0 0 0,4-1-158 0 0,1 0 0 0 0,29-7 0 0 0,-26 9 0 0 0,0 0 0 0 0,1 1-1 0 0,-1 1 1 0 0,1 1 0 0 0,0 0 0 0 0,20 3 0 0 0,-33-1-5 0 0,1 0 0 0 0,0 0 1 0 0,-1 1-1 0 0,0 0 1 0 0,1 0-1 0 0,-1 1 0 0 0,0 0 1 0 0,10 6-1 0 0,-12-6-7 0 0,0 0 0 0 0,0 0 0 0 0,0 1 0 0 0,-1-1 0 0 0,1 1 0 0 0,-1 0 0 0 0,0 0 0 0 0,-1 0 0 0 0,1 0-1 0 0,-1 1 1 0 0,1-1 0 0 0,-1 1 0 0 0,1 5 0 0 0,-1-5 23 0 0,-1 1-1 0 0,0-1 1 0 0,0 1-1 0 0,-1-1 1 0 0,1 1-1 0 0,-1-1 1 0 0,-1 1-1 0 0,1-1 1 0 0,-1 1-1 0 0,0-1 1 0 0,0 1-1 0 0,0-1 1 0 0,-1 0 0 0 0,0 0-1 0 0,0 1 1 0 0,0-1-1 0 0,-1 0 1 0 0,1-1-1 0 0,-1 1 1 0 0,0 0-1 0 0,-1-1 1 0 0,1 0-1 0 0,-1 0 1 0 0,0 0-1 0 0,0 0 1 0 0,0 0-1 0 0,0-1 1 0 0,-1 0 0 0 0,-9 6-1 0 0,-1-2 83 0 0,1-1-1 0 0,-1 0 0 0 0,-1-1 1 0 0,1-1-1 0 0,-27 4 1 0 0,29-6-56 0 0,0-1-1 0 0,0 0 1 0 0,0-1 0 0 0,0 0 0 0 0,0-2 0 0 0,0 1 0 0 0,-17-5-1 0 0,26 5-28 0 0,0-1-1 0 0,0 1 0 0 0,0-1 0 0 0,0 0 0 0 0,0 0 0 0 0,1 0 1 0 0,-1-1-1 0 0,0 1 0 0 0,1-1 0 0 0,0 0 0 0 0,0 0 1 0 0,0 0-1 0 0,0-1 0 0 0,0 1 0 0 0,1 0 0 0 0,-1-1 0 0 0,1 0 1 0 0,0 0-1 0 0,0 0 0 0 0,0 0 0 0 0,1 0 0 0 0,-1 0 0 0 0,1 0 1 0 0,0 0-1 0 0,-1-7 0 0 0,1 0-146 0 0,0-1 1 0 0,1 1-1 0 0,0 0 1 0 0,1 0-1 0 0,0-1 0 0 0,1 1 1 0 0,0 0-1 0 0,6-19 1 0 0,8-7-2538 0 0,-7 23-4219 0 0,-1 5-795 0 0</inkml:trace>
  <inkml:trace contextRef="#ctx0" brushRef="#br0" timeOffset="1495.81">82 1224 9215 0 0,'0'0'707'0'0,"0"-25"16277"0"0,2 35-14344 0 0,3 19-3343 0 0,12 201 1432 0 0,-16-218-824 0 0,3 25-861 0 0,-4-34 475 0 0,1-1 0 0 0,-1 1 0 0 0,1-1 0 0 0,0 1 0 0 0,0-1 0 0 0,0 0 0 0 0,0 1 0 0 0,0-1 1 0 0,0 0-1 0 0,1 0 0 0 0,1 3 0 0 0</inkml:trace>
  <inkml:trace contextRef="#ctx0" brushRef="#br0" timeOffset="1894.11">294 1224 14743 0 0,'0'0'12813'0'0,"4"16"-11897"0"0,2 0-698 0 0,7 17-100 0 0,-1 0-1 0 0,-1 1 0 0 0,11 65 0 0 0,-13-39-1414 0 0,-3-35-7175 0 0,-3-12 113 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7:22.4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3 60 9215 0 0,'0'0'831'0'0,"0"-1"-686"0"0,0-5 3329 0 0,0 3-1871 0 0,0 1-662 0 0,0 0 0 0 0,0 0 1 0 0,0 0-1 0 0,0 0 1 0 0,-1-1-1 0 0,1 1 1 0 0,-1 1-1 0 0,0-4 1 0 0,1 5-867 0 0,0 0 0 0 0,0 0 0 0 0,0-1 0 0 0,0 1-1 0 0,-1 0 1 0 0,1 0 0 0 0,0 0 0 0 0,0 0 0 0 0,0 0 0 0 0,0-1 0 0 0,-1 1 0 0 0,1 0 0 0 0,0 0 0 0 0,0 0 0 0 0,0 0 0 0 0,-1 0 0 0 0,1 0 0 0 0,0 0 0 0 0,0 0 0 0 0,-1 0 0 0 0,1 0 0 0 0,0 0 0 0 0,0 0 0 0 0,0 0 0 0 0,-1 0 0 0 0,1 0 0 0 0,0 0 0 0 0,0 0 0 0 0,0 0 0 0 0,-1 0 0 0 0,-11 8 402 0 0,6-2-393 0 0,0 1 1 0 0,0 0 0 0 0,0 1 0 0 0,1-1-1 0 0,0 1 1 0 0,1 0 0 0 0,0 0-1 0 0,-5 14 1 0 0,-19 73 118 0 0,25-83-194 0 0,1-6-7 0 0,1 1 1 0 0,0-1-1 0 0,0 0 0 0 0,1 0 0 0 0,0 0 0 0 0,0 1 0 0 0,0-1 0 0 0,1 0 0 0 0,0 0 0 0 0,0 0 0 0 0,4 12 0 0 0,-4-15-9 0 0,1 0 0 0 0,-1-1-1 0 0,0 1 1 0 0,1 0 0 0 0,0-1 0 0 0,0 1 0 0 0,0-1-1 0 0,0 0 1 0 0,0 1 0 0 0,0-1 0 0 0,0 0 0 0 0,1 0-1 0 0,-1-1 1 0 0,1 1 0 0 0,-1 0 0 0 0,1-1 0 0 0,0 1-1 0 0,0-1 1 0 0,0 0 0 0 0,0 0 0 0 0,0 0 0 0 0,0-1-1 0 0,0 1 1 0 0,0-1 0 0 0,6 1 0 0 0,1-1-56 0 0,1-1 1 0 0,-1 0 0 0 0,0 0 0 0 0,0-1-1 0 0,0 0 1 0 0,0-1 0 0 0,0 0 0 0 0,15-7-1 0 0,-13 4-9 0 0,0 0 0 0 0,0-1-1 0 0,-1 0 1 0 0,0-1 0 0 0,0-1-1 0 0,10-10 1 0 0,-20 18 53 0 0,1 0 0 0 0,-1-1-1 0 0,1 0 1 0 0,-1 1 0 0 0,0-1 0 0 0,0 0 0 0 0,0 0-1 0 0,0 1 1 0 0,0-1 0 0 0,0 0 0 0 0,0 0 0 0 0,0 0-1 0 0,-1 0 1 0 0,1 0 0 0 0,-1-1 0 0 0,0 1 0 0 0,0 0-1 0 0,1 0 1 0 0,-1 0 0 0 0,0 0 0 0 0,-1 0 0 0 0,1 0-1 0 0,-1-3 1 0 0,1 4 6 0 0,-1-1 0 0 0,0 1-1 0 0,0-1 1 0 0,0 1 0 0 0,0-1 0 0 0,0 1-1 0 0,0 0 1 0 0,0-1 0 0 0,0 1 0 0 0,-1 0-1 0 0,1 0 1 0 0,-1 0 0 0 0,1 0 0 0 0,0 0-1 0 0,-1 0 1 0 0,0 0 0 0 0,1 0 0 0 0,-1 1-1 0 0,1-1 1 0 0,-1 0 0 0 0,0 1 0 0 0,0 0-1 0 0,1-1 1 0 0,-1 1 0 0 0,0 0 0 0 0,1 0-1 0 0,-1 0 1 0 0,-2 0 0 0 0,-5 1-1 0 0,1 0 0 0 0,-1 0 0 0 0,0 1 0 0 0,1 0 0 0 0,-14 5 0 0 0,-41 21-49 0 0,-1 8-68 0 0,56-31 70 0 0,0 1-1 0 0,1 0 1 0 0,0 1 0 0 0,0-1 0 0 0,-10 13-1 0 0</inkml:trace>
  <inkml:trace contextRef="#ctx0" brushRef="#br0" timeOffset="872.54">65 125 5063 0 0,'0'0'390'0'0,"-15"-2"1968"0"0,14 2-1494 0 0,-1 0 0 0 0,1 0 0 0 0,0 0 0 0 0,0 0 0 0 0,0-1-1 0 0,-1 1 1 0 0,1 0 0 0 0,0-1 0 0 0,0 1 0 0 0,0-1 0 0 0,-2-1-1 0 0,3 2-705 0 0,-1 0 0 0 0,1 0-1 0 0,0-1 1 0 0,0 1 0 0 0,-1 0-1 0 0,1 0 1 0 0,0-1 0 0 0,0 1-1 0 0,0 0 1 0 0,0-1 0 0 0,0 1-1 0 0,0 0 1 0 0,-1-1 0 0 0,1 1-1 0 0,0 0 1 0 0,0-1 0 0 0,0 1-1 0 0,0 0 1 0 0,0-1 0 0 0,0 1-1 0 0,0 0 1 0 0,0-1 0 0 0,0 1-1 0 0,0 0 1 0 0,1-1 0 0 0,-1 0-1 0 0,1-1-32 0 0,1-1-1 0 0,-1 1 1 0 0,1 0-1 0 0,0 0 0 0 0,-1-1 1 0 0,1 1-1 0 0,0 0 0 0 0,4-2 1 0 0,4-4-3 0 0,1 0 1 0 0,0 1-1 0 0,1 0 1 0 0,0 1-1 0 0,21-8 0 0 0,64-16 485 0 0,-90 28-607 0 0,1 1 0 0 0,-1-1 0 0 0,1 1 0 0 0,-1 1 0 0 0,0 0 0 0 0,15 1 0 0 0,-21-1 2 0 0,0 0 1 0 0,1 0-1 0 0,-1 0 0 0 0,0 0 0 0 0,0 1 1 0 0,0-1-1 0 0,0 1 0 0 0,1-1 0 0 0,-1 0 0 0 0,0 1 1 0 0,0 0-1 0 0,0-1 0 0 0,0 1 0 0 0,0 0 1 0 0,0-1-1 0 0,0 1 0 0 0,-1 0 0 0 0,2 1 1 0 0,-2-1 2 0 0,1-1 0 0 0,-1 1 0 0 0,0 0 0 0 0,1 0 0 0 0,-1 0 0 0 0,0 0 0 0 0,0-1 1 0 0,0 1-1 0 0,0 0 0 0 0,0 0 0 0 0,0 0 0 0 0,0 0 0 0 0,0 0 0 0 0,0 0 1 0 0,0-1-1 0 0,0 1 0 0 0,0 0 0 0 0,-1 1 0 0 0,-1 2 26 0 0,0 1-1 0 0,0-1 0 0 0,-1 0 1 0 0,1 0-1 0 0,-7 6 1 0 0,8-8-26 0 0,-18 19 60 0 0,-1-1 0 0 0,-1 0 1 0 0,-1-2-1 0 0,-1 0 0 0 0,0-1 0 0 0,-37 19 0 0 0,35-17 10 0 0,40-15-22 0 0,63 2-71 0 0,-57-6 8 0 0,0 1 1 0 0,0 1 0 0 0,-1 1 0 0 0,38 10 0 0 0,-40-4 9 0 0,-17-8 0 0 0,-1-1 0 0 0,1 0 0 0 0,-1 0 0 0 0,1 1 0 0 0,-1-1 0 0 0,0 0 0 0 0,1 1 0 0 0,-1-1 0 0 0,0 1 0 0 0,1-1 0 0 0,-1 1 0 0 0,0-1 0 0 0,1 1 0 0 0,-1-1 0 0 0,0 1 0 0 0,0-1 0 0 0,0 1 0 0 0,1-1 0 0 0,-1 1 0 0 0,0-1 0 0 0,0 1 0 0 0,0-1 0 0 0,0 1 0 0 0,0-1 0 0 0,0 1 0 0 0,0-1 0 0 0,0 1 0 0 0,0-1 0 0 0,0 1 0 0 0,0 0 0 0 0,-1-1 0 0 0,1 1 0 0 0,0-1 0 0 0,0 1 0 0 0,0-1 0 0 0,-1 1 0 0 0,1-1 0 0 0,-1 1 0 0 0,0 2 6 0 0,0 0 1 0 0,-1-1-1 0 0,0 1 0 0 0,1-1 1 0 0,-1 1-1 0 0,0-1 0 0 0,0 0 0 0 0,0 0 1 0 0,0 0-1 0 0,-1 0 0 0 0,1 0 0 0 0,-1 0 1 0 0,1-1-1 0 0,-1 1 0 0 0,1-1 1 0 0,-5 2-1 0 0,-6 2 52 0 0,0-1 0 0 0,-17 4 0 0 0,16-5-27 0 0,-4 2 65 0 0,-1-2-1 0 0,0 0 1 0 0,1-1 0 0 0,-23 0-1 0 0,31-3-285 0 0,0 1 0 0 0,0-1 0 0 0,1 0 0 0 0,-1-1 0 0 0,0 0 0 0 0,1-1 0 0 0,0 0 0 0 0,0-1 0 0 0,-17-8-1 0 0,15 5-1282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8:51.8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6 98 15695 0 0,'-10'-9'1668'0'0,"-10"-6"2976"0"0,21 3-2713 0 0,1 8-1825 0 0,0 1 0 0 0,0 0 1 0 0,1 0-1 0 0,-1 0 0 0 0,1 0 1 0 0,0 0-1 0 0,0 0 0 0 0,0 1 1 0 0,0 0-1 0 0,1-1 0 0 0,-1 1 1 0 0,1 0-1 0 0,-1 1 0 0 0,1-1 1 0 0,0 0-1 0 0,-1 1 0 0 0,6-1 1 0 0,8-2 88 0 0,-1 0 1 0 0,32-2 0 0 0,-32 5-169 0 0,0 0-1 0 0,19 3 1 0 0,-30-2-23 0 0,-1 0-1 0 0,1 1 1 0 0,-1 0 0 0 0,1 0 0 0 0,-1 0-1 0 0,1 1 1 0 0,-1-1 0 0 0,0 1-1 0 0,0 0 1 0 0,1 0 0 0 0,-1 1-1 0 0,5 3 1 0 0,-8-4-2 0 0,1 0-1 0 0,-1-1 1 0 0,1 1-1 0 0,-1 0 1 0 0,0 0-1 0 0,0 0 1 0 0,0 1 0 0 0,0-1-1 0 0,0 0 1 0 0,0 0-1 0 0,0 0 1 0 0,-1 1-1 0 0,1-1 1 0 0,-1 0 0 0 0,0 1-1 0 0,0-1 1 0 0,1 0-1 0 0,-2 1 1 0 0,1-1-1 0 0,0 1 1 0 0,0-1 0 0 0,-1 0-1 0 0,1 0 1 0 0,-1 1-1 0 0,0-1 1 0 0,0 0-1 0 0,-1 3 1 0 0,-3 7 15 0 0,-1-1-1 0 0,0 0 1 0 0,-15 18-1 0 0,14-19-9 0 0,-5 6 9 0 0,-2 0-1 0 0,0 0 1 0 0,-1-1-1 0 0,-25 19 1 0 0,13-14 4 0 0,-1-1 1 0 0,-33 17-1 0 0,55-33-8 0 0,-1 0-1 0 0,1-1 1 0 0,-13 4-1 0 0,10-3-4 0 0,47-1-79 0 0,91 2-106 0 0,-91-1-516 0 0,0-1 0 0 0,41-5 0 0 0,-45-3-1921 0 0,-17 1 1109 0 0</inkml:trace>
  <inkml:trace contextRef="#ctx0" brushRef="#br0" timeOffset="405.74">745 57 3223 0 0,'-17'-10'288'0'0,"-7"-7"17675"0"0,16 13-14153 0 0,8 3-3780 0 0,0 1 0 0 0,0 0 0 0 0,0 0-1 0 0,0-1 1 0 0,0 1 0 0 0,0 0 0 0 0,0 0-1 0 0,0-1 1 0 0,0 1 0 0 0,1 0-1 0 0,-1 0 1 0 0,0-1 0 0 0,0 1 0 0 0,0 0-1 0 0,0 0 1 0 0,0-1 0 0 0,1 1 0 0 0,-1 0-1 0 0,0 0 1 0 0,0 0 0 0 0,0 0-1 0 0,1-1 1 0 0,-1 1 0 0 0,0 0 0 0 0,0 0-1 0 0,0 0 1 0 0,1 0 0 0 0,-1 0 0 0 0,0 0-1 0 0,1-1 1 0 0,9-5 318 0 0,-10 5-340 0 0,12-2 76 0 0,0 0 0 0 0,0 1 0 0 0,0 0 0 0 0,0 1 0 0 0,0 0 0 0 0,0 1 0 0 0,17 2 0 0 0,5-1-43 0 0,-23-1-88 0 0,-1 0-1 0 0,1 1 1 0 0,0 1 0 0 0,-1 0-1 0 0,18 5 1 0 0,-27-6 40 0 0,0-1 1 0 0,1 1-1 0 0,-1 0 0 0 0,0-1 0 0 0,0 1 0 0 0,0 0 1 0 0,0 0-1 0 0,0 0 0 0 0,0 0 0 0 0,0 0 1 0 0,0 0-1 0 0,-1 0 0 0 0,1 0 0 0 0,0 0 1 0 0,-1 0-1 0 0,1 1 0 0 0,0-1 0 0 0,-1 0 0 0 0,0 0 1 0 0,1 1-1 0 0,-1-1 0 0 0,0 0 0 0 0,1 1 1 0 0,-1-1-1 0 0,0 2 0 0 0,0 2-17 0 0,0 0 0 0 0,-1-1 0 0 0,1 1 0 0 0,-1-1 0 0 0,-2 8 0 0 0,-20 60 24 0 0,14-48 0 0 0,1 0 0 0 0,1 0 0 0 0,1 1 0 0 0,-4 42 0 0 0,9-50-393 0 0,0 7-2640 0 0,-6 38 1 0 0,6-56 1042 0 0</inkml:trace>
  <inkml:trace contextRef="#ctx0" brushRef="#br0" timeOffset="802.54">704 267 12895 0 0,'0'0'5795'0'0,"5"-5"-3142"0"0,0 1-2383 0 0,0 0 0 0 0,-1 1-1 0 0,1 0 1 0 0,1 0 0 0 0,-1 0 0 0 0,0 1 0 0 0,1-1-1 0 0,7-1 1 0 0,5-1 684 0 0,26-4 0 0 0,106-8-3947 0 0,-127 15 2506 0 0,-3 0-1097 0 0</inkml:trace>
  <inkml:trace contextRef="#ctx0" brushRef="#br0" timeOffset="1230.21">8 558 9215 0 0,'-8'-5'14377'0'0,"16"1"-14062"0"0,0 1-1 0 0,-1-1 1 0 0,1 1-1 0 0,0 0 0 0 0,1 1 1 0 0,-1 0-1 0 0,16-2 1 0 0,65 0 395 0 0,-61 4-514 0 0,638 19-579 0 0,-639-18 200 0 0,98 4-465 0 0,-100-6 232 0 0,0 0-1 0 0,45-9 1 0 0,-68 10 168 0 0</inkml:trace>
  <inkml:trace contextRef="#ctx0" brushRef="#br0" timeOffset="1793.13">128 797 11519 0 0,'-6'-4'1040'0'0,"-9"-11"10727"0"0,17 12-11656 0 0,0 0-1 0 0,0 1 1 0 0,0-1 0 0 0,0 1 0 0 0,0 0 0 0 0,1 0 0 0 0,-1 0-1 0 0,1 0 1 0 0,0 0 0 0 0,-1 0 0 0 0,1 1 0 0 0,0-1-1 0 0,0 1 1 0 0,0 0 0 0 0,6-2 0 0 0,7-1 762 0 0,30-5 1 0 0,-33 7-777 0 0,13-2-113 0 0,40-1-1 0 0,-57 5 11 0 0,0 0-1 0 0,0 1 1 0 0,0 0-1 0 0,1 0 0 0 0,-1 1 1 0 0,0 0-1 0 0,16 7 1 0 0,-23-8 1 0 0,0 0 1 0 0,0 0 0 0 0,0 0-1 0 0,-1 0 1 0 0,1 1 0 0 0,0-1-1 0 0,-1 0 1 0 0,1 1 0 0 0,-1-1 0 0 0,1 1-1 0 0,-1 0 1 0 0,0-1 0 0 0,0 1-1 0 0,0 0 1 0 0,0 0 0 0 0,2 4-1 0 0,-2-3-9 0 0,-1 0 0 0 0,1 0 0 0 0,0 1 0 0 0,-1-1 0 0 0,0 0 0 0 0,0 1 0 0 0,0-1 0 0 0,0 0-1 0 0,-2 7 1 0 0,-2 3-32 0 0,0 0 0 0 0,-1 0 0 0 0,0 0-1 0 0,-8 14 1 0 0,9-19 41 0 0,-35 61-73 0 0,25-47-63 0 0,2 0 1 0 0,0 0 0 0 0,-15 47-1 0 0,26-69-326 0 0,0 6 543 0 0</inkml:trace>
  <inkml:trace contextRef="#ctx0" brushRef="#br0" timeOffset="2187.08">169 992 8287 0 0,'-20'-10'16022'0'0,"31"-1"-12929"0"0,20-6-3568 0 0,-10 8 625 0 0,1 0-1 0 0,0 2 1 0 0,29-6-1 0 0,71-8-944 0 0,-79 14-332 0 0,62-8-4443 0 0,-82 12 3584 0 0</inkml:trace>
  <inkml:trace contextRef="#ctx0" brushRef="#br0" timeOffset="2577.45">685 866 8287 0 0,'-6'1'16983'0'0,"26"-3"-16631"0"0,0 1 1 0 0,36 1-1 0 0,-30 1-457 0 0,1 2 0 0 0,-1 0 0 0 0,1 2 0 0 0,-2 1-1 0 0,1 1 1 0 0,30 12 0 0 0,-45-14-15 0 0,0 0 1 0 0,14 11-1 0 0,-22-14 94 0 0,0 0 0 0 0,0 0-1 0 0,0 0 1 0 0,-1 1 0 0 0,1-1 0 0 0,-1 1-1 0 0,1-1 1 0 0,-1 1 0 0 0,0 0 0 0 0,0 0 0 0 0,-1 0-1 0 0,3 6 1 0 0,-3-8 26 0 0,-1 0-1 0 0,0 1 1 0 0,1-1 0 0 0,-1 1-1 0 0,0-1 1 0 0,0 0-1 0 0,0 1 1 0 0,0-1 0 0 0,0 1-1 0 0,-1-1 1 0 0,1 1-1 0 0,0-1 1 0 0,-1 0 0 0 0,1 1-1 0 0,-1-1 1 0 0,1 0 0 0 0,-2 2-1 0 0,0 0 0 0 0,1-1-1 0 0,-1 1 1 0 0,0-1-1 0 0,0 1 1 0 0,-1-1-1 0 0,1 0 0 0 0,-5 3 1 0 0,-2 1 59 0 0,-1 0 1 0 0,0-1-1 0 0,-14 5 0 0 0,23-9-43 0 0,-43 14 385 0 0,0-1 0 0 0,0-3-1 0 0,-80 11 1 0 0,108-20-319 0 0,-1-1-1 0 0,1 0 1 0 0,-29-3 0 0 0,39 2-52 0 0,0-1 0 0 0,0 0 0 0 0,0-1 0 0 0,0 1 0 0 0,0-1 1 0 0,0 0-1 0 0,1 0 0 0 0,-1-1 0 0 0,1 0 0 0 0,-1 0 0 0 0,1 0 0 0 0,0-1 1 0 0,-5-4-1 0 0,8 6-43 0 0,0 0 0 0 0,0 0 1 0 0,0-1-1 0 0,1 1 0 0 0,-1 0 1 0 0,1-1-1 0 0,0 0 0 0 0,-1 1 1 0 0,1-1-1 0 0,0 0 0 0 0,1 1 1 0 0,-1-1-1 0 0,0 0 0 0 0,1 0 1 0 0,-1-2-1 0 0,1 0 73 0 0,0 0 0 0 0,1 0-1 0 0,-1 0 1 0 0,1 0 0 0 0,0 0 0 0 0,0 0 0 0 0,1 1 0 0 0,2-7-1 0 0,-1 3-571 0 0,2-1 0 0 0,-1 1 0 0 0,10-13 0 0 0,-8 13-2143 0 0,1 0 1 0 0,12-12 0 0 0,-6 9-4992 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8:51.0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5 1375 0 0,'0'0'23588'0'0,"9"-1"-22823"0"0,65-13 541 0 0,4-1-2165 0 0,-27 2-7802 0 0,-38 9 1106 0 0</inkml:trace>
  <inkml:trace contextRef="#ctx0" brushRef="#br0" timeOffset="392.8">30 36 15607 0 0,'-5'-2'6439'0'0,"27"-7"-5918"0"0,42-10-2335 0 0,-45 14 788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8:39.1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 134 8287 0 0,'-2'-6'17535'0'0,"11"24"-17410"0"0,-7-11 4 0 0,1-1-1 0 0,1 1 0 0 0,-1-1 0 0 0,10 11 0 0 0,-11-15-103 0 0,0 1 0 0 0,0-1 1 0 0,1-1-1 0 0,-1 1 0 0 0,0 0 0 0 0,1 0 0 0 0,0-1 1 0 0,-1 0-1 0 0,1 1 0 0 0,0-1 0 0 0,0 0 0 0 0,0 0 1 0 0,0-1-1 0 0,0 1 0 0 0,5 0 0 0 0,18 0 3 0 0,47-3-1 0 0,-54 0-11 0 0,1 1 0 0 0,0 1 1 0 0,0 0-1 0 0,28 6 0 0 0,-45-6-14 0 0,1 1-1 0 0,-1 0 1 0 0,0 1 0 0 0,0-1 0 0 0,0 0-1 0 0,0 1 1 0 0,-1 0 0 0 0,1-1-1 0 0,0 1 1 0 0,4 5 0 0 0,-6-7-1 0 0,0 1 0 0 0,0 0 0 0 0,0 0 0 0 0,-1 0 1 0 0,1 0-1 0 0,0 1 0 0 0,0-1 0 0 0,-1 0 0 0 0,1 0 0 0 0,-1 0 0 0 0,1 0 1 0 0,-1 1-1 0 0,0-1 0 0 0,1 0 0 0 0,-1 0 0 0 0,0 1 0 0 0,0-1 1 0 0,0 0-1 0 0,0 1 0 0 0,0-1 0 0 0,0 0 0 0 0,0 1 0 0 0,-1-1 0 0 0,1 0 1 0 0,0 0-1 0 0,-1 1 0 0 0,1-1 0 0 0,-1 0 0 0 0,0 2 0 0 0,-2 1 6 0 0,0 1-1 0 0,0-1 1 0 0,-1 0-1 0 0,1 0 1 0 0,-1 0-1 0 0,0 0 1 0 0,0-1-1 0 0,-1 0 1 0 0,1 0-1 0 0,-1 0 1 0 0,1 0-1 0 0,-6 2 1 0 0,-9 3 44 0 0,-36 10 1 0 0,25-8-37 0 0,22-8-26 0 0,-54 17-473 0 0,54-17 408 0 0,1-1-1 0 0,-1 0 0 0 0,0 0 0 0 0,1 0 1 0 0,-1-1-1 0 0,-9-1 0 0 0,16 1-155 0 0,0 0-1 0 0,-1-1 0 0 0,1 1 1 0 0,0 0-1 0 0,0-1 1 0 0,0 1-1 0 0,0 0 0 0 0,-1-1 1 0 0,1 1-1 0 0,0-1 1 0 0,0 0-1 0 0,0 1 1 0 0,0-1-1 0 0,0 0 0 0 0,0 1 1 0 0,0-1-1 0 0,0 0 1 0 0,1 0-1 0 0,-1 0 1 0 0,0 0-1 0 0,0 0 0 0 0,0-1 1 0 0</inkml:trace>
  <inkml:trace contextRef="#ctx0" brushRef="#br0" timeOffset="410.42">10 106 14743 0 0,'0'0'672'0'0,"-1"0"-9"0"0,1 0-479 0 0,-1-1 0 0 0,1 1 0 0 0,-1 0 0 0 0,1 0 0 0 0,0 0 1 0 0,-1 0-1 0 0,1 0 0 0 0,-1 0 0 0 0,1 0 0 0 0,0 0 0 0 0,-1-1 0 0 0,1 1 0 0 0,0 0 1 0 0,-1 0-1 0 0,1-1 0 0 0,0 1 0 0 0,-1 0 0 0 0,1 0 0 0 0,0-1 0 0 0,-1 1 0 0 0,1 0 0 0 0,0-1 1 0 0,0 1-1 0 0,-1-1 0 0 0,5-6 1075 0 0,11-4-782 0 0,-15 11-406 0 0,14-7 88 0 0,0 1-1 0 0,0 1 0 0 0,1 0 0 0 0,0 1 0 0 0,0 0 0 0 0,0 1 0 0 0,0 1 0 0 0,25 0 0 0 0,35 4-810 0 0,-26 3-3040 0 0,-35-2 1940 0 0</inkml:trace>
  <inkml:trace contextRef="#ctx0" brushRef="#br0" timeOffset="769.95">534 43 10135 0 0,'0'0'919'0'0,"-1"-1"-759"0"0,-1 1 239 0 0,0-1 0 0 0,0 1 1 0 0,1-1-1 0 0,-1 1 0 0 0,0 0 0 0 0,0-1 1 0 0,0 1-1 0 0,0 0 0 0 0,0 0 0 0 0,-3 1 0 0 0,2-1 1293 0 0,2 0-1337 0 0,0 0 0 0 0,1 0 0 0 0,-1 1 1 0 0,0-1-1 0 0,1 0 0 0 0,-1 0 0 0 0,0 0 1 0 0,1 0-1 0 0,-1 1 0 0 0,1-1 1 0 0,-1 0-1 0 0,0 1 0 0 0,1-1 0 0 0,-1 0 1 0 0,1 1-1 0 0,-1-1 0 0 0,0 2 0 0 0,-6 10 1317 0 0,3 16-2056 0 0,4-26 795 0 0,-1 3-406 0 0,1-1 1 0 0,0 1-1 0 0,0-1 0 0 0,0 1 1 0 0,1-1-1 0 0,-1 1 0 0 0,1-1 1 0 0,0 0-1 0 0,0 1 0 0 0,1-1 1 0 0,-1 0-1 0 0,1 0 1 0 0,0 0-1 0 0,0 0 0 0 0,0 0 1 0 0,1 0-1 0 0,-1 0 0 0 0,1-1 1 0 0,0 1-1 0 0,0-1 1 0 0,0 0-1 0 0,1 0 0 0 0,-1 0 1 0 0,1 0-1 0 0,0-1 0 0 0,-1 1 1 0 0,1-1-1 0 0,0 0 1 0 0,0 0-1 0 0,1-1 0 0 0,-1 1 1 0 0,0-1-1 0 0,0 0 0 0 0,8 1 1 0 0,24 1-924 0 0,1-2 0 0 0,0-1-1 0 0,0-3 1 0 0,44-7 0 0 0,-60 5-2938 0 0,-11 1-2548 0 0</inkml:trace>
  <inkml:trace contextRef="#ctx0" brushRef="#br0" timeOffset="1140.49">729 2 4607 0 0,'-7'-1'18917'0'0,"4"7"-18719"0"0,1 0 0 0 0,0 1-1 0 0,1-1 1 0 0,-1 1 0 0 0,1 0-1 0 0,1-1 1 0 0,-1 1-1 0 0,1 0 1 0 0,1 11 0 0 0,-1 7-20 0 0,1 29-437 0 0,11 85 1 0 0,-10-126-1653 0 0,6 24 1 0 0,-6-28 32 0 0</inkml:trace>
  <inkml:trace contextRef="#ctx0" brushRef="#br0" timeOffset="1546.09">83 425 9671 0 0,'-7'6'14240'0'0,"12"-3"-14069"0"0,0 0-1 0 0,-1-1 1 0 0,1 1-1 0 0,1-1 0 0 0,-1-1 1 0 0,0 1-1 0 0,0-1 1 0 0,1 0-1 0 0,6 1 1 0 0,55 0 529 0 0,-52-2-586 0 0,349-29 186 0 0,-100 2-975 0 0,-246 26 524 0 0,-9 0-22 0 0,0 0 0 0 0,-1 1 0 0 0,1 0 0 0 0,0 0-1 0 0,0 1 1 0 0,-1 0 0 0 0,16 4 0 0 0,-24-5-42 0 0,1 0-1 0 0,0 0 1 0 0,-1 1 0 0 0,1-1-1 0 0,-1 0 1 0 0,1 1-1 0 0,0-1 1 0 0,-1 1 0 0 0,1-1-1 0 0,-1 1 1 0 0,1-1-1 0 0,-1 1 1 0 0,1-1-1 0 0,-1 1 1 0 0,0-1 0 0 0,1 1-1 0 0,-1 0 1 0 0,0-1-1 0 0,1 1 1 0 0,-1-1 0 0 0,0 1-1 0 0,0 0 1 0 0,0-1-1 0 0,1 1 1 0 0,-1 0 0 0 0,0 0-1 0 0</inkml:trace>
  <inkml:trace contextRef="#ctx0" brushRef="#br0" timeOffset="1936.99">109 644 2759 0 0,'0'-1'126'0'0,"10"-45"19399"0"0,-4 41-14897 0 0,-4 7-4535 0 0,-1 0 0 0 0,1 0 1 0 0,-1 0-1 0 0,0 0 1 0 0,1 1-1 0 0,-1-1 0 0 0,0 1 1 0 0,0-1-1 0 0,-1 0 0 0 0,1 1 1 0 0,0 5-1 0 0,2 33 237 0 0,-2-22-288 0 0,2 36-258 0 0,5 54 55 0 0,-5-92-1931 0 0,0 0 1 0 0,7 19 0 0 0,-7-30 155 0 0</inkml:trace>
  <inkml:trace contextRef="#ctx0" brushRef="#br0" timeOffset="4834.03">392 609 1375 0 0,'6'-18'24967'0'0,"-15"36"-24365"0"0,1 0 0 0 0,1 0 1 0 0,-5 21-1 0 0,5-17-382 0 0,5-14-181 0 0,-2 3-4 0 0,1 0 0 0 0,-3 18 0 0 0,5-27-35 0 0,1 0 1 0 0,0 1-1 0 0,0-1 0 0 0,0 1 0 0 0,0-1 0 0 0,0 0 1 0 0,0 1-1 0 0,1-1 0 0 0,-1 0 0 0 0,1 1 0 0 0,-1-1 1 0 0,1 0-1 0 0,0 0 0 0 0,0 1 0 0 0,0-1 0 0 0,0 0 1 0 0,1 0-1 0 0,2 3 0 0 0,-3-4 0 0 0,0 0 0 0 0,1 0 0 0 0,-1 0 0 0 0,1-1 0 0 0,-1 1 0 0 0,1-1 0 0 0,0 1 0 0 0,-1-1 0 0 0,1 1 0 0 0,-1-1 0 0 0,1 0 0 0 0,0 0 0 0 0,-1 0 0 0 0,1 0 0 0 0,0 0 0 0 0,-1 0 0 0 0,1 0 0 0 0,0 0 0 0 0,-1-1 0 0 0,4 0 0 0 0,34-14 0 0 0,-35 13 0 0 0,37-16-20 0 0,0 2 0 0 0,81-19 0 0 0,-112 33-296 0 0,0 1 0 0 0,1 0 0 0 0,14 1 0 0 0,11 4-3708 0 0</inkml:trace>
  <inkml:trace contextRef="#ctx0" brushRef="#br0" timeOffset="5284.46">577 559 14743 0 0,'0'0'8360'0'0,"9"-1"-6659"0"0,-7 2-1626 0 0,-1-1-1 0 0,1 1 0 0 0,0 0 0 0 0,-1 1 1 0 0,1-1-1 0 0,-1 0 0 0 0,1 0 0 0 0,-1 1 1 0 0,1-1-1 0 0,-1 1 0 0 0,0-1 0 0 0,0 1 1 0 0,0-1-1 0 0,0 1 0 0 0,0 0 0 0 0,0-1 0 0 0,0 1 1 0 0,0 0-1 0 0,-1 0 0 0 0,1 0 0 0 0,-1 0 1 0 0,1 2-1 0 0,1 7 8 0 0,-1 1-1 0 0,0 20 1 0 0,-1-17 4 0 0,1 18-248 0 0,0-1 1 0 0,3 0-1 0 0,13 63 0 0 0,-13-81-432 0 0,-4-10 258 0 0,1 0 0 0 0,0 0 0 0 0,0-1 0 0 0,0 1 0 0 0,1 0 0 0 0,-1-1 0 0 0,1 0 1 0 0,0 1-1 0 0,0-1 0 0 0,0 0 0 0 0,0 0 0 0 0,5 6 0 0 0,3-2-1204 0 0</inkml:trace>
  <inkml:trace contextRef="#ctx0" brushRef="#br0" timeOffset="5718.76">841 631 4607 0 0,'-6'-13'16492'0'0,"7"10"-16174"0"0,0 0 1 0 0,0 0-1 0 0,1 0 0 0 0,-1 0 0 0 0,0 1 0 0 0,1-1 0 0 0,0 0 1 0 0,0 1-1 0 0,0-1 0 0 0,0 1 0 0 0,0 0 0 0 0,0-1 1 0 0,1 1-1 0 0,-1 0 0 0 0,6-3 0 0 0,3-2-221 0 0,0 1 1 0 0,19-9-1 0 0,-19 11-103 0 0,0 0 1 0 0,0 1 0 0 0,1 0-1 0 0,-1 1 1 0 0,1 0 0 0 0,-1 1-1 0 0,1 0 1 0 0,0 1 0 0 0,-1 0-1 0 0,1 1 1 0 0,0 1 0 0 0,-1-1-1 0 0,1 2 1 0 0,-1 0 0 0 0,0 0-1 0 0,0 1 1 0 0,0 0 0 0 0,0 1-1 0 0,-1 0 1 0 0,19 13 0 0 0,-26-15 7 0 0,0-1-1 0 0,0 1 1 0 0,0 0 0 0 0,-1 0 0 0 0,1 0-1 0 0,-1 0 1 0 0,0 0 0 0 0,0 1 0 0 0,0-1 0 0 0,0 1-1 0 0,-1-1 1 0 0,1 1 0 0 0,-1 0 0 0 0,0 0-1 0 0,0 0 1 0 0,0-1 0 0 0,-1 1 0 0 0,1 0 0 0 0,-1 0-1 0 0,0 0 1 0 0,0 0 0 0 0,0 0 0 0 0,-1 0-1 0 0,1 0 1 0 0,-1 0 0 0 0,0-1 0 0 0,0 1 0 0 0,-1 0-1 0 0,1 0 1 0 0,-1-1 0 0 0,0 1 0 0 0,1-1-1 0 0,-2 1 1 0 0,1-1 0 0 0,0 0 0 0 0,-1 0 0 0 0,1 0-1 0 0,-1 0 1 0 0,0-1 0 0 0,0 1 0 0 0,0-1-1 0 0,0 1 1 0 0,0-1 0 0 0,-5 2 0 0 0,-7 3 95 0 0,0 0 0 0 0,-1-1 0 0 0,0 0 0 0 0,-1-2 0 0 0,1 0 0 0 0,-1 0 0 0 0,-19 0 0 0 0,22-3-38 0 0,-1 0 1 0 0,1-2 0 0 0,-1 0-1 0 0,1 0 1 0 0,0-1-1 0 0,0-1 1 0 0,-1 0-1 0 0,-22-10 1 0 0,33 12-54 0 0,0-1 1 0 0,0 0 0 0 0,0 0-1 0 0,1-1 1 0 0,-1 1 0 0 0,1-1-1 0 0,-1 1 1 0 0,1-1-1 0 0,0 0 1 0 0,0 0 0 0 0,0 0-1 0 0,0-1 1 0 0,1 1 0 0 0,-3-6-1 0 0,3 6-79 0 0,1 0-1 0 0,0-1 1 0 0,0 0-1 0 0,0 1 1 0 0,0-1 0 0 0,0 0-1 0 0,1 1 1 0 0,0-1-1 0 0,-1 0 1 0 0,1 1-1 0 0,1-1 1 0 0,-1 0-1 0 0,1 0 1 0 0,-1 1-1 0 0,1-1 1 0 0,2-5-1 0 0,5-13-2434 0 0,-2 12 1043 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7:49.4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1 330 14023 0 0,'0'0'8383'0'0,"-1"9"-6978"0"0,1 9-810 0 0,1 1-1 0 0,1-1 1 0 0,1-1-1 0 0,8 30 1 0 0,-9-39-500 0 0,9 39-295 0 0,23 57 0 0 0,-34-103-700 0 0,1 4-1022 0 0</inkml:trace>
  <inkml:trace contextRef="#ctx0" brushRef="#br0" timeOffset="389.12">28 301 9671 0 0,'-28'-14'15997'0'0,"28"13"-15768"0"0,9-4 1112 0 0,13-3-1120 0 0,0 2 0 0 0,0 0 0 0 0,41-4 0 0 0,-56 9-216 0 0,21-3-31 0 0,1 2 0 0 0,0 0 0 0 0,58 5 0 0 0,-84-2 5 0 0,1-1 0 0 0,0 1-1 0 0,-1 0 1 0 0,1 0 0 0 0,-1 0-1 0 0,1 0 1 0 0,-1 1 0 0 0,0-1 0 0 0,0 1-1 0 0,0 0 1 0 0,1 0 0 0 0,-2 0-1 0 0,5 3 1 0 0,-6-3 12 0 0,0-1 1 0 0,0 0-1 0 0,0 1 0 0 0,0-1 0 0 0,0 1 1 0 0,-1-1-1 0 0,1 1 0 0 0,0-1 0 0 0,-1 1 1 0 0,1-1-1 0 0,-1 1 0 0 0,1 0 1 0 0,-1 0-1 0 0,0-1 0 0 0,0 1 0 0 0,0 0 1 0 0,0-1-1 0 0,0 1 0 0 0,0 0 0 0 0,0-1 1 0 0,0 1-1 0 0,-1 0 0 0 0,1 0 0 0 0,-1-1 1 0 0,1 1-1 0 0,-1-1 0 0 0,0 1 1 0 0,1-1-1 0 0,-3 3 0 0 0,-2 4 17 0 0,0-1-1 0 0,-1 1 1 0 0,0-1 0 0 0,0-1-1 0 0,0 1 1 0 0,-1-1 0 0 0,0 0-1 0 0,-14 8 1 0 0,-7 3 29 0 0,-32 14 1 0 0,55-29-38 0 0,4-2-2 0 0,-9 6 20 0 0,-22 6 0 0 0,30-11-46 0 0,-1-1 1 0 0,0 1-1 0 0,1 0 1 0 0,-1-1 0 0 0,0 0-1 0 0,1 0 1 0 0,-1 1-1 0 0,0-1 1 0 0,1-1 0 0 0,-1 1-1 0 0,0 0 1 0 0,1-1 0 0 0,-1 1-1 0 0,-4-3 1 0 0,7 2-207 0 0,-1 0 1 0 0,0 0-1 0 0,1 0 0 0 0,-1 0 1 0 0,1 0-1 0 0,-1 0 1 0 0,1 0-1 0 0,0 0 0 0 0,-1 0 1 0 0,1-1-1 0 0,0 1 1 0 0,0 0-1 0 0,0 0 0 0 0,-1-2 1 0 0</inkml:trace>
  <inkml:trace contextRef="#ctx0" brushRef="#br0" timeOffset="2350.91">553 312 16295 0 0,'-3'-6'1476'0'0,"-2"1"-1213"0"0,5 4 208 0 0,-1-1-1 0 0,0 1 1 0 0,0 0 0 0 0,0 0 0 0 0,0 0-1 0 0,0-1 1 0 0,0 1 0 0 0,0 0-1 0 0,0 1 1 0 0,-1-1 0 0 0,1 0 0 0 0,0 0-1 0 0,-1 0 1 0 0,1 1 0 0 0,0-1 0 0 0,-3 0-1 0 0,4 1-399 0 0,-1 0 0 0 0,1 0 0 0 0,-1 1 1 0 0,1-1-1 0 0,-1 0 0 0 0,1 0 0 0 0,-1 1 0 0 0,1-1 0 0 0,0 0 0 0 0,-1 0 0 0 0,1 1 0 0 0,-1-1 0 0 0,1 1 0 0 0,0-1 0 0 0,-1 0 0 0 0,1 1 0 0 0,0-1 0 0 0,-1 1 0 0 0,1-1 0 0 0,0 1 0 0 0,0-1 0 0 0,0 0 0 0 0,-1 1 1 0 0,1-1-1 0 0,0 1 0 0 0,0 0 0 0 0,0-1 0 0 0,0 1 0 0 0,-1 6-16 0 0,0-1 1 0 0,1 1-1 0 0,0-1 0 0 0,1 11 1 0 0,0 4 35 0 0,2 0 1 0 0,1 0-1 0 0,0-1 1 0 0,1 0-1 0 0,2 0 1 0 0,0 0-1 0 0,13 24 1 0 0,-16-35-58 0 0,13 18-4 0 0,-14-22 4 0 0,-3-5-33 0 0,0 1 0 0 0,1-1 0 0 0,-1 0 1 0 0,0 1-1 0 0,0-1 0 0 0,0 0 0 0 0,0 1 0 0 0,1-1 0 0 0,-1 0 0 0 0,0 0 1 0 0,0 1-1 0 0,1-1 0 0 0,-1 0 0 0 0,0 1 0 0 0,0-1 0 0 0,1 0 1 0 0,-1 0-1 0 0,0 0 0 0 0,1 1 0 0 0,-1-1 0 0 0,0 0 0 0 0,1 0 0 0 0,-1 0 1 0 0,1 0-1 0 0,2 1 42 0 0,-2-1-40 0 0,0 0 1 0 0,0 0-1 0 0,0 0 0 0 0,0-1 0 0 0,0 1 0 0 0,0 0 0 0 0,0 0 0 0 0,0-1 0 0 0,0 1 0 0 0,0 0 0 0 0,0-1 0 0 0,-1 1 0 0 0,1-1 0 0 0,0 1 0 0 0,0-1 0 0 0,0 1 0 0 0,0-1 1 0 0,-1 0-1 0 0,1 1 0 0 0,0-1 0 0 0,0 0 0 0 0,-1 0 0 0 0,1 0 0 0 0,-1 0 0 0 0,1 1 0 0 0,-1-1 0 0 0,1 0 0 0 0,-1 0 0 0 0,1-1 0 0 0,1-2 33 0 0,2-3-13 0 0,0 0 0 0 0,-1 0 0 0 0,0 0 0 0 0,0 0 0 0 0,-1-1 0 0 0,0 1 0 0 0,1-9 0 0 0,8-26 68 0 0,-3 21-91 0 0,6-16 0 0 0,-10 31 0 0 0,-3 6 0 0 0,-1-1 0 0 0,0 1 0 0 0,1 0 0 0 0,-1-1 0 0 0,0 1 0 0 0,1 0 0 0 0,-1-1 0 0 0,0 1 0 0 0,1 0 0 0 0,-1-1 0 0 0,1 1 0 0 0,-1 0 0 0 0,1 0 0 0 0,-1 0 0 0 0,1 0 0 0 0,-1-1 0 0 0,1 1 0 0 0,-1 0 0 0 0,0 0 0 0 0,1 0 0 0 0,-1 0 0 0 0,1 0 0 0 0,-1 0 0 0 0,1 0 0 0 0,-1 0 0 0 0,1 0 0 0 0,-1 0 0 0 0,1 0 0 0 0,-1 1 0 0 0,1-1 0 0 0,-1 0 0 0 0,1 0 0 0 0,-1 0 0 0 0,1 1 0 0 0,-1-1 0 0 0,0 0 0 0 0,1 0 0 0 0,-1 1 0 0 0,0-1 0 0 0,1 1 0 0 0,0 0 0 0 0,5 3-8 0 0,-1 1 0 0 0,0-1 0 0 0,0 2 0 0 0,0-1 0 0 0,0 0 0 0 0,-1 1 0 0 0,6 9 0 0 0,11 15 8 0 0,-12-21 0 0 0,0-1 0 0 0,0 1 0 0 0,1-1 0 0 0,0-1 0 0 0,1 0 0 0 0,-1 0 0 0 0,1-1 0 0 0,1-1 0 0 0,-1 1 0 0 0,1-2 0 0 0,13 4 0 0 0,-18-6 11 0 0,-2-2 42 0 0,-4 0 11 0 0,9-18 88 0 0,-10 7-90 0 0,0-1 1 0 0,-1 1-1 0 0,-1 0 0 0 0,1 0 0 0 0,-2 0 0 0 0,-6-20 1 0 0,4 13-48 0 0,-4-21 1 0 0,1-6-21 0 0,3 19-848 0 0,1 1 0 0 0,-1-31 0 0 0,5 55-213 0 0</inkml:trace>
  <inkml:trace contextRef="#ctx0" brushRef="#br0" timeOffset="2736.58">975 2 6911 0 0,'-15'-2'21403'0'0,"26"11"-22025"0"0,14 18 706 0 0,-2 2 1 0 0,34 53-1 0 0,-27-37-54 0 0,-8-12-30 0 0,-2 1 0 0 0,19 44 0 0 0,-34-65-29 0 0,0 1-1 0 0,-1-1 1 0 0,-1 1-1 0 0,0 0 1 0 0,-1 0 0 0 0,-1 0-1 0 0,0 0 1 0 0,-1 1-1 0 0,0-1 1 0 0,-1 0-1 0 0,-1 0 1 0 0,0 0 0 0 0,-4 15-1 0 0,0-8-21 0 0,-1 0-1 0 0,-1 0 1 0 0,-1 0-1 0 0,-1-1 1 0 0,-1-1-1 0 0,0 1 1 0 0,-23 27-1 0 0,31-42 14 0 0,-1 0-1 0 0,-1 0 1 0 0,1-1-1 0 0,-1 1 1 0 0,0-1-1 0 0,0 0 1 0 0,0-1-1 0 0,0 1 1 0 0,-1-1-1 0 0,1 0 1 0 0,-1 0-1 0 0,0 0 1 0 0,0-1-1 0 0,-8 2 1 0 0,13-4-241 0 0,-12-5-3088 0 0,8 1 1678 0 0</inkml:trace>
  <inkml:trace contextRef="#ctx0" brushRef="#br0" timeOffset="3167.58">1471 430 15199 0 0,'0'0'1172'0'0,"-1"0"-765"0"0,-1 0 138 0 0,1 1 1 0 0,-1-1-1 0 0,1 1 1 0 0,-1 0-1 0 0,1-1 1 0 0,-1 1-1 0 0,1 0 0 0 0,0 0 1 0 0,-1 0-1 0 0,1 0 1 0 0,0 0-1 0 0,0 0 1 0 0,0 0-1 0 0,0 1 1 0 0,0-1-1 0 0,-2 2 0 0 0,3-2-366 0 0,0-1-1 0 0,0 1 1 0 0,0-1-1 0 0,0 1 0 0 0,0-1 1 0 0,0 1-1 0 0,0-1 1 0 0,0 1-1 0 0,0-1 0 0 0,0 1 1 0 0,0-1-1 0 0,0 1 1 0 0,1-1-1 0 0,-1 1 0 0 0,0-1 1 0 0,0 1-1 0 0,1 0 1 0 0,9 10-971 0 0,-6-9 808 0 0,0 1 0 0 0,1-1 0 0 0,-1 0 0 0 0,1 0 0 0 0,-1 0 0 0 0,1-1-1 0 0,0 1 1 0 0,-1-1 0 0 0,1 0 0 0 0,0-1 0 0 0,0 1 0 0 0,9-1 0 0 0,0-1-879 0 0,0 0 0 0 0,-1 0 0 0 0,19-5-1 0 0,-19 2-857 0 0,-2 0-295 0 0</inkml:trace>
  <inkml:trace contextRef="#ctx0" brushRef="#br0" timeOffset="3519.64">1427 356 20215 0 0,'0'0'927'0'0,"-7"-2"302"0"0,0-1 3656 0 0,9 3-4681 0 0,1 0 0 0 0,-1 0-1 0 0,0 0 1 0 0,0 0 0 0 0,0-1 0 0 0,0 1-1 0 0,0-1 1 0 0,2 0 0 0 0,4-1-19 0 0,103-14-39 0 0,-37 8-5488 0 0,-57 5-3514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7:43.5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 278 10591 0 0,'0'0'10912'0'0,"5"8"-9705"0"0,0 1-903 0 0,-1 0 0 0 0,0 1 0 0 0,-1 0 1 0 0,0 0-1 0 0,-1 0 0 0 0,1 0 0 0 0,-2 1 1 0 0,1 10-1 0 0,4 18 327 0 0,11 105 182 0 0,-2-12-1870 0 0,-15-127 610 0 0</inkml:trace>
  <inkml:trace contextRef="#ctx0" brushRef="#br0" timeOffset="428.86">19 289 5983 0 0,'-19'-9'16812'0'0,"20"8"-15724"0"0,2-4-868 0 0,-1 1 0 0 0,1-1 0 0 0,0 1 0 0 0,1 0 1 0 0,-1 0-1 0 0,1 1 0 0 0,-1-1 0 0 0,1 1 0 0 0,0-1 0 0 0,1 1 0 0 0,-1 0 0 0 0,7-2 0 0 0,2-3-93 0 0,1 2-1 0 0,0 0 0 0 0,16-4 1 0 0,-11 4-113 0 0,0 2 0 0 0,0 0 0 0 0,0 1 0 0 0,39-1 0 0 0,-50 4-10 0 0,-1 0-1 0 0,1 0 1 0 0,0 1-1 0 0,-1 0 1 0 0,1 1-1 0 0,-1 0 0 0 0,0 0 1 0 0,0 1-1 0 0,0-1 1 0 0,0 1-1 0 0,0 1 0 0 0,0 0 1 0 0,-1 0-1 0 0,1 0 1 0 0,9 9-1 0 0,-14-11-4 0 0,-1 0 1 0 0,1 0-1 0 0,-1 0 0 0 0,1 0 1 0 0,-1 0-1 0 0,0 0 0 0 0,1 1 0 0 0,-1-1 1 0 0,0 0-1 0 0,-1 1 0 0 0,1-1 1 0 0,0 1-1 0 0,-1-1 0 0 0,1 1 0 0 0,-1 3 1 0 0,0-1-3 0 0,0 0 0 0 0,-1-1 0 0 0,1 1 0 0 0,-1 0 0 0 0,0 0 0 0 0,-1 0 0 0 0,-2 7 0 0 0,-1-1 0 0 0,0-1 0 0 0,-1 1 0 0 0,0-1 0 0 0,-1 0 0 0 0,-14 17 0 0 0,13-20-38 0 0,0 1 1 0 0,-1-1 0 0 0,0 0-1 0 0,0-1 1 0 0,-1 0 0 0 0,0-1 0 0 0,0 0-1 0 0,0 0 1 0 0,0-1 0 0 0,-1-1-1 0 0,0 1 1 0 0,0-2 0 0 0,0 1-1 0 0,0-2 1 0 0,0 1 0 0 0,-12-1-1 0 0,18-2-157 0 0,1 1 0 0 0,-1-1 0 0 0,0 1 0 0 0,1-2 0 0 0,-1 1 0 0 0,0 0 0 0 0,-6-4 0 0 0,8 3-536 0 0,-1 1 0 0 0,1-1 0 0 0,0-1 0 0 0,1 1 0 0 0,-1 0 0 0 0,-4-5 0 0 0</inkml:trace>
  <inkml:trace contextRef="#ctx0" brushRef="#br0" timeOffset="864.09">846 13 17479 0 0,'-6'-5'8181'0'0,"4"4"-8101"0"0,1 0 0 0 0,0 1 0 0 0,0-1 0 0 0,-1 0 0 0 0,1 1 0 0 0,0-1 0 0 0,-1 1 0 0 0,1-1 0 0 0,-1 1 0 0 0,1-1 0 0 0,0 1 0 0 0,-1 0 0 0 0,1 0 0 0 0,-1 0 0 0 0,1 0 0 0 0,-1 0 0 0 0,1 0 0 0 0,-1 0 0 0 0,1 1 0 0 0,-1-1 0 0 0,1 0 0 0 0,0 1 0 0 0,-1-1 0 0 0,1 1 0 0 0,-1-1 0 0 0,1 1 0 0 0,0 0 0 0 0,0 0 0 0 0,-1 0 0 0 0,1-1 0 0 0,0 1 0 0 0,0 0 0 0 0,-1 2 0 0 0,-5 4 93 0 0,0 0 0 0 0,1 1 1 0 0,-11 16-1 0 0,10-14-23 0 0,-18 28 36 0 0,1 1-1 0 0,2 1 1 0 0,1 1-1 0 0,-18 56 1 0 0,31-72-186 0 0,1 1 0 0 0,-6 37 0 0 0,11-46 0 0 0,1-1 0 0 0,0 1 0 0 0,1-1 0 0 0,1 1 0 0 0,4 18 0 0 0,-4-27 6 0 0,1-1 0 0 0,0 0 0 0 0,0 0 0 0 0,1 0 0 0 0,0 0 0 0 0,0 0 0 0 0,1-1 0 0 0,0 1 0 0 0,0-1 0 0 0,0 0 0 0 0,1 0 0 0 0,0-1 0 0 0,0 1 0 0 0,9 6 0 0 0,-6-6-30 0 0,0-1 1 0 0,0 0-1 0 0,0 0 0 0 0,1 0 1 0 0,0-1-1 0 0,0-1 0 0 0,0 1 0 0 0,1-2 1 0 0,-1 1-1 0 0,15 1 0 0 0,5 0-1392 0 0,34 0 0 0 0,-62-4 310 0 0,5 1-1513 0 0</inkml:trace>
  <inkml:trace contextRef="#ctx0" brushRef="#br0" timeOffset="1371.77">1207 293 15863 0 0,'0'0'1439'0'0,"-1"0"-1186"0"0,-2-3-86 0 0,-23-19 7166 0 0,25 22-6813 0 0,-13-8 1279 0 0,11 7-1648 0 0,0 0 0 0 0,-1 0-1 0 0,1 1 1 0 0,0-1 0 0 0,0 1 0 0 0,0 0 0 0 0,-1 0 0 0 0,1 0 0 0 0,0 1 0 0 0,0-1 0 0 0,0 1 0 0 0,-1-1 0 0 0,-3 2-1 0 0,2 1-53 0 0,0-1 1 0 0,-1 1-1 0 0,1-1 0 0 0,0 2 0 0 0,1-1 0 0 0,-9 7 0 0 0,1 2-71 0 0,1 0 1 0 0,0 0-1 0 0,1 1 0 0 0,-11 18 1 0 0,15-22-15 0 0,1 0-1 0 0,0 1 1 0 0,1-1 0 0 0,0 1 0 0 0,1 0 0 0 0,0 1 0 0 0,0-1 0 0 0,1 0 0 0 0,0 1-1 0 0,0 15 1 0 0,2-21-7 0 0,0 0 0 0 0,0 0 0 0 0,0 0-1 0 0,1 0 1 0 0,0 0 0 0 0,0 0 0 0 0,0 0 0 0 0,1-1-1 0 0,-1 1 1 0 0,1 0 0 0 0,0-1 0 0 0,1 1-1 0 0,-1-1 1 0 0,1 0 0 0 0,0 0 0 0 0,0 0 0 0 0,0 0-1 0 0,0 0 1 0 0,1-1 0 0 0,0 1 0 0 0,0-1-1 0 0,-1 0 1 0 0,10 5 0 0 0,-6-5-118 0 0,1 0 0 0 0,0 0 0 0 0,-1-1 0 0 0,1 0 0 0 0,0 0 0 0 0,0 0 1 0 0,0-1-1 0 0,1-1 0 0 0,-1 0 0 0 0,0 0 0 0 0,0 0 0 0 0,0-1 0 0 0,10-2 0 0 0,-1 0-639 0 0,0-1 0 0 0,-1-1 1 0 0,1-1-1 0 0,-1-1 0 0 0,18-9 0 0 0,-24 10-8220 0 0</inkml:trace>
  <inkml:trace contextRef="#ctx0" brushRef="#br0" timeOffset="2617.48">1551 527 2303 0 0,'-18'-12'16523'0'0,"0"-9"-8158"0"0,18 21-8328 0 0,-1 0 0 0 0,1 0 1 0 0,0 0-1 0 0,-1 0 0 0 0,1 0 0 0 0,-1 0 0 0 0,1 0 1 0 0,0 0-1 0 0,-1 0 0 0 0,1-1 0 0 0,0 1 0 0 0,-1 0 1 0 0,1 0-1 0 0,-1 0 0 0 0,1-1 0 0 0,0 1 0 0 0,-1 0 1 0 0,1 0-1 0 0,0-1 0 0 0,0 1 0 0 0,-1 0 0 0 0,1 0 1 0 0,0-1-1 0 0,0 1 0 0 0,-1 0 0 0 0,1-1 0 0 0,0 1 1 0 0,0-1-1 0 0,-1-12 662 0 0,10-12-293 0 0,-2 13-361 0 0,1 1 0 0 0,0 1 0 0 0,1 0 0 0 0,0 0 0 0 0,0 0 1 0 0,13-9-1 0 0,68-44 99 0 0,-74 53-124 0 0,0 1 0 0 0,35-14 1 0 0,-44 21-17 0 0,0-1 1 0 0,0 1 0 0 0,0 1 0 0 0,0-1 0 0 0,0 1-1 0 0,0 0 1 0 0,0 1 0 0 0,0 0 0 0 0,0 0 0 0 0,14 2-1 0 0,-18-1 2 0 0,-1 0-1 0 0,0-1 1 0 0,1 1-1 0 0,-1 0 0 0 0,0 1 1 0 0,1-1-1 0 0,-1 0 0 0 0,0 0 1 0 0,0 1-1 0 0,0 0 0 0 0,0-1 1 0 0,0 1-1 0 0,-1 0 1 0 0,1 0-1 0 0,0 0 0 0 0,-1 0 1 0 0,1 0-1 0 0,-1 0 0 0 0,2 5 1 0 0,1 1 22 0 0,-2 1 1 0 0,1 0-1 0 0,-1 0 1 0 0,1 11-1 0 0,3 7 66 0 0,1 4 53 0 0,3 46 0 0 0,-8-61-419 0 0,1 15 835 0 0,-2-4-5641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9:46.3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8 60 12439 0 0,'0'0'566'0'0,"-7"0"191"0"0,-5 2 8523 0 0,20-4-7608 0 0,155-41 41 0 0,-133 37-2363 0 0,1 1 0 0 0,0 2 0 0 0,43 1 0 0 0,-44 5-1859 0 0,-11 0-3652 0 0,-6 0-397 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9:28.4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161 1839 0 0,'-3'-15'176'0'0,"2"9"247"0"0,-4-28 16006 0 0,5 21-8377 0 0,12 19-7269 0 0,-10-4-705 0 0,0 1 0 0 0,0 0 0 0 0,0 0 0 0 0,-1 1 0 0 0,1-1 0 0 0,-1 0 1 0 0,0 0-1 0 0,2 6 0 0 0,4 31 272 0 0,-5-26-227 0 0,3 18 7 0 0,-1 2-333 0 0,19 63 1 0 0,-15-78-1669 0 0,-1-9-2232 0 0</inkml:trace>
  <inkml:trace contextRef="#ctx0" brushRef="#br0" timeOffset="418.11">175 205 12895 0 0,'0'0'5642'0'0,"1"-15"-2037"0"0,0 13-3415 0 0,0 0-1 0 0,0-1 1 0 0,1 1 0 0 0,-1 0 0 0 0,1 0 0 0 0,-1-1-1 0 0,1 1 1 0 0,0 0 0 0 0,0 1 0 0 0,0-1 0 0 0,0 0-1 0 0,0 1 1 0 0,0-1 0 0 0,1 1 0 0 0,-1-1 0 0 0,0 1-1 0 0,1 0 1 0 0,-1 0 0 0 0,5-1 0 0 0,4-2 53 0 0,1 1 1 0 0,22-3-1 0 0,-24 5-207 0 0,0 0 1 0 0,0 1-1 0 0,0 0 0 0 0,0 1 0 0 0,0 0 0 0 0,0 0 0 0 0,0 1 0 0 0,18 6 0 0 0,-11-2-34 0 0,-1 1 0 0 0,0 1-1 0 0,0 1 1 0 0,16 11 0 0 0,-30-19 8 0 0,1 1 1 0 0,-1-1 0 0 0,0 1-1 0 0,1 0 1 0 0,-1 0 0 0 0,0 0-1 0 0,0 1 1 0 0,0-1 0 0 0,-1 0-1 0 0,1 1 1 0 0,0-1 0 0 0,-1 1-1 0 0,0-1 1 0 0,1 1 0 0 0,-1 0-1 0 0,0 0 1 0 0,0-1-1 0 0,-1 1 1 0 0,1 0 0 0 0,-1 0-1 0 0,1 0 1 0 0,-1 0 0 0 0,0 0-1 0 0,0 6 1 0 0,-1-4 3 0 0,-1-1 1 0 0,1 1-1 0 0,-1 0 0 0 0,0-1 0 0 0,0 1 1 0 0,0-1-1 0 0,0 0 0 0 0,-1 1 0 0 0,1-1 1 0 0,-1 0-1 0 0,-1 0 0 0 0,1-1 0 0 0,0 1 1 0 0,-5 3-1 0 0,-1 0 4 0 0,1-1 1 0 0,-1 0-1 0 0,-1-1 0 0 0,1 0 1 0 0,-1 0-1 0 0,1-1 1 0 0,-2 0-1 0 0,1-1 0 0 0,0 0 1 0 0,0-1-1 0 0,-15 2 1 0 0,15-3-14 0 0,0 0 0 0 0,0-1 0 0 0,0 0 0 0 0,0 0 1 0 0,1-1-1 0 0,-1-1 0 0 0,0 1 0 0 0,0-2 0 0 0,1 1 0 0 0,-1-1 0 0 0,1-1 1 0 0,-13-6-1 0 0,18 8-83 0 0,0-1 0 0 0,1 0 0 0 0,-1 0 0 0 0,1 0 0 0 0,-1-1 0 0 0,1 1 0 0 0,0-1 0 0 0,0 0 0 0 0,0 0 1 0 0,1 0-1 0 0,0 0 0 0 0,-1 0 0 0 0,1 0 0 0 0,1-1 0 0 0,-1 1 0 0 0,1-1 0 0 0,0 1 0 0 0,0-1 0 0 0,0 0 0 0 0,0 1 0 0 0,1-1 1 0 0,0 0-1 0 0,0 0 0 0 0,0-5 0 0 0,1 9-23 0 0,0-1 1 0 0,-1 0-1 0 0,1 1 0 0 0,0-1 1 0 0,-1 1-1 0 0,1-1 1 0 0,0 1-1 0 0,0-1 1 0 0,0 1-1 0 0,1 0 0 0 0,-1-1 1 0 0,0 1-1 0 0,0 0 1 0 0,1 0-1 0 0,1-2 1 0 0,1 1-1517 0 0,0 0 1 0 0,1-1 0 0 0,-1 2 0 0 0,7-4-1 0 0,4 1-5347 0 0</inkml:trace>
  <inkml:trace contextRef="#ctx0" brushRef="#br0" timeOffset="819.52">747 112 15807 0 0,'-6'-2'7984'0'0,"2"12"-7454"0"0,0 1-1 0 0,1-1 1 0 0,1 1-1 0 0,0 0 1 0 0,0 0-1 0 0,1 0 1 0 0,0 13-1 0 0,0-9-457 0 0,1-10-64 0 0,0 0 1 0 0,0 0-1 0 0,0 0 0 0 0,0 0 1 0 0,1-1-1 0 0,-1 1 1 0 0,2 0-1 0 0,-1 0 0 0 0,0 0 1 0 0,4 8-1 0 0,-4-11-11 0 0,1 0-1 0 0,-1 0 1 0 0,1 0 0 0 0,-1 0-1 0 0,1-1 1 0 0,-1 1 0 0 0,1 0-1 0 0,0-1 1 0 0,0 1-1 0 0,0-1 1 0 0,0 1 0 0 0,0-1-1 0 0,0 0 1 0 0,0 0 0 0 0,0 0-1 0 0,1 0 1 0 0,-1 0 0 0 0,0-1-1 0 0,1 1 1 0 0,-1-1 0 0 0,1 1-1 0 0,-1-1 1 0 0,0 0-1 0 0,1 0 1 0 0,-1 0 0 0 0,4-1-1 0 0,8 0-43 0 0,-1-1-1 0 0,1-1 0 0 0,19-6 1 0 0,-20 6 27 0 0,92-20-379 0 0,-44 11-2402 0 0,-44 10-4900 0 0</inkml:trace>
  <inkml:trace contextRef="#ctx0" brushRef="#br0" timeOffset="1236.41">891 85 14831 0 0,'-4'4'6998'0'0,"3"-4"-6706"0"0,1 1 1 0 0,0-1-1 0 0,0 0 0 0 0,0 1 1 0 0,0 0-1 0 0,10 82 3002 0 0,13 41-2599 0 0,-21-113-1194 0 0,2 0 0 0 0,-1 0-1 0 0,1-1 1 0 0,0 1 0 0 0,10 15-1 0 0,-10-19-861 0 0</inkml:trace>
  <inkml:trace contextRef="#ctx0" brushRef="#br0" timeOffset="1655.09">1411 127 14743 0 0,'0'0'1136'0'0,"-11"4"1458"0"0,5-1 2127 0 0,5-1-4415 0 0,1-1 0 0 0,-1 1 0 0 0,1 0 0 0 0,-1 0 0 0 0,1-1 0 0 0,0 1 0 0 0,0 0 0 0 0,0 0 0 0 0,0 0 0 0 0,0-1 0 0 0,0 1 0 0 0,1 0 0 0 0,-1 0 0 0 0,2 3 0 0 0,11 29 651 0 0,0-5-526 0 0,-5 3-371 0 0,-2-14-1025 0 0,-1 0 0 0 0,4 32 1 0 0,-9-48 731 0 0,1 0-1486 0 0</inkml:trace>
  <inkml:trace contextRef="#ctx0" brushRef="#br0" timeOffset="1988.41">1297 270 20127 0 0,'0'0'6233'0'0,"1"1"-5595"0"0,12 1-409 0 0,-1-1 0 0 0,1 0 0 0 0,0-1 0 0 0,0 0 0 0 0,0-1 0 0 0,21-5 0 0 0,-11 3-391 0 0,58-6-3149 0 0,-63 7 1710 0 0</inkml:trace>
  <inkml:trace contextRef="#ctx0" brushRef="#br0" timeOffset="4990.91">1989 39 2303 0 0,'0'0'431'0'0,"17"-15"9902"0"0,-3-8 1487 0 0,-15 23-11751 0 0,-1 0 1 0 0,0 0-1 0 0,0 1 0 0 0,1-1 0 0 0,-1 1 1 0 0,0 0-1 0 0,1-1 0 0 0,-1 1 1 0 0,1 0-1 0 0,-1 0 0 0 0,1 0 0 0 0,-1 0 1 0 0,1 0-1 0 0,0 1 0 0 0,-1-1 1 0 0,1 0-1 0 0,-1 2 0 0 0,-20 28 191 0 0,16-21-135 0 0,-4 5-83 0 0,0 1 1 0 0,1 1-1 0 0,0-1 0 0 0,1 2 1 0 0,1-1-1 0 0,-9 36 0 0 0,15-47-54 0 0,0 0-1 0 0,1 1 1 0 0,0-1 0 0 0,0 1-1 0 0,0-1 1 0 0,1 0 0 0 0,0 1-1 0 0,0-1 1 0 0,0 0 0 0 0,4 10-1 0 0,-3-12 3 0 0,-1-1 0 0 0,1 0 0 0 0,0 1 0 0 0,0-1 0 0 0,0 0 0 0 0,0 0 0 0 0,1 0 0 0 0,-1-1 0 0 0,1 1 0 0 0,0-1 0 0 0,0 1-1 0 0,0-1 1 0 0,0 0 0 0 0,0 0 0 0 0,0 0 0 0 0,0 0 0 0 0,1-1 0 0 0,-1 1 0 0 0,6 0 0 0 0,0 1-141 0 0,1-1 0 0 0,0-1 0 0 0,0 0 0 0 0,-1 0 0 0 0,1-1 0 0 0,0 0 0 0 0,17-3 0 0 0,-22 3 99 0 0,-1-1-1 0 0,0 0 1 0 0,1 0 0 0 0,-1 0-1 0 0,0-1 1 0 0,0 1-1 0 0,0-1 1 0 0,0 0-1 0 0,0 0 1 0 0,0-1 0 0 0,-1 1-1 0 0,1-1 1 0 0,-1 1-1 0 0,1-1 1 0 0,-1-1-1 0 0,0 1 1 0 0,0 0 0 0 0,0-1-1 0 0,3-5 1 0 0,-5 7 43 0 0,0 0 1 0 0,0 0 0 0 0,-1 0 0 0 0,1 0-1 0 0,-1 0 1 0 0,1 0 0 0 0,-1 0-1 0 0,1 0 1 0 0,-1 0 0 0 0,0 0-1 0 0,0 0 1 0 0,0 0 0 0 0,0 0 0 0 0,-1 0-1 0 0,1 0 1 0 0,0 0 0 0 0,-1 0-1 0 0,0 0 1 0 0,1 0 0 0 0,-1 0-1 0 0,0 0 1 0 0,0 0 0 0 0,0 0 0 0 0,0 1-1 0 0,0-1 1 0 0,0 0 0 0 0,-1 1-1 0 0,1-1 1 0 0,-1 1 0 0 0,1-1-1 0 0,-1 1 1 0 0,1 0 0 0 0,-1 0 0 0 0,-3-2-1 0 0,0-1 28 0 0,-1 1 0 0 0,1 1 0 0 0,-1-1 0 0 0,0 1 0 0 0,0 0 0 0 0,0 0 0 0 0,0 1-1 0 0,0 0 1 0 0,0 0 0 0 0,-10-1 0 0 0,4 3 91 0 0,1 0 0 0 0,-1 0 0 0 0,0 1 0 0 0,0 1 0 0 0,-15 5 0 0 0,20-6-159 0 0,1 1-1 0 0,0-1 1 0 0,0 1-1 0 0,0 0 1 0 0,0 1-1 0 0,0-1 1 0 0,1 1-1 0 0,-1 1 1 0 0,1-1 0 0 0,-9 10-1 0 0,14-13-657 0 0</inkml:trace>
  <inkml:trace contextRef="#ctx0" brushRef="#br0" timeOffset="5515.48">2314 118 14831 0 0,'-6'1'1343'0'0,"4"-1"-1041"0"0,-1 0 1 0 0,1 1-1 0 0,0 0 0 0 0,0-1 1 0 0,-1 1-1 0 0,1 0 0 0 0,0 0 1 0 0,0 0-1 0 0,0 0 1 0 0,0 1-1 0 0,0-1 0 0 0,0 1 1 0 0,0-1-1 0 0,0 1 0 0 0,1 0 1 0 0,-1-1-1 0 0,1 1 1 0 0,-1 0-1 0 0,1 0 0 0 0,0 0 1 0 0,-1 0-1 0 0,1 0 0 0 0,0 0 1 0 0,0 3-1 0 0,0-3-187 0 0,0-1 120 0 0,1 1-191 0 0,0-1-1 0 0,0 1 1 0 0,0 0-1 0 0,0-1 1 0 0,0 1 0 0 0,0-1-1 0 0,1 1 1 0 0,-1-1-1 0 0,1 1 1 0 0,-1 0 0 0 0,1-1-1 0 0,1 3 1 0 0,-2-3-42 0 0,1 0-1 0 0,0 0 1 0 0,0 0 0 0 0,-1-1 0 0 0,1 1-1 0 0,0 0 1 0 0,0 0 0 0 0,0-1 0 0 0,0 1-1 0 0,0-1 1 0 0,0 1 0 0 0,0-1 0 0 0,0 1-1 0 0,0-1 1 0 0,0 0 0 0 0,2 1 0 0 0,19 2 19 0 0,-16-2-19 0 0,83 3-55 0 0,-58-4-2 0 0,36 6 0 0 0,-58-5 48 0 0,1 1 0 0 0,-1 0 1 0 0,0 0-1 0 0,0 1 0 0 0,0 1 0 0 0,-1-1 1 0 0,1 2-1 0 0,9 5 0 0 0,-13-6 7 0 0,-1 1 0 0 0,-4-5-1 0 0,1 1 0 0 0,-1-1 1 0 0,1 1-1 0 0,-1-1 0 0 0,0 1 0 0 0,1 0 0 0 0,-1-1 1 0 0,0 1-1 0 0,0-1 0 0 0,0 1 0 0 0,1 0 0 0 0,-1-1 0 0 0,0 1 1 0 0,0 0-1 0 0,0-1 0 0 0,0 1 0 0 0,0-1 0 0 0,0 1 1 0 0,0 0-1 0 0,0-1 0 0 0,0 1 0 0 0,-1 0 0 0 0,1-1 0 0 0,0 1 1 0 0,0-1-1 0 0,0 1 0 0 0,-1 0 0 0 0,1-1 0 0 0,0 1 1 0 0,-1-1-1 0 0,1 1 0 0 0,-1 0 0 0 0,-15 10-34 0 0,14-9 33 0 0,-10 4-26 0 0,0 0 0 0 0,0-1 0 0 0,-1-1 0 0 0,1 1 0 0 0,-1-2 0 0 0,0 0 0 0 0,0-1 0 0 0,-1 0 0 0 0,1-1 0 0 0,0 0 0 0 0,0-1 0 0 0,-1 0 0 0 0,-12-3 0 0 0,18 1-252 0 0,0 1-1 0 0,0-1 1 0 0,-9-4 0 0 0,-7-7-3379 0 0,14 6-3441 0 0</inkml:trace>
  <inkml:trace contextRef="#ctx0" brushRef="#br0" timeOffset="5913.29">2337 94 6911 0 0,'1'0'11251'0'0,"5"-5"-10356"0"0,3-1-251 0 0,0-1 1 0 0,1 2 0 0 0,0-1 0 0 0,0 1 0 0 0,0 1 0 0 0,17-5-1 0 0,67-13-664 0 0,-86 20-138 0 0,8-1-545 0 0,-1 1 0 0 0,21-1 0 0 0,-19 3-1085 0 0</inkml:trace>
  <inkml:trace contextRef="#ctx0" brushRef="#br0" timeOffset="6313.28">2826 253 9215 0 0,'-6'-4'14509'0'0,"8"3"-14365"0"0,0 0 0 0 0,0 0-1 0 0,0 0 1 0 0,1 0-1 0 0,-1 1 1 0 0,0-1-1 0 0,4 0 1 0 0,-2 0-3 0 0,14-3-45 0 0,1 1 0 0 0,0 1-1 0 0,27 1 1 0 0,-26 0-262 0 0,26 1-2415 0 0,-32 0 1242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9:51.0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50 63 1839 0 0,'0'0'15279'0'0,"-1"-8"-8025"0"0,-2 13-4317 0 0,-8 18-1169 0 0,-13 33-1662 0 0,21-48-19 0 0,2-6-77 0 0,0-1-1 0 0,0 1 0 0 0,1 0 0 0 0,-1 0 1 0 0,1 0-1 0 0,-1 0 0 0 0,1 0 1 0 0,0 0-1 0 0,-1 0 0 0 0,1 0 1 0 0,0 0-1 0 0,0 0 0 0 0,1 0 0 0 0,-1 0 1 0 0,0 0-1 0 0,1 2 0 0 0,2 2 13 0 0,-2-6-18 0 0,-1 1-1 0 0,1-1 1 0 0,-1 1 0 0 0,1 0 0 0 0,0-1-1 0 0,-1 1 1 0 0,1-1 0 0 0,0 0 0 0 0,-1 1 0 0 0,1-1-1 0 0,0 0 1 0 0,0 1 0 0 0,-1-1 0 0 0,1 0 0 0 0,0 0-1 0 0,0 0 1 0 0,0 1 0 0 0,-1-1 0 0 0,1 0 0 0 0,0 0-1 0 0,0 0 1 0 0,0 0 0 0 0,-1-1 0 0 0,1 1 0 0 0,0 0-1 0 0,0 0 1 0 0,-1 0 0 0 0,1-1 0 0 0,0 1 0 0 0,0 0-1 0 0,-1-1 1 0 0,1 1 0 0 0,1-1 0 0 0,0 0 3 0 0,10-4-1 0 0,0-1 1 0 0,0 0-1 0 0,12-9 1 0 0,-11 7 2 0 0,24-12 1 0 0,-32 18-9 0 0,0 0 0 0 0,1 0 0 0 0,-1 1 0 0 0,1 0-1 0 0,-1 0 1 0 0,1 0 0 0 0,-1 1 0 0 0,10-1 0 0 0,11 3-1 0 0,4-1 0 0 0,42 7 0 0 0,-64-6 0 0 0,-1-1 0 0 0,1 1 0 0 0,-1 1 0 0 0,1-1 0 0 0,-1 1 0 0 0,0 0 0 0 0,0 1 0 0 0,0 0 0 0 0,-1 0 0 0 0,11 8 0 0 0,-15-9-1 0 0,1-1 0 0 0,-1 1 0 0 0,1 0 0 0 0,-1 0 0 0 0,0 0 0 0 0,0 0 0 0 0,-1 0 0 0 0,1 0 0 0 0,0 0 0 0 0,-1 0 0 0 0,0 1 0 0 0,0-1 0 0 0,0 1 0 0 0,0-1 0 0 0,0 5 0 0 0,-1-3-2 0 0,0 0-1 0 0,0 0 1 0 0,0 0 0 0 0,-1 0-1 0 0,0 0 1 0 0,0 0 0 0 0,0 0-1 0 0,-1-1 1 0 0,-3 10 0 0 0,1-6 0 0 0,0-1 1 0 0,0 0-1 0 0,-1 0 0 0 0,0-1 1 0 0,0 1-1 0 0,0-1 1 0 0,-1 0-1 0 0,0 0 1 0 0,0-1-1 0 0,0 0 1 0 0,-1 0-1 0 0,-13 7 0 0 0,6-6 21 0 0,-1 0 0 0 0,0-1 1 0 0,0-1-1 0 0,0-1 0 0 0,-1 0 0 0 0,-22 1 0 0 0,-96-4-53 0 0,113-1-1 0 0,10 1-194 0 0,0-1 0 0 0,0 0-1 0 0,0-1 1 0 0,0 0-1 0 0,-14-5 1 0 0,24 6-500 0 0,12-13-3823 0 0,-2 6 2645 0 0</inkml:trace>
  <inkml:trace contextRef="#ctx0" brushRef="#br0" timeOffset="379.94">3893 22 11055 0 0,'0'0'16448'0'0,"1"15"-15257"0"0,-1 5-1117 0 0,-1-7 17 0 0,1 1 0 0 0,0-1 0 0 0,2 0 0 0 0,3 21-1 0 0,-4-30-77 0 0,0 0-1 0 0,1-1 1 0 0,-1 0-1 0 0,1 1 0 0 0,-1-1 1 0 0,1 0-1 0 0,0 0 1 0 0,0 0-1 0 0,0 0 0 0 0,1 0 1 0 0,-1 0-1 0 0,1-1 1 0 0,-1 1-1 0 0,1-1 0 0 0,0 0 1 0 0,0 1-1 0 0,0-1 1 0 0,0-1-1 0 0,1 1 0 0 0,-1 0 1 0 0,6 1-1 0 0,1 0-113 0 0,-1-1 0 0 0,0-1 1 0 0,1 1-1 0 0,-1-1 0 0 0,1-1 0 0 0,-1 0 1 0 0,19-2-1 0 0,68-17-1224 0 0,-70 12 1077 0 0,-17 5-811 0 0,1-1 0 0 0,-1 0-1 0 0,1 0 1 0 0,-1-1 0 0 0,9-6 0 0 0,-9 4-6599 0 0</inkml:trace>
  <inkml:trace contextRef="#ctx0" brushRef="#br0" timeOffset="747.65">4165 0 9215 0 0,'0'0'422'0'0,"-1"0"-13"0"0,-3 1-264 0 0,-19-1 13618 0 0,14 11-12047 0 0,8-8-1557 0 0,0 0 0 0 0,-1 1 0 0 0,1-1 0 0 0,1 0 0 0 0,-1 1 0 0 0,0-1 0 0 0,1 1 0 0 0,-1 0 0 0 0,1 6 0 0 0,6 34 446 0 0,-4-28-431 0 0,3 24-521 0 0,2 0 0 0 0,2-1 0 0 0,21 59 0 0 0,-25-84-2172 0 0,0-2-6286 0 0</inkml:trace>
  <inkml:trace contextRef="#ctx0" brushRef="#br0" timeOffset="2186.37">11 614 1375 0 0,'-10'-5'19959'0'0,"11"4"-19657"0"0,0-1 0 0 0,0 1 0 0 0,1 0 0 0 0,-1-1 0 0 0,1 1 1 0 0,-1 0-1 0 0,1 0 0 0 0,-1 0 0 0 0,1 0 0 0 0,0 0 0 0 0,-1 1 0 0 0,1-1 0 0 0,0 0 1 0 0,0 1-1 0 0,0-1 0 0 0,-1 1 0 0 0,4-1 0 0 0,38-1 213 0 0,-25 2 93 0 0,56-8 25 0 0,15 0-341 0 0,-61 7-216 0 0,2 0-35 0 0,58 3 0 0 0,-55 1-20 0 0,0-2 0 0 0,45-5 0 0 0,-42 1 85 0 0,59 4-1 0 0,3 2 201 0 0,-35-2-161 0 0,236-11 533 0 0,-284 9-671 0 0,94-8 256 0 0,230-8 269 0 0,-314 17-500 0 0,383-12 344 0 0,-254-2-189 0 0,303 15-1 0 0,-166-1-138 0 0,-200-4-3 0 0,170 14 1 0 0,-118 3-13 0 0,155-7 1 0 0,-87-5 27 0 0,37-4-12 0 0,-155 0-34 0 0,18-4-14 0 0,57 1 115 0 0,-118 8-102 0 0,94 1 58 0 0,-134-3-30 0 0,0-2-31 0 0,-2 0-23 0 0,-8 2 10 0 0,0 0-1 0 0,0-1 1 0 0,0 1-1 0 0,0 0 1 0 0,1 0-1 0 0,-1 0 1 0 0,0 0-1 0 0,0 0 1 0 0,0-1-1 0 0,0 1 1 0 0,0 0-1 0 0,0 0 1 0 0,0 0-1 0 0,0-1 1 0 0,0 1-1 0 0,0 0 1 0 0,0 0-1 0 0,0 0 1 0 0,0 0-1 0 0,0-1 1 0 0,0 1-1 0 0,0 0 1 0 0,0 0-1 0 0,0 0 1 0 0,0-1-1 0 0,0 1 1 0 0,0 0-1 0 0,0 0 1 0 0,0 0-1 0 0,0 0 1 0 0,0-1 0 0 0,0 1-1 0 0,0 0 1 0 0,-1 0-1 0 0,1 0 1 0 0,0 0-1 0 0,0 0 1 0 0,0-1-1 0 0,0 1 1 0 0,0 0-1 0 0,-1 0 1 0 0,1 0-1 0 0,0 0 1 0 0,0 0-1 0 0,0 0 1 0 0,-8-8-81 0 0,8 7 61 0 0,-4-1-261 0 0,0 0 1 0 0,0 0-1 0 0,-1 0 0 0 0,1 0 0 0 0,0 1 0 0 0,-1 0 0 0 0,1 0 0 0 0,-1 0 1 0 0,0 0-1 0 0,1 1 0 0 0,-1 0 0 0 0,-7 0 0 0 0,-2 0-881 0 0</inkml:trace>
  <inkml:trace contextRef="#ctx0" brushRef="#br0" timeOffset="2966.13">1577 701 6911 0 0,'0'0'528'0'0,"3"-15"3042"0"0,8-11 9264 0 0,-11 25-12780 0 0,0 1 1 0 0,0 0-1 0 0,0 0 0 0 0,0 0 1 0 0,1 0-1 0 0,-1-1 1 0 0,0 1-1 0 0,0 0 0 0 0,0 0 1 0 0,0 0-1 0 0,0 0 0 0 0,0-1 1 0 0,0 1-1 0 0,1 0 0 0 0,-1 0 1 0 0,0 0-1 0 0,0 0 0 0 0,0 0 1 0 0,0 0-1 0 0,0 0 0 0 0,1 0 1 0 0,-1-1-1 0 0,0 1 0 0 0,0 0 1 0 0,0 0-1 0 0,1 0 0 0 0,-1 0 1 0 0,0 0-1 0 0,0 0 0 0 0,0 0 1 0 0,0 0-1 0 0,1 0 0 0 0,-1 0 1 0 0,0 0-1 0 0,0 0 0 0 0,0 0 1 0 0,1 0-1 0 0,-1 0 0 0 0,0 0 1 0 0,0 1-1 0 0,0-1 0 0 0,0 0 1 0 0,1 0-1 0 0,-1 0 0 0 0,0 0 1 0 0,0 0-1 0 0,0 0 0 0 0,0 0 1 0 0,0 0-1 0 0,1 1 0 0 0,9 3 1011 0 0,-8-2-945 0 0,0 1-1 0 0,-1-1 1 0 0,1 0-1 0 0,0 0 1 0 0,-1 1-1 0 0,0-1 1 0 0,1 1-1 0 0,-1-1 1 0 0,0 1-1 0 0,0 0 1 0 0,1 4-1 0 0,4 34 425 0 0,-5-28-426 0 0,8 72 178 0 0,10 46-1319 0 0,-14-115-37 0 0,-1-1-998 0 0,-3-6-2958 0 0</inkml:trace>
  <inkml:trace contextRef="#ctx0" brushRef="#br0" timeOffset="3383.27">1894 678 4143 0 0,'0'0'319'0'0,"-1"0"-210"0"0,-18-1 10351 0 0,4 7-3605 0 0,12-4-6319 0 0,1 0 1 0 0,0-1 0 0 0,0 2-1 0 0,0-1 1 0 0,1 0 0 0 0,-1 0 0 0 0,0 0-1 0 0,1 1 1 0 0,0-1 0 0 0,-2 4-1 0 0,-1 5-203 0 0,1-1 0 0 0,0 0 0 0 0,1 1 0 0 0,-2 15 0 0 0,1-6-37 0 0,1 30 0 0 0,2-45-296 0 0,0 0 0 0 0,1 1 0 0 0,0-1 0 0 0,-1 0 0 0 0,2 0 1 0 0,-1 0-1 0 0,1 1 0 0 0,-1-2 0 0 0,1 1 0 0 0,6 9 0 0 0,-6-11-3 0 0,0-1 0 0 0,0 0 1 0 0,0 0-1 0 0,0-1 0 0 0,1 1 0 0 0,-1 0 1 0 0,0-1-1 0 0,1 0 0 0 0,0 1 0 0 0,-1-1 1 0 0,1 0-1 0 0,0 0 0 0 0,-1-1 0 0 0,1 1 0 0 0,0 0 1 0 0,0-1-1 0 0,0 0 0 0 0,-1 0 0 0 0,1 0 1 0 0,5 0-1 0 0,6-1-25 0 0,1-1 0 0 0,23-6-1 0 0,-34 7 33 0 0,151-44-1408 0 0,-114 39-85 0 0,-14 5-3591 0 0</inkml:trace>
  <inkml:trace contextRef="#ctx0" brushRef="#br0" timeOffset="3816.37">2079 642 13703 0 0,'0'0'630'0'0,"-12"-1"228"0"0,5 2 2480 0 0,2 6 2668 0 0,2 0-5199 0 0,3 1-372 0 0,0 0 1 0 0,1-1 0 0 0,0 1-1 0 0,0 0 1 0 0,5 12 0 0 0,1 7-58 0 0,3 44 125 0 0,-8-46-501 0 0,2-1 1 0 0,0 1-1 0 0,9 24 1 0 0,-11-44-193 0 0,0 0-1 0 0,0 0 1 0 0,1 0 0 0 0,4 6-1 0 0,-6-9-132 0 0,0-1-1 0 0,0 1 0 0 0,0-1 0 0 0,1 1 0 0 0,-1-1 1 0 0,1 0-1 0 0,-1 1 0 0 0,1-1 0 0 0,-1 0 1 0 0,1 0-1 0 0,0 0 0 0 0,-1 0 0 0 0,1 0 1 0 0,0-1-1 0 0,2 2 0 0 0</inkml:trace>
  <inkml:trace contextRef="#ctx0" brushRef="#br0" timeOffset="4211.06">2386 762 2303 0 0,'-5'-5'21435'0'0,"7"1"-21150"0"0,1 1-1 0 0,-1 0 1 0 0,0-1 0 0 0,1 1-1 0 0,0 0 1 0 0,-1 1 0 0 0,1-1 0 0 0,0 0-1 0 0,1 1 1 0 0,-1-1 0 0 0,0 1 0 0 0,1 0-1 0 0,4-2 1 0 0,3-1-195 0 0,1 0 0 0 0,-1 0 0 0 0,15-2 0 0 0,-12 3-81 0 0,-1 2 1 0 0,1 0-1 0 0,-1 0 0 0 0,28 1 0 0 0,-33 2-6 0 0,1 0 0 0 0,-1 0 0 0 0,0 1-1 0 0,0 0 1 0 0,0 0 0 0 0,0 1 0 0 0,-1 0 0 0 0,1 0 0 0 0,11 7 0 0 0,-14-6-9 0 0,0-1 0 0 0,0 1 1 0 0,0 0-1 0 0,-1 0 0 0 0,1 0 0 0 0,-1 0 0 0 0,0 1 1 0 0,0 0-1 0 0,-1-1 0 0 0,5 9 0 0 0,-7-10 2 0 0,1 1 1 0 0,-1 0-1 0 0,0-1 0 0 0,0 1 0 0 0,0 0 0 0 0,0 0 1 0 0,-1 0-1 0 0,1 0 0 0 0,-1-1 0 0 0,0 1 1 0 0,0 0-1 0 0,-1 0 0 0 0,1 0 0 0 0,-1 0 1 0 0,0 0-1 0 0,-2 7 0 0 0,1-5 8 0 0,0 0 1 0 0,-1 0-1 0 0,0 0 1 0 0,0 0-1 0 0,0 0 0 0 0,-1-1 1 0 0,0 0-1 0 0,0 1 0 0 0,0-1 1 0 0,-1-1-1 0 0,0 1 1 0 0,1-1-1 0 0,-2 1 0 0 0,1-1 1 0 0,0-1-1 0 0,-1 1 0 0 0,-6 2 1 0 0,-14 7 117 0 0,0-1 1 0 0,-31 9 0 0 0,44-17-31 0 0,-1 0 0 0 0,0-1 0 0 0,0-1 0 0 0,0 0 1 0 0,0-1-1 0 0,-19-1 0 0 0,29 0-70 0 0,1 0-1 0 0,-1-1 1 0 0,1 1-1 0 0,-1-1 1 0 0,1 0-1 0 0,-1 1 1 0 0,1-2 0 0 0,0 1-1 0 0,0 0 1 0 0,-1-1-1 0 0,1 1 1 0 0,0-1-1 0 0,0 0 1 0 0,0 0-1 0 0,1 0 1 0 0,-1 0 0 0 0,0-1-1 0 0,1 1 1 0 0,-1-1-1 0 0,1 0 1 0 0,0 1-1 0 0,0-1 1 0 0,0 0-1 0 0,0 0 1 0 0,1 0 0 0 0,-1-1-1 0 0,1 1 1 0 0,0 0-1 0 0,0-1 1 0 0,0 1-1 0 0,0 0 1 0 0,0-1 0 0 0,1 1-1 0 0,0-1 1 0 0,0 1-1 0 0,0-1 1 0 0,0 0-1 0 0,0 1 1 0 0,0-1-1 0 0,2-3 1 0 0,2-12-350 0 0,1 1 0 0 0,1 0 0 0 0,12-26 0 0 0,-10 28-1518 0 0,18-28-1 0 0,-16 30 340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9:06.7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 340 14279 0 0,'0'0'1103'0'0,"-1"-1"-720"0"0,-8-1 7353 0 0,4 11-5837 0 0,4-4-1706 0 0,0 0 0 0 0,0-1 0 0 0,1 1 0 0 0,0 0 0 0 0,0 0 0 0 0,0-1-1 0 0,2 9 1 0 0,9 34 484 0 0,-6-32-463 0 0,24 78 342 0 0,-5-19-1267 0 0,-12-26-2702 0 0</inkml:trace>
  <inkml:trace contextRef="#ctx0" brushRef="#br0" timeOffset="391.21">28 373 6911 0 0,'-11'-8'732'0'0,"-2"-5"8572"0"0,9 1-3542 0 0,4 11-5563 0 0,1 0 1 0 0,-1 0-1 0 0,0-1 1 0 0,0 1-1 0 0,1 0 1 0 0,-1 0 0 0 0,1 0-1 0 0,-1 0 1 0 0,1 0-1 0 0,-1 0 1 0 0,1 1 0 0 0,-1-1-1 0 0,1 0 1 0 0,0 0-1 0 0,0 0 1 0 0,-1 0-1 0 0,1 1 1 0 0,0-1 0 0 0,1 0-1 0 0,4-3-274 0 0,0 0 0 0 0,1 1 0 0 0,0 0-1 0 0,-1 0 1 0 0,11-2 0 0 0,-15 4 496 0 0,11-3-364 0 0,1 1-1 0 0,0 0 1 0 0,0 1 0 0 0,0 1 0 0 0,24 0 0 0 0,-27 2-66 0 0,0 0 1 0 0,0 0-1 0 0,-1 1 0 0 0,1 0 1 0 0,0 1-1 0 0,-1 0 0 0 0,20 10 1 0 0,-28-12-3 0 0,0 0 0 0 0,0 0 0 0 0,0 0 0 0 0,0 1 1 0 0,0-1-1 0 0,0 1 0 0 0,0-1 0 0 0,0 1 0 0 0,-1 0 1 0 0,1 0-1 0 0,-1 0 0 0 0,1 0 0 0 0,-1 0 0 0 0,2 4 0 0 0,-2-4 4 0 0,-1 0-1 0 0,1 0 0 0 0,-1 0 0 0 0,0 0 0 0 0,0 0 1 0 0,0 0-1 0 0,0 0 0 0 0,0 0 0 0 0,0 0 0 0 0,0 0 1 0 0,-1 0-1 0 0,1 0 0 0 0,-1 0 0 0 0,0 0 0 0 0,1 0 1 0 0,-1 0-1 0 0,-2 3 0 0 0,-4 6 1 0 0,0 0 0 0 0,0 0 0 0 0,-1 0 0 0 0,-1-1 0 0 0,0-1-1 0 0,0 1 1 0 0,-1-1 0 0 0,-11 8 0 0 0,2-2-3 0 0,-31 19 0 0 0,42-29 2 0 0,-1-1-1 0 0,1 0 0 0 0,-1 0 1 0 0,0-1-1 0 0,0 0 1 0 0,-17 3-1 0 0,26-6-79 0 0,-1 0 0 0 0,1 0 1 0 0,0 0-1 0 0,0 0 0 0 0,-1 0 0 0 0,1 0 0 0 0,0 0 0 0 0,0 0 0 0 0,-1 0 1 0 0,1 0-1 0 0,0 0 0 0 0,0 0 0 0 0,-1 0 0 0 0,1 0 0 0 0,0 0 0 0 0,0 0 0 0 0,-1 0 1 0 0,1 0-1 0 0,0 0 0 0 0,0-1 0 0 0,-1 1 0 0 0,1 0 0 0 0,0 0 0 0 0,0 0 1 0 0,0 0-1 0 0,-1-1 0 0 0,1 1 0 0 0,0 0 0 0 0,0 0 0 0 0,0 0 0 0 0,0-1 1 0 0,-1 1-1 0 0,1 0 0 0 0,0 0 0 0 0,0 0 0 0 0,0-1 0 0 0,0 1 0 0 0,0 0 1 0 0,0 0-1 0 0,0-1 0 0 0,0 1 0 0 0,0 0 0 0 0,0 0 0 0 0,0-1 0 0 0,0 1 1 0 0,0 0-1 0 0,0 0 0 0 0,0-1 0 0 0,0 1 0 0 0,0 0 0 0 0,0 0 0 0 0,0-1 1 0 0,0 1-1 0 0,0 0 0 0 0,0-1 0 0 0,1 1 141 0 0,1-9-2018 0 0</inkml:trace>
  <inkml:trace contextRef="#ctx0" brushRef="#br0" timeOffset="1038.51">488 344 8751 0 0,'-5'-3'794'0'0,"-19"-20"15839"0"0,24 27-13501 0 0,2 6-4002 0 0,1 10 900 0 0,1 0 1 0 0,1-1-1 0 0,1 1 0 0 0,0-1 0 0 0,2-1 0 0 0,0 1 0 0 0,1-2 0 0 0,15 23 0 0 0,-18-32-52 0 0,0 0 1 0 0,0-1-1 0 0,12 11 0 0 0,-16-16-62 0 0,1-1-5 0 0,-2 0 13 0 0,7-15-2 0 0,-6 11 79 0 0,0 1 0 0 0,0-1 0 0 0,-1 0 0 0 0,0 0-1 0 0,1 0 1 0 0,0-4 0 0 0,3-16 3 0 0,-1 6 24 0 0,10-30 1 0 0,-13 44-30 0 0,1-1 0 0 0,0 0 0 0 0,-1 1 1 0 0,1-1-1 0 0,1 1 0 0 0,-1-1 1 0 0,0 1-1 0 0,1 0 0 0 0,0 0 1 0 0,0 0-1 0 0,0 0 0 0 0,0 1 0 0 0,4-3 1 0 0,-6 4-5 0 0,-1 0 0 0 0,1 1 0 0 0,0-1 0 0 0,0 1 0 0 0,0-1 1 0 0,0 1-1 0 0,0 0 0 0 0,0-1 0 0 0,0 1 0 0 0,0 0 0 0 0,0 0 0 0 0,0-1 0 0 0,0 1 1 0 0,0 0-1 0 0,0 0 0 0 0,0 0 0 0 0,0 0 0 0 0,0 0 0 0 0,0 1 0 0 0,0-1 0 0 0,0 0 1 0 0,0 0-1 0 0,0 1 0 0 0,0-1 0 0 0,0 1 0 0 0,0-1 0 0 0,2 2 0 0 0,1 0 11 0 0,4 2-29 0 0,0 1 0 0 0,-1 0 0 0 0,1 1 0 0 0,-1-1 0 0 0,11 13 0 0 0,4 2 17 0 0,2-2 6 0 0,1-1 0 0 0,0 0 0 0 0,37 16 0 0 0,-59-32 1 0 0,10 10 9 0 0,-13-10 44 0 0,-2-21 264 0 0,-6-24-146 0 0,3-1 1 0 0,1 0-1 0 0,3 0 1 0 0,5-65-1 0 0,0 87-204 0 0,0 4-837 0 0,-3 6-3131 0 0</inkml:trace>
  <inkml:trace contextRef="#ctx0" brushRef="#br0" timeOffset="1446.67">970 65 8287 0 0,'-9'-20'3223'0'0,"7"11"10"0"0,-1-10 6106 0 0,8 6-7078 0 0,-5 12-1761 0 0,16-1 128 0 0,-13 2-617 0 0,0 1 0 0 0,1 0 0 0 0,-1 0 0 0 0,0 0 1 0 0,1 1-1 0 0,-1-1 0 0 0,0 1 0 0 0,0-1 0 0 0,0 1 0 0 0,-1 0 0 0 0,1 0 0 0 0,0 1 0 0 0,-1-1 0 0 0,4 4 1 0 0,4 5 46 0 0,16 24 0 0 0,-19-26-53 0 0,19 28-81 0 0,42 80 0 0 0,-60-100 51 0 0,-1 0 0 0 0,0 0 0 0 0,-1 0 0 0 0,-2 1 0 0 0,1 0 0 0 0,-2 0 0 0 0,2 33 0 0 0,-6-31-22 0 0,0 0 0 0 0,-2 0-1 0 0,0 0 1 0 0,-1-1 0 0 0,-1 1 0 0 0,-1-1 0 0 0,-1 0-1 0 0,0 0 1 0 0,-1-1 0 0 0,-1 0 0 0 0,-22 31-1 0 0,25-40-86 0 0,-1 0-1 0 0,0-1 1 0 0,0 1-1 0 0,-1-1 1 0 0,0-1-1 0 0,0 0 1 0 0,-16 10-1 0 0,23-16-721 0 0</inkml:trace>
  <inkml:trace contextRef="#ctx0" brushRef="#br0" timeOffset="1816.94">1547 454 10591 0 0,'0'0'15975'0'0,"2"0"-15817"0"0,15-1-271 0 0,1-1 0 0 0,32-6 0 0 0,-14-2-8102 0 0,-23 7 388 0 0</inkml:trace>
  <inkml:trace contextRef="#ctx0" brushRef="#br0" timeOffset="2223.39">1513 271 4607 0 0,'-6'0'20281'0'0,"8"0"-19630"0"0,86-4-1519 0 0,-69 3-868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2:26.7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36 124 12439 0 0,'0'0'12832'0'0,"3"8"-12229"0"0,25 88 194 0 0,2-11-478 0 0,-26-76-837 0 0,0 0 0 0 0,1-1 0 0 0,0 0 0 0 0,0 0 0 0 0,1 0 0 0 0,-1 0 0 0 0,11 8 0 0 0,-9-11-5217 0 0</inkml:trace>
  <inkml:trace contextRef="#ctx0" brushRef="#br0" timeOffset="554.04">4417 113 11975 0 0,'0'0'923'0'0,"-1"-1"-602"0"0,-12-7 5514 0 0,13 7-5422 0 0,0 1 0 0 0,-1-1 1 0 0,1 1-1 0 0,0-1 0 0 0,0 0 1 0 0,0 0-69 0 0,0 1 1 0 0,0-1-1 0 0,0 0 1 0 0,0 1-1 0 0,0-1 1 0 0,0 0-1 0 0,0 1 1 0 0,0-1-1 0 0,0 0 1 0 0,1 1-1 0 0,-1-1 1 0 0,0 1-1 0 0,1-1 1 0 0,-1 0-1 0 0,1 0 1 0 0,7-8-1724 0 0,-3 4 1477 0 0,0 1 0 0 0,1-1-1 0 0,0 1 1 0 0,0 1-1 0 0,0-1 1 0 0,0 1 0 0 0,1 0-1 0 0,7-2 1 0 0,58-14-52 0 0,-56 16-19 0 0,18-4-189 0 0,0 1 0 0 0,1 1 0 0 0,0 2 1 0 0,0 2-1 0 0,39 3 0 0 0,-73-2 145 0 0,-1 0 1 0 0,0 0 0 0 0,1 0 0 0 0,-1 0-1 0 0,0 0 1 0 0,1 0 0 0 0,-1 0-1 0 0,0 0 1 0 0,1 0 0 0 0,-1 0-1 0 0,0 0 1 0 0,1 1 0 0 0,-1-1-1 0 0,0 0 1 0 0,0 0 0 0 0,1 0-1 0 0,-1 0 1 0 0,0 0 0 0 0,1 1 0 0 0,-1-1-1 0 0,0 0 1 0 0,0 0 0 0 0,1 0-1 0 0,-1 1 1 0 0,0-1 0 0 0,0 0-1 0 0,0 0 1 0 0,1 1 0 0 0,-1-1-1 0 0,0 0 1 0 0,0 0 0 0 0,0 1-1 0 0,0-1 1 0 0,0 0 0 0 0,1 1 0 0 0,-1-1-1 0 0,0 0 1 0 0,0 1 0 0 0,0-1-1 0 0,0 0 1 0 0,0 1 0 0 0,0-1-1 0 0,0 0 1 0 0,0 1 0 0 0,0-1-1 0 0,0 0 1 0 0,0 1 0 0 0,-1-1-1 0 0,1 0 1 0 0,0 1 0 0 0,0-1 0 0 0,0 0-1 0 0,0 0 1 0 0,0 1 0 0 0,-1-1-1 0 0,1 0 1 0 0,0 0 0 0 0,0 1-1 0 0,0-1 1 0 0,-1 0 0 0 0,1 0-1 0 0,0 1 1 0 0,0-1 0 0 0,-1 0-1 0 0,1 0 1 0 0,-18 16 29 0 0,17-15-65 0 0,-11 8 56 0 0,-1-1-1 0 0,0 0 1 0 0,0-1 0 0 0,-16 6 0 0 0,-57 18 361 0 0,9-4-7 0 0,73-26-319 0 0,2-1-27 0 0,1 0 1 0 0,0 1-1 0 0,0-1 0 0 0,-1 0 1 0 0,1 1-1 0 0,0-1 0 0 0,0 1 1 0 0,0-1-1 0 0,0 1 0 0 0,0 0 1 0 0,0-1-1 0 0,-2 2 0 0 0,3-1-12 0 0,0 0-1 0 0,0-1 0 0 0,0 1 0 0 0,0-1 1 0 0,0 1-1 0 0,0-1 0 0 0,0 1 0 0 0,0-1 1 0 0,0 1-1 0 0,0-1 0 0 0,1 1 1 0 0,-1-1-1 0 0,0 1 0 0 0,0-1 0 0 0,0 1 1 0 0,1-1-1 0 0,-1 1 0 0 0,0-1 0 0 0,1 1 1 0 0,-1-1-1 0 0,0 1 0 0 0,1-1 0 0 0,-1 0 1 0 0,1 1-1 0 0,-1-1 0 0 0,0 0 0 0 0,1 1 1 0 0,-1-1-1 0 0,1 0 0 0 0,-1 0 0 0 0,1 1 1 0 0,-1-1-1 0 0,1 0 0 0 0,-1 0 0 0 0,1 0 1 0 0,0 0-1 0 0,0 1 0 0 0,0-1 1 0 0,21 8-58 0 0,-1-1-1 0 0,1-1 0 0 0,0-1 1 0 0,25 3-1 0 0,1 0-78 0 0,-9-1-150 0 0,-1 3 1 0 0,0 1-1 0 0,56 24 0 0 0,-92-34 275 0 0,-1-1 0 0 0,0 1 0 0 0,0-1-1 0 0,1 1 1 0 0,-1-1 0 0 0,0 1-1 0 0,0 0 1 0 0,0 0 0 0 0,0 0-1 0 0,0 0 1 0 0,0-1 0 0 0,0 1-1 0 0,0 0 1 0 0,0 1 0 0 0,0-1-1 0 0,-1 0 1 0 0,1 0 0 0 0,0 0-1 0 0,-1 0 1 0 0,1 1 0 0 0,-1-1 0 0 0,1 0-1 0 0,-1 0 1 0 0,1 3 0 0 0,-2-3 12 0 0,1 1 0 0 0,0-1 0 0 0,-1 1 0 0 0,1-1 0 0 0,-1 0 0 0 0,0 1 0 0 0,0-1 0 0 0,1 0 0 0 0,-1 1 0 0 0,0-1 0 0 0,0 0 0 0 0,0 0 0 0 0,0 0 0 0 0,0 0 0 0 0,-1 0 0 0 0,1 0 0 0 0,0 0 0 0 0,0 0 0 0 0,-1 0 0 0 0,1-1 0 0 0,-3 2 0 0 0,-10 4 112 0 0,0-1-1 0 0,-1-1 0 0 0,0 0 0 0 0,0-1 0 0 0,-24 2 0 0 0,20-2 26 0 0,-9 1 105 0 0,0-2 0 0 0,-36-1 0 0 0,50-1-207 0 0,1-2 1 0 0,-1 1-1 0 0,0-2 1 0 0,1 0-1 0 0,0 0 1 0 0,-23-9-1 0 0,32 10-33 0 0,0-1 0 0 0,0 1-1 0 0,0-1 1 0 0,0 1 0 0 0,0-1 0 0 0,1 0 0 0 0,-6-6-1 0 0,7 7-120 0 0,1 0-1 0 0,-1 0 0 0 0,1 0 1 0 0,0 0-1 0 0,-1 0 1 0 0,1 0-1 0 0,0 0 0 0 0,0-1 1 0 0,1 1-1 0 0,-1 0 0 0 0,0-1 1 0 0,1 1-1 0 0,-1-1 0 0 0,1 1 1 0 0,0 0-1 0 0,0-3 0 0 0,2-7-1526 0 0</inkml:trace>
  <inkml:trace contextRef="#ctx0" brushRef="#br0" timeOffset="-3099.23">1412 42 4143 0 0,'0'0'9194'0'0,"-13"-4"-4540"0"0,2 3-4005 0 0,1-1 0 0 0,0 2 1 0 0,-1 0-1 0 0,1 0 0 0 0,-1 0 0 0 0,1 2 0 0 0,-16 3 0 0 0,-71 25 355 0 0,83-25-857 0 0,9-3-106 0 0,-1 0 0 0 0,1 1 0 0 0,0 0 0 0 0,-8 5 0 0 0,9-4-30 0 0,5 2-11 0 0,1-4-1 0 0,-1 0 0 0 0,1 1-1 0 0,0-1 1 0 0,0 0 0 0 0,0 0 0 0 0,1 0 0 0 0,-1 0-1 0 0,0 0 1 0 0,1 0 0 0 0,-1-1 0 0 0,1 1-1 0 0,4 1 1 0 0,40 12-33 0 0,-12-4 7 0 0,-17-4-33 0 0,0 1 0 0 0,-1 0 0 0 0,0 2 1 0 0,0 0-1 0 0,-1 1 0 0 0,16 13 0 0 0,-30-22 27 0 0,0 0 0 0 0,0 0 0 0 0,0 1-1 0 0,0-1 1 0 0,0 0 0 0 0,-1 1 0 0 0,1-1 0 0 0,-1 1-1 0 0,0-1 1 0 0,0 1 0 0 0,1 3 0 0 0,-1-4 19 0 0,-1-1 0 0 0,0 0 0 0 0,0 1-1 0 0,0-1 1 0 0,0 1 0 0 0,0 0 0 0 0,0-1 0 0 0,0 1 0 0 0,0-1 0 0 0,0 0 0 0 0,-1 1 0 0 0,1-1-1 0 0,-1 1 1 0 0,1-1 0 0 0,-1 1 0 0 0,0-1 0 0 0,1 0 0 0 0,-1 1 0 0 0,0-1 0 0 0,0 0 0 0 0,0 0 0 0 0,-2 2-1 0 0,0 1 16 0 0,-1-1-1 0 0,-1 0 0 0 0,1 0 0 0 0,0-1 1 0 0,-1 1-1 0 0,0-1 0 0 0,1 0 0 0 0,-1 0 1 0 0,0 0-1 0 0,0-1 0 0 0,0 0 0 0 0,0 0 1 0 0,-5 1-1 0 0,-10-1 7 0 0,-1 0 1 0 0,-19-2-1 0 0,28 1-6 0 0,-7-3-30 0 0,1 0 1 0 0,0-1-1 0 0,0-1 0 0 0,0 0 0 0 0,-34-17 1 0 0,48 21 24 0 0,-2-1 571 0 0,1 1-2467 0 0</inkml:trace>
  <inkml:trace contextRef="#ctx0" brushRef="#br0" timeOffset="-2689.54">1554 187 10135 0 0,'0'0'778'0'0,"-1"8"2348"0"0,0-5-2627 0 0,0 0 0 0 0,1 1 1 0 0,-1-1-1 0 0,1 0 0 0 0,0 0 0 0 0,0 1 0 0 0,0-1 0 0 0,0 0 0 0 0,1 0 0 0 0,-1 1 0 0 0,2 2 0 0 0,14 39 751 0 0,-4-14-1019 0 0,0 1-158 0 0,19 38 1 0 0,-12-29-167 0 0,1-4-2203 0 0</inkml:trace>
  <inkml:trace contextRef="#ctx0" brushRef="#br0" timeOffset="-2343.09">1529 191 9215 0 0,'-14'-3'667'0'0,"-11"-4"12978"0"0,43 0-12661 0 0,15 1-1255 0 0,0 0 0 0 0,1 2 0 0 0,-1 2 0 0 0,1 1 0 0 0,0 1 0 0 0,60 9 0 0 0,-85-7-154 0 0,1 0 0 0 0,-1 0 1 0 0,0 1-1 0 0,0 0 0 0 0,0 0 0 0 0,0 1 1 0 0,0 0-1 0 0,10 7 0 0 0,-19-11 405 0 0,0 1 1 0 0,1-1-1 0 0,-1 0 0 0 0,0 1 0 0 0,1-1 0 0 0,-1 1 0 0 0,0-1 1 0 0,1 1-1 0 0,-1-1 0 0 0,0 1 0 0 0,0 0 0 0 0,0-1 1 0 0,0 1-1 0 0,0-1 0 0 0,0 1 0 0 0,1-1 0 0 0,-1 1 0 0 0,0-1 1 0 0,0 1-1 0 0,-1 0 0 0 0,1-1 0 0 0,0 1 0 0 0,0-1 1 0 0,0 1-1 0 0,0-1 0 0 0,0 1 0 0 0,-1-1 0 0 0,1 1 0 0 0,0-1 1 0 0,0 1-1 0 0,-1-1 0 0 0,1 1 0 0 0,0-1 0 0 0,-1 1 1 0 0,1-1-1 0 0,-1 0 0 0 0,0 1 0 0 0,-14 15 107 0 0,5-9 81 0 0,0-1 1 0 0,-1 0 0 0 0,1 0-1 0 0,-1-1 1 0 0,0 0 0 0 0,-15 4-1 0 0,7-3 56 0 0,-1-2-1 0 0,1 0 0 0 0,-22 1 0 0 0,-2-4 2 0 0,40-1-301 0 0,-1-1-1 0 0,1 1 1 0 0,0-1-1 0 0,-1 0 1 0 0,1 0-1 0 0,0 0 1 0 0,0 0-1 0 0,0 0 1 0 0,0-1-1 0 0,-5-2 1 0 0</inkml:trace>
  <inkml:trace contextRef="#ctx0" brushRef="#br0" timeOffset="-1895.2">2007 193 10591 0 0,'0'0'9508'0'0,"7"5"-7838"0"0,-1-1-1502 0 0,-1 1 0 0 0,0 1 1 0 0,-1-1-1 0 0,1 1 1 0 0,-1-1-1 0 0,0 1 0 0 0,0 0 1 0 0,4 11-1 0 0,-5-10-471 0 0,2 1 0 0 0,-1-1 1 0 0,1 1-1 0 0,10 11 0 0 0</inkml:trace>
  <inkml:trace contextRef="#ctx0" brushRef="#br0" timeOffset="-1894.2">2009 113 13359 0 0,'0'0'1424'0'0,"-5"2"280"0"0,-1-4 1472 0 0,14 5-3728 0 0,2-2-176 0 0,1 1-32 0 0</inkml:trace>
  <inkml:trace contextRef="#ctx0" brushRef="#br0" timeOffset="-1502.29">2240 235 6911 0 0,'0'0'528'0'0,"3"15"6103"0"0,-3-13-6357 0 0,1 0 1 0 0,-1 0-1 0 0,1-1 1 0 0,0 1-1 0 0,-1 0 0 0 0,1-1 1 0 0,0 1-1 0 0,0-1 1 0 0,0 1-1 0 0,0-1 0 0 0,0 1 1 0 0,2 1-1 0 0,0 1 1128 0 0,16-24 212 0 0,-11 12-1514 0 0,0 1 1 0 0,0 1 0 0 0,1 0-1 0 0,0 0 1 0 0,0 0 0 0 0,0 1-1 0 0,11-4 1 0 0,-17 8-94 0 0,0 0 1 0 0,0 0-1 0 0,0 0 0 0 0,0 1 1 0 0,0-1-1 0 0,0 1 0 0 0,0 0 0 0 0,0-1 1 0 0,0 2-1 0 0,0-1 0 0 0,0 0 1 0 0,0 0-1 0 0,0 1 0 0 0,0 0 1 0 0,-1 0-1 0 0,1 0 0 0 0,0 0 1 0 0,0 0-1 0 0,-1 0 0 0 0,1 1 0 0 0,0-1 1 0 0,-1 1-1 0 0,1 0 0 0 0,-1-1 1 0 0,0 1-1 0 0,0 0 0 0 0,0 1 1 0 0,0-1-1 0 0,0 0 0 0 0,2 3 1 0 0,7 10 303 0 0,-1 1 1 0 0,13 27 0 0 0,-23-42-385 0 0,1-1-1 0 0,-1 1 0 0 0,0 0 0 0 0,0 0 0 0 0,1-1 0 0 0,-1 1 1 0 0,0 0-1 0 0,1-1 0 0 0,-1 1 0 0 0,1 0 0 0 0,-1-1 0 0 0,1 1 0 0 0,-1-1 1 0 0,1 1-1 0 0,-1-1 0 0 0,1 1 0 0 0,0-1 0 0 0,-1 1 0 0 0,1-1 1 0 0,0 0-1 0 0,-1 1 0 0 0,1-1 0 0 0,0 0 0 0 0,-1 1 0 0 0,1-1 0 0 0,0 0 1 0 0,0 0-1 0 0,-1 0 0 0 0,1 0 0 0 0,1 0 0 0 0,6 0-1122 0 0</inkml:trace>
  <inkml:trace contextRef="#ctx0" brushRef="#br0" timeOffset="-620.79">2636 173 14975 0 0,'0'0'1358'0'0,"-4"4"-1092"0"0,2-3-28 0 0,1 0 0 0 0,0 0 0 0 0,-1 1 0 0 0,1-1 0 0 0,0 0 0 0 0,0 1 0 0 0,0-1 0 0 0,0 1 0 0 0,0-1 0 0 0,0 1 0 0 0,0-1 0 0 0,1 1 0 0 0,-1 0 1 0 0,1 0-1 0 0,-1-1 0 0 0,1 1 0 0 0,-1 0 0 0 0,1 0 0 0 0,0-1 0 0 0,0 1 0 0 0,0 0 0 0 0,0 0 0 0 0,0-1 0 0 0,0 1 0 0 0,1 0 0 0 0,-1 0 0 0 0,1-1 0 0 0,-1 1 0 0 0,2 2 0 0 0,0 2-99 0 0,1 0 0 0 0,0 0 0 0 0,0 0 1 0 0,0 0-1 0 0,9 9 0 0 0,-6-6-87 0 0,-4-6-46 0 0,1 0 1 0 0,-1 0-1 0 0,0 0 1 0 0,1 0-1 0 0,0-1 1 0 0,0 1-1 0 0,-1-1 0 0 0,1 0 1 0 0,1 0-1 0 0,5 3 1 0 0,-8-4-75 0 0,-1-2-483 0 0,3-3 460 0 0,-2 2 85 0 0,0 1-1 0 0,-1 0 0 0 0,1 0 0 0 0,-1-1 0 0 0,0 1 0 0 0,1 0 0 0 0,-1-1 0 0 0,0 1 0 0 0,1 0 1 0 0,-1-1-1 0 0,0 1 0 0 0,0 0 0 0 0,0-1 0 0 0,0 1 0 0 0,-1 0 0 0 0,1-1 0 0 0,-1 0 0 0 0,1-2-2 0 0,-2-10 2 0 0,2 10 0 0 0,-1-1 0 0 0,1 0 0 0 0,-1 0 0 0 0,1 0 0 0 0,1 0-1 0 0,-1 0 1 0 0,3-10 0 0 0,-2 9 2 0 0,1 1-1 0 0,0-1 1 0 0,0 0 0 0 0,1 0-1 0 0,6-10 1 0 0,-8 15 4 0 0,0-1-1 0 0,0 1 1 0 0,1-1 0 0 0,-1 1-1 0 0,1 0 1 0 0,-1 0 0 0 0,1-1-1 0 0,-1 1 1 0 0,1 0 0 0 0,0 1-1 0 0,0-1 1 0 0,0 0 0 0 0,-1 0-1 0 0,1 1 1 0 0,0-1 0 0 0,0 1-1 0 0,0-1 1 0 0,0 1 0 0 0,0 0-1 0 0,0 0 1 0 0,0 0 0 0 0,0 0-1 0 0,2 0 1 0 0,-1 1 16 0 0,0 0 0 0 0,0 0 0 0 0,0 0-1 0 0,0 0 1 0 0,0 1 0 0 0,0-1 0 0 0,0 1 0 0 0,-1-1 0 0 0,1 1-1 0 0,-1 0 1 0 0,5 4 0 0 0,24 26 76 0 0,-23-22-73 0 0,1 0 0 0 0,0-1 0 0 0,1 0 0 0 0,0-1 0 0 0,18 12 0 0 0,-23-17-57 0 0,0 0 1 0 0,0-1-1 0 0,0 0 1 0 0,1 0-1 0 0,-1 0 0 0 0,1 0 1 0 0,-1-1-1 0 0,1 0 1 0 0,0 0-1 0 0,-1-1 1 0 0,1 1-1 0 0,0-1 1 0 0,0-1-1 0 0,-1 1 1 0 0,9-2-1 0 0,-9 1 2 0 0,1-1 0 0 0,-1 1-1 0 0,1-1 1 0 0,-1 0 0 0 0,0 0 0 0 0,0 0-1 0 0,0-1 1 0 0,0 0 0 0 0,0 0 0 0 0,-1 0-1 0 0,1-1 1 0 0,-1 1 0 0 0,0-1 0 0 0,0 0-1 0 0,0-1 1 0 0,0 1 0 0 0,-1 0 0 0 0,0-1-1 0 0,0 0 1 0 0,0 0 0 0 0,0 0 0 0 0,-1 0-1 0 0,0 0 1 0 0,0-1 0 0 0,0 1 0 0 0,-1 0-1 0 0,0-1 1 0 0,0 0 0 0 0,0 1 0 0 0,-1-10-1 0 0,1 13 78 0 0,-1 0-1 0 0,0 0 1 0 0,-1 0-1 0 0,1 0 1 0 0,0 0-1 0 0,0 0 1 0 0,-1 0-1 0 0,0 1 1 0 0,1-1-1 0 0,-1 0 1 0 0,0 0-1 0 0,0 0 1 0 0,0 0-1 0 0,0 1 1 0 0,-2-4-1 0 0,2 4 2 0 0,-1 0 1 0 0,1 0-1 0 0,-1 0 1 0 0,1 0-1 0 0,-1 0 1 0 0,0 0-1 0 0,1 1 0 0 0,-1-1 1 0 0,0 0-1 0 0,1 1 1 0 0,-1 0-1 0 0,0-1 1 0 0,0 1-1 0 0,0 0 0 0 0,1 0 1 0 0,-1 0-1 0 0,0 0 1 0 0,-2 0-1 0 0,0 1-5 0 0,0 0 0 0 0,-1 0-1 0 0,1 0 1 0 0,0 1 0 0 0,0-1-1 0 0,0 1 1 0 0,0 0 0 0 0,1 0-1 0 0,-1 0 1 0 0,0 1 0 0 0,1-1-1 0 0,0 1 1 0 0,-1 0 0 0 0,1 0-1 0 0,0 0 1 0 0,-3 5 0 0 0,1-1 51 0 0,-1 0 0 0 0,1 0 0 0 0,1 1 0 0 0,0 0 0 0 0,0 0 0 0 0,-5 16 0 0 0,8-21-61 0 0,0 1 0 0 0,0-1 0 0 0,0 0 0 0 0,1 1-1 0 0,0-1 1 0 0,0 0 0 0 0,0 1 0 0 0,0-1 0 0 0,0 0 0 0 0,0 0 0 0 0,1 1-1 0 0,0-1 1 0 0,0 0 0 0 0,0 0 0 0 0,0 1 0 0 0,0-1 0 0 0,0 0-1 0 0,1 0 1 0 0,0-1 0 0 0,-1 1 0 0 0,1 0 0 0 0,0 0 0 0 0,0-1 0 0 0,1 1-1 0 0,4 3 1 0 0,-3-3-37 0 0,1 1-1 0 0,-1-1 1 0 0,1 0-1 0 0,0-1 0 0 0,0 1 1 0 0,0-1-1 0 0,1 0 1 0 0,-1 0-1 0 0,0-1 1 0 0,1 0-1 0 0,-1 0 0 0 0,1 0 1 0 0,-1 0-1 0 0,9-1 1 0 0,-1-1-211 0 0,-1 0-1 0 0,0-1 1 0 0,-1-1 0 0 0,1 0 0 0 0,12-5 0 0 0,56-26-2064 0 0,-61 25 1544 0 0,-7 3-413 0 0,-1-1 1 0 0,1 0-1 0 0,-1 0 1 0 0,-1-1-1 0 0,18-17 1 0 0,-27 24 586 0 0,-1 1 526 0 0,0 0 0 0 0,0-1 0 0 0,0 1 0 0 0,0 0 0 0 0,0-1 1 0 0,0 1-1 0 0,0 0 0 0 0,0-1 0 0 0,0 1 0 0 0,0 0 0 0 0,0-1 0 0 0,0 1 0 0 0,0 0 0 0 0,0-1 1 0 0,0 1-1 0 0,0 0 0 0 0,0-1 0 0 0,0 1 0 0 0,-1 0 0 0 0,1 0 0 0 0,0-1 0 0 0,0 1 0 0 0,0 0 0 0 0,-1-1 1 0 0,1 1-1 0 0,-1 0 0 0 0,-5-10 645 0 0,6 9-464 0 0,0 1 1 0 0,-1 0-1 0 0,1 0 1 0 0,0-1-1 0 0,0 1 0 0 0,0 0 1 0 0,-1 0-1 0 0,1 0 1 0 0,0-1-1 0 0,0 1 1 0 0,-1 0-1 0 0,1 0 0 0 0,0 0 1 0 0,-1 0-1 0 0,1 0 1 0 0,0-1-1 0 0,-1 1 0 0 0,1 0 1 0 0,0 0-1 0 0,0 0 1 0 0,-1 0-1 0 0,1 0 1 0 0,0 0-1 0 0,-1 0 0 0 0,1 0 1 0 0,0 0-1 0 0,-1 0 1 0 0,1 0-1 0 0,0 1 0 0 0,-1-1 1 0 0,1 0-1 0 0,0 0 1 0 0,0 0-1 0 0,-1 1 1 0 0,-4 10 1687 0 0,6 17-769 0 0,0-23-947 0 0,1-1-1 0 0,-1 1 1 0 0,1-1-1 0 0,0 1 1 0 0,0-1 0 0 0,0 0-1 0 0,0 0 1 0 0,4 4-1 0 0,2 1-34 0 0,-1-2-1 0 0,1 1 0 0 0,18 12 1224 0 0,-28-22-1152 0 0,0 0 0 0 0,0 1 0 0 0,1-1 0 0 0,-1 0 0 0 0,1 0 0 0 0,-1 0 0 0 0,-1-4 0 0 0,1 2-56 0 0,1 0 0 0 0,0 0 1 0 0,0 0-1 0 0,0 0 0 0 0,0 0 0 0 0,1-1 0 0 0,-1 1 0 0 0,1 0 1 0 0,0 0-1 0 0,1 0 0 0 0,-1 0 0 0 0,1-1 0 0 0,0 1 1 0 0,0 0-1 0 0,0 0 0 0 0,0 0 0 0 0,3-4 0 0 0,1-4-64 0 0,0 1 1 0 0,1 0-1 0 0,1 1 0 0 0,10-15 0 0 0,-14 21-113 0 0,1 0-1 0 0,-1 1 0 0 0,0 0 0 0 0,1 0 1 0 0,0 0-1 0 0,-1 0 0 0 0,1 0 1 0 0,1 1-1 0 0,-1 0 0 0 0,0-1 0 0 0,0 2 1 0 0,1-1-1 0 0,-1 0 0 0 0,1 1 0 0 0,-1 0 1 0 0,1 0-1 0 0,6 0 0 0 0,-10 1-468 0 0,5 2-2298 0 0</inkml:trace>
  <inkml:trace contextRef="#ctx0" brushRef="#br0" timeOffset="3209.61">0 353 6911 0 0,'0'-6'16495'0'0,"9"57"-13905"0"0,8 240-32 0 0,-4-37-2321 0 0,1 177 969 0 0,-10-171-705 0 0,-3-94-333 0 0,5 77 65 0 0,5-115-66 0 0,13 195 219 0 0,2 127 2 0 0,-19-347-336 0 0,-2 71 59 0 0,-1-3-19 0 0,6-78 114 0 0,-7-69-188 0 0,1 6-22 0 0,-1 36 0 0 0,-8-24 4 0 0,6-32 2 0 0,5 31-79 0 0,-5-40 23 0 0,-1-1 27 0 0,0 0 1 0 0,0 0 0 0 0,0 0 0 0 0,0 1 0 0 0,0-1-1 0 0,0 0 1 0 0,0 0 0 0 0,0 0 0 0 0,0 0-1 0 0,0 0 1 0 0,0 0 0 0 0,1 1 0 0 0,-1-1-1 0 0,0 0 1 0 0,0 0 0 0 0,0 0 0 0 0,0 0-1 0 0,0 0 1 0 0,0 0 0 0 0,0 0 0 0 0,1 0 0 0 0,-1 0-1 0 0,0 0 1 0 0,0 0 0 0 0,0 0 0 0 0,0 0-1 0 0,0 0 1 0 0,0 0 0 0 0,1 0 0 0 0,-1 1-1 0 0,0-1 1 0 0,0-1 0 0 0,0 1 0 0 0,0 0 0 0 0,0 0-1 0 0,1 0 1 0 0,-1 0 0 0 0,0 0 0 0 0,0 0-1 0 0,3-6-540 0 0,-1 0 0 0 0,0 0 0 0 0,0-1 0 0 0,0 1 0 0 0,0-9 0 0 0,-2-3-844 0 0</inkml:trace>
  <inkml:trace contextRef="#ctx0" brushRef="#br0" timeOffset="38522.76">893 3169 10135 0 0,'0'0'778'0'0,"-5"-25"9299"0"0,5 23-9850 0 0,1 1 0 0 0,-1 0 1 0 0,-1 0-1 0 0,1 0 0 0 0,0 0 1 0 0,0 0-1 0 0,0 0 0 0 0,0 0 0 0 0,-1 0 1 0 0,1 0-1 0 0,0-1 0 0 0,-1 1 1 0 0,1 0-1 0 0,-1 1 0 0 0,0-1 0 0 0,1 0 1 0 0,-1 0-1 0 0,-1-1 0 0 0,2 1-106 0 0,-1 1 1 0 0,0 0-1 0 0,1-1 0 0 0,-1 1 0 0 0,0 0 0 0 0,1-1 0 0 0,-1 1 0 0 0,0 0 0 0 0,0 0 0 0 0,1 0 1 0 0,-1 0-1 0 0,0 0 0 0 0,0 0 0 0 0,0 0 0 0 0,1 0 0 0 0,-1 0 0 0 0,0 0 0 0 0,0 0 0 0 0,-1 1 1 0 0,-1 0-10 0 0,0 0 0 0 0,0 1 0 0 0,0-1 0 0 0,0 1 0 0 0,0-1 0 0 0,1 1 0 0 0,-1 0 0 0 0,0 1 0 0 0,1-1 0 0 0,-4 4 0 0 0,-3 5-32 0 0,0 1-1 0 0,1 1 1 0 0,1 0-1 0 0,0 0 1 0 0,0 0-1 0 0,-7 25 1 0 0,8-16-48 0 0,0-1 1 0 0,2 1-1 0 0,-3 42 1 0 0,6-53-30 0 0,1-1 1 0 0,1 1-1 0 0,-1 0 1 0 0,2 0-1 0 0,0-1 1 0 0,0 1-1 0 0,1-1 0 0 0,0 0 1 0 0,7 16-1 0 0,-8-21-2 0 0,1 0 0 0 0,0 0 0 0 0,0 0 0 0 0,0-1 0 0 0,1 1 0 0 0,-1-1 0 0 0,1 0 0 0 0,0 0 0 0 0,1 0 0 0 0,-1-1 0 0 0,0 1 0 0 0,1-1 0 0 0,0 0-1 0 0,0 0 1 0 0,0-1 0 0 0,0 1 0 0 0,0-1 0 0 0,1 0 0 0 0,9 2 0 0 0,-5-3-44 0 0,1 0 1 0 0,-1 0-1 0 0,1-1 0 0 0,-1 0 1 0 0,1-1-1 0 0,-1 0 0 0 0,1-1 1 0 0,-1 0-1 0 0,0-1 0 0 0,1 0 1 0 0,14-6-1 0 0,-13 3-18 0 0,0 0-1 0 0,-1 0 1 0 0,0-1 0 0 0,0-1-1 0 0,0 0 1 0 0,-1 0 0 0 0,0-1-1 0 0,16-19 1 0 0,-24 26 32 0 0,0-1-1 0 0,0 1 1 0 0,0-1-1 0 0,-1 1 1 0 0,1-1 0 0 0,-1 0-1 0 0,0 1 1 0 0,0-1-1 0 0,0 0 1 0 0,0 0 0 0 0,0 0-1 0 0,0 0 1 0 0,-1 0-1 0 0,0 0 1 0 0,1-5 0 0 0,-2 6 0 0 0,1 0 0 0 0,-1-1 0 0 0,1 1 0 0 0,-1 0 0 0 0,0 0 1 0 0,0 0-1 0 0,0-1 0 0 0,0 1 0 0 0,0 0 0 0 0,-1 0 0 0 0,1 1 1 0 0,-1-1-1 0 0,1 0 0 0 0,-1 0 0 0 0,1 1 0 0 0,-1-1 0 0 0,0 1 1 0 0,0-1-1 0 0,0 1 0 0 0,-3-2 0 0 0,-3-1 24 0 0,0 0 0 0 0,0 0 0 0 0,-1 0 0 0 0,1 1 0 0 0,-1 1 0 0 0,0 0 0 0 0,0 0 0 0 0,0 0 0 0 0,0 1 0 0 0,0 1 0 0 0,0-1 0 0 0,-12 2 0 0 0,14 0 3 0 0,0 0 0 0 0,1 0 0 0 0,-1 1 0 0 0,0 0 0 0 0,1 0 0 0 0,-1 1 0 0 0,1-1 0 0 0,0 1 0 0 0,-1 1-1 0 0,2-1 1 0 0,-1 1 0 0 0,0 0 0 0 0,1 0 0 0 0,-1 1 0 0 0,1 0 0 0 0,-8 9 0 0 0,9-7-5 0 0,1-1-1 0 0,-1 1 1 0 0,1 0 0 0 0,0 0-1 0 0,1 1 1 0 0,0-1-1 0 0,0 0 1 0 0,0 1 0 0 0,1-1-1 0 0,0 10 1 0 0,4 0-1715 0 0,1-9 717 0 0</inkml:trace>
  <inkml:trace contextRef="#ctx0" brushRef="#br0" timeOffset="40821.15">2175 1238 6447 0 0,'-2'-2'670'0'0,"2"1"-367"0"0,-1 0 0 0 0,1 0-1 0 0,-1 1 1 0 0,0-1 0 0 0,0 0 0 0 0,1 1 0 0 0,-1-1 0 0 0,0 1 0 0 0,0-1 0 0 0,0 1 0 0 0,0 0 0 0 0,1-1 0 0 0,-1 1 0 0 0,0 0-1 0 0,-11-1 9639 0 0,11 1-9694 0 0,-1 0 1 0 0,1 1 0 0 0,0-1 0 0 0,0 0 0 0 0,-1 1 0 0 0,1-1-1 0 0,0 1 1 0 0,0-1 0 0 0,0 1 0 0 0,-2 0 0 0 0,1 1 209 0 0,0 1-245 0 0,0-1-1 0 0,0 2 0 0 0,0-1 1 0 0,0 0-1 0 0,0 0 0 0 0,1 0 0 0 0,0 1 1 0 0,0-1-1 0 0,0 1 0 0 0,-1 6 0 0 0,1-8 104 0 0,7 14 157 0 0,-4-14-438 0 0,0 0 1 0 0,0 0-1 0 0,0 0 1 0 0,0-1-1 0 0,1 1 0 0 0,-1-1 1 0 0,0 1-1 0 0,1-1 0 0 0,-1 0 1 0 0,1 0-1 0 0,-1 0 0 0 0,4 1 1 0 0,37 5 168 0 0,-4-1-80 0 0,-38-5-122 0 0,64 19 10 0 0,-58-17-11 0 0,1 0 0 0 0,0 1 0 0 0,-1 0-1 0 0,0 0 1 0 0,0 1 0 0 0,7 6 0 0 0,-12-9 0 0 0,0 0 0 0 0,0 0 0 0 0,-1 0 0 0 0,1 1 0 0 0,-1-1 0 0 0,1 1 0 0 0,-1-1 0 0 0,0 1 0 0 0,0 0 0 0 0,0-1 0 0 0,0 1 0 0 0,-1 0 0 0 0,1-1 0 0 0,-1 1 0 0 0,1 0 0 0 0,-1 0 0 0 0,0 0 0 0 0,0 0 0 0 0,0-1 0 0 0,-1 5 0 0 0,-1-2 0 0 0,0 0 0 0 0,0 0 0 0 0,-1 0 0 0 0,0 0 0 0 0,1 0 0 0 0,-2 0 0 0 0,1-1 0 0 0,0 0 0 0 0,-8 7 0 0 0,4-4-95 0 0,-1-1 0 0 0,0 0 0 0 0,0 0 0 0 0,0-1 0 0 0,-1 0 0 0 0,0 0 0 0 0,0-1 0 0 0,0 0 0 0 0,0-1 0 0 0,-1 0 0 0 0,1-1 0 0 0,-1 1 0 0 0,0-2 0 0 0,1 1 0 0 0,-1-2 0 0 0,0 1 0 0 0,0-1 0 0 0,0-1 0 0 0,0 0 0 0 0,-19-4 0 0 0,25 4-425 0 0,0 0 0 0 0,1-1 0 0 0,-1 1 0 0 0,0-1 0 0 0,1 0 0 0 0,-1 0 0 0 0,1 0 0 0 0,0 0 0 0 0,0-1 0 0 0,0 1 0 0 0,0-1-1 0 0,0 0 1 0 0,0 0 0 0 0,-3-5 0 0 0,0-2-6508 0 0</inkml:trace>
  <inkml:trace contextRef="#ctx0" brushRef="#br0" timeOffset="41242.42">2124 1224 11975 0 0,'0'0'11375'0'0,"8"-2"-9835"0"0,143-36 532 0 0,-100 30-4583 0 0,0 4-4351 0 0,-31 3-720 0 0</inkml:trace>
  <inkml:trace contextRef="#ctx0" brushRef="#br0" timeOffset="46678.55">2235 3213 9215 0 0,'0'0'707'0'0,"-4"-14"3097"0"0,2 8 861 0 0,-1-6-3400 0 0,-1 0 0 0 0,0 0-1 0 0,-1 0 1 0 0,-8-12-1 0 0,10 19-1080 0 0,0 0-1 0 0,0 1 0 0 0,-1-1 0 0 0,0 1 0 0 0,0 0 0 0 0,0 0 0 0 0,0 1 0 0 0,-1-1 0 0 0,1 1 0 0 0,-1 0 0 0 0,-10-5 0 0 0,12 6-148 0 0,-1 1 0 0 0,0-1 1 0 0,0 1-1 0 0,1 0 0 0 0,-1 1 0 0 0,0-1 0 0 0,0 1 0 0 0,0-1 0 0 0,0 1 1 0 0,0 0-1 0 0,0 1 0 0 0,0-1 0 0 0,0 1 0 0 0,0-1 0 0 0,0 1 0 0 0,0 1 1 0 0,0-1-1 0 0,1 0 0 0 0,-1 1 0 0 0,1 0 0 0 0,-1 0 0 0 0,1 0 0 0 0,-1 0 1 0 0,1 0-1 0 0,0 1 0 0 0,0-1 0 0 0,0 1 0 0 0,-4 6 0 0 0,2-3-43 0 0,0 0 0 0 0,0 0 0 0 0,1 1 0 0 0,0 0-1 0 0,0 0 1 0 0,1 0 0 0 0,0 0 0 0 0,0 1-1 0 0,1-1 1 0 0,0 1 0 0 0,0-1 0 0 0,0 1 0 0 0,1 0-1 0 0,0 8 1 0 0,2-13 6 0 0,-1 0 0 0 0,0 0 0 0 0,1-1 0 0 0,0 1 0 0 0,0 0 0 0 0,0 0 0 0 0,0 0 0 0 0,0 0 1 0 0,0-1-1 0 0,1 1 0 0 0,0-1 0 0 0,-1 1 0 0 0,1-1 0 0 0,0 1 0 0 0,0-1 0 0 0,0 0 0 0 0,0 0 0 0 0,1 0 0 0 0,-1 0 0 0 0,4 2 0 0 0,2 1-13 0 0,0 0 0 0 0,1-1-1 0 0,-1 0 1 0 0,19 6 0 0 0,56 13-109 0 0,-50-15-128 0 0,61 22 1 0 0,-88-27 207 0 0,0 0 0 0 0,0 0 0 0 0,0 1 0 0 0,-1 0 0 0 0,0 0 1 0 0,0 0-1 0 0,0 0 0 0 0,6 8 0 0 0,-9-11 34 0 0,-1 1 1 0 0,0-1-1 0 0,0 1 0 0 0,0-1 1 0 0,0 1-1 0 0,0 0 1 0 0,0-1-1 0 0,0 1 0 0 0,0 0 1 0 0,-1 0-1 0 0,1 0 1 0 0,-1 0-1 0 0,1 0 0 0 0,-1 0 1 0 0,0 0-1 0 0,0 0 1 0 0,0 0-1 0 0,0-1 0 0 0,0 1 1 0 0,0 0-1 0 0,0 0 1 0 0,-1 0-1 0 0,1 0 0 0 0,-1 0 1 0 0,1 0-1 0 0,-1 0 1 0 0,0 0-1 0 0,0-1 0 0 0,0 1 1 0 0,0 0-1 0 0,0-1 1 0 0,-2 3-1 0 0,-5 6 22 0 0,0-1 0 0 0,-17 16 0 0 0,21-22 3 0 0,0-1-1 0 0,0 1 0 0 0,0 0 1 0 0,0-1-1 0 0,0 0 1 0 0,-1 0-1 0 0,1 0 1 0 0,-1-1-1 0 0,1 1 0 0 0,-9 0 1 0 0,2 0 84 0 0,-1-1 0 0 0,0 0 0 0 0,-15-1 0 0 0,23 0-67 0 0,1-1 0 0 0,-1 1 0 0 0,1-1 0 0 0,-1 0 0 0 0,1 0 0 0 0,-1 0 0 0 0,1 0 1 0 0,0-1-1 0 0,0 1 0 0 0,0-1 0 0 0,-1 0 0 0 0,1 0 0 0 0,1 0 0 0 0,-1 0 0 0 0,-3-4 0 0 0,1 1 13 0 0,1 0 0 0 0,0 1 1 0 0,0-2-1 0 0,1 1 0 0 0,-1 0 0 0 0,-3-10 0 0 0,5 11-42 0 0,1 0 0 0 0,0 1 0 0 0,0-1-1 0 0,1 0 1 0 0,-1 0 0 0 0,1 0 0 0 0,0 0-1 0 0,0 0 1 0 0,0 0 0 0 0,1 1 0 0 0,-1-1-1 0 0,2-4 1 0 0,3-11 2 0 0,1 0 0 0 0,1 1 0 0 0,0 0 0 0 0,1 0 0 0 0,1 1 0 0 0,1 0 0 0 0,21-27-1 0 0,-4 11-1902 0 0,2 0 0 0 0,46-39 1 0 0,-63 62 477 0 0,-2 2-26 0 0</inkml:trace>
  <inkml:trace contextRef="#ctx0" brushRef="#br0" timeOffset="49733.37">2097 2554 4143 0 0,'-2'-2'7386'0'0,"-4"-7"-3810"0"0,-12-26 12486 0 0,41 38-15800 0 0,4 1-193 0 0,11-8-54 0 0,-22 2-10 0 0,0 1 1 0 0,0 0-1 0 0,0 1 1 0 0,0 1-1 0 0,0 0 1 0 0,23 6-1 0 0,-34-6-9 0 0,-1 0 1 0 0,0 1-1 0 0,1-1 0 0 0,-1 1 1 0 0,0 0-1 0 0,0 0 0 0 0,7 6 1 0 0,-9-6-1 0 0,0 0 1 0 0,1 0-1 0 0,-1 1 1 0 0,-1-1-1 0 0,1 1 1 0 0,0 0-1 0 0,0-1 1 0 0,-1 1-1 0 0,0 0 1 0 0,1 0-1 0 0,-1 0 1 0 0,1 4-1 0 0,-1 1-2 0 0,1 0 0 0 0,-1 0-1 0 0,-1 0 1 0 0,1 1 0 0 0,-1-1-1 0 0,-1 0 1 0 0,1 0 0 0 0,-4 11 0 0 0,-18 65-6 0 0,10-45-37 0 0,4-7-294 0 0,-5 16 83 0 0,1-18-6646 0 0</inkml:trace>
  <inkml:trace contextRef="#ctx0" brushRef="#br0" timeOffset="50115.97">2191 2698 8287 0 0,'-5'2'15981'0'0,"21"-4"-13263"0"0,23-8-2008 0 0,73-9 0 0 0,-39 8-1185 0 0,-40 6-1537 0 0,35-1 0 0 0,-50 6 720 0 0</inkml:trace>
  <inkml:trace contextRef="#ctx0" brushRef="#br0" timeOffset="52621.4">2235 1867 6447 0 0,'0'0'499'0'0,"1"-7"2698"0"0,12-17 3609 0 0,-10 20-6003 0 0,-1 0 0 0 0,1-1 0 0 0,-1 0 0 0 0,0 0 0 0 0,2-6 0 0 0,-4 10-238 0 0,2-5 665 0 0,-2 5-1145 0 0,1 1 0 0 0,-1 0 0 0 0,0 0 0 0 0,0-1-1 0 0,0 1 1 0 0,0 0 0 0 0,1-1 0 0 0,-1 1 0 0 0,0 0 0 0 0,0-1 0 0 0,0 1 0 0 0,0 0 0 0 0,0-1 0 0 0,0 1-1 0 0,0 0 1 0 0,0-1 0 0 0,0 1 0 0 0,0-1 0 0 0,0 1 0 0 0,0 0 0 0 0,0-1 0 0 0,0 1 0 0 0,0 0 0 0 0,0-1 0 0 0,-1 1-1 0 0,1 0 1 0 0,0-1 0 0 0,0 1 0 0 0,0 0 0 0 0,-1-1 0 0 0,1 1 0 0 0,0 0 0 0 0,0 0 0 0 0,0-1 0 0 0,-1 1-1 0 0,1 0 1 0 0,0 0 0 0 0,-1 0 0 0 0,1-1 0 0 0,0 1 0 0 0,-1 0 0 0 0,1 0 0 0 0,0 0 0 0 0,-1 0 0 0 0,1-1-1 0 0,0 1 1 0 0,-1 0 0 0 0,1 0 0 0 0,-1 0 0 0 0,0 0-28 0 0,-1 0 1 0 0,0-1-1 0 0,1 1 0 0 0,-1 0 0 0 0,1 0 1 0 0,-1 0-1 0 0,0 1 0 0 0,1-1 0 0 0,-1 0 1 0 0,1 1-1 0 0,-1-1 0 0 0,1 1 0 0 0,-1-1 1 0 0,1 1-1 0 0,-1-1 0 0 0,1 1 1 0 0,0 0-1 0 0,-1 0 0 0 0,1 0 0 0 0,0 0 1 0 0,-2 1-1 0 0,-3 4 100 0 0,0 0 0 0 0,-9 11 0 0 0,10-11-64 0 0,-5 6-51 0 0,0 2 0 0 0,1 0-1 0 0,1 0 1 0 0,0 0 0 0 0,0 1 0 0 0,2 1-1 0 0,0-1 1 0 0,-5 19 0 0 0,4-10-23 0 0,1 1 0 0 0,1 0 1 0 0,-2 37-1 0 0,6-55-24 0 0,1 0 0 0 0,0-1 0 0 0,0 1 0 0 0,1 0 0 0 0,0-1 0 0 0,0 1 1 0 0,1 0-1 0 0,0-1 0 0 0,0 0 0 0 0,0 1 0 0 0,1-1 0 0 0,-1 0 0 0 0,2 0 0 0 0,-1-1 1 0 0,1 1-1 0 0,0-1 0 0 0,0 1 0 0 0,8 7 0 0 0,-8-10-19 0 0,0 0-1 0 0,0-1 1 0 0,0 1 0 0 0,0-1-1 0 0,1 0 1 0 0,-1 0 0 0 0,1-1-1 0 0,-1 1 1 0 0,1-1 0 0 0,0 0-1 0 0,0 0 1 0 0,0-1 0 0 0,-1 1-1 0 0,1-1 1 0 0,0 0 0 0 0,7-1-1 0 0,0 0-58 0 0,0-1 0 0 0,0-1 0 0 0,0 0 0 0 0,0 0 0 0 0,15-7 0 0 0,-18 5 3 0 0,1 0 0 0 0,-1 0 0 0 0,0-1 1 0 0,0 0-1 0 0,10-9 0 0 0,-15 11 38 0 0,0 0 0 0 0,0 1 0 0 0,0-1 0 0 0,-1-1 0 0 0,1 1 0 0 0,-1-1 1 0 0,0 1-1 0 0,0-1 0 0 0,-1 0 0 0 0,0 0 0 0 0,1 0 0 0 0,0-6 0 0 0,-2 8 31 0 0,-1 1 0 0 0,1-1 0 0 0,-1 1 0 0 0,0-1-1 0 0,0 1 1 0 0,0-1 0 0 0,-1 1 0 0 0,1-1 0 0 0,-1 1 0 0 0,1-1 0 0 0,-1 1-1 0 0,0 0 1 0 0,0-1 0 0 0,0 1 0 0 0,0 0 0 0 0,0 0 0 0 0,0-1 0 0 0,0 1 0 0 0,-1 0-1 0 0,0 0 1 0 0,1 0 0 0 0,-1 1 0 0 0,0-1 0 0 0,0 0 0 0 0,1 1 0 0 0,-2-1-1 0 0,1 1 1 0 0,0-1 0 0 0,-3 0 0 0 0,0-1-13 0 0,-1 1 0 0 0,0 0 0 0 0,1 0-1 0 0,-1 0 1 0 0,0 1 0 0 0,0-1 0 0 0,0 2 0 0 0,0-1 0 0 0,0 1-1 0 0,0 0 1 0 0,-7 0 0 0 0,3 2 25 0 0,-1 0 0 0 0,1 0 0 0 0,0 1 0 0 0,0 0 0 0 0,0 1 0 0 0,0 0 0 0 0,0 1 0 0 0,1-1 0 0 0,0 2 0 0 0,0 0 0 0 0,0 0 0 0 0,1 0 0 0 0,-1 1 0 0 0,2 1 0 0 0,-1-1-1 0 0,1 1 1 0 0,-8 12 0 0 0,3 5-2421 0 0,9-14-6593 0 0</inkml:trace>
  <inkml:trace contextRef="#ctx0" brushRef="#br0" timeOffset="55431.89">3396 1254 5527 0 0,'0'0'423'0'0,"-4"-7"164"0"0,0-3 3393 0 0,4-3 2404 0 0,-1 10-5274 0 0,1 0 0 0 0,0-1 0 0 0,0 1 0 0 0,0 0 0 0 0,5-8 4186 0 0,-4 16-5436 0 0,1 3 331 0 0,-2 0 0 0 0,1 0 0 0 0,-1 11 0 0 0,0 6 2 0 0,0-22-186 0 0,0 0-1 0 0,1 0 1 0 0,-1 1-1 0 0,1-1 1 0 0,0 0-1 0 0,0 0 1 0 0,0 0-1 0 0,0 0 1 0 0,0-1-1 0 0,1 1 1 0 0,-1 0-1 0 0,1 0 0 0 0,0-1 1 0 0,0 1-1 0 0,0-1 1 0 0,0 0-1 0 0,0 1 1 0 0,0-1-1 0 0,4 2 1 0 0,-2-1 1 0 0,0-1 1 0 0,1 0 0 0 0,-1 0 0 0 0,0 0-1 0 0,1-1 1 0 0,0 1 0 0 0,-1-1-1 0 0,1 0 1 0 0,0 0 0 0 0,-1-1 0 0 0,1 1-1 0 0,5-1 1 0 0,17 0-38 0 0,1 0-1 0 0,46 9 1 0 0,-69-8 29 0 0,0 0 0 0 0,0 1 0 0 0,0 0 0 0 0,-1 0 0 0 0,1 0 0 0 0,-1 1 0 0 0,1-1 0 0 0,-1 1 0 0 0,0 0 0 0 0,0 0 0 0 0,0 1 0 0 0,0-1 0 0 0,-1 1 0 0 0,1 0 0 0 0,-1 0 0 0 0,0 0 0 0 0,3 6 0 0 0,-5-8 0 0 0,0 0 0 0 0,0 0 0 0 0,0 0 0 0 0,-1 0 0 0 0,1 1 0 0 0,-1-1 0 0 0,1 0 0 0 0,-1 1 0 0 0,0-1 0 0 0,0 0 0 0 0,0 0 0 0 0,0 1 0 0 0,0-1 0 0 0,-1 0 0 0 0,1 1 0 0 0,-1-1 0 0 0,0 0 0 0 0,1 0 0 0 0,-1 0 0 0 0,-2 4 0 0 0,-1 0 0 0 0,1 0 0 0 0,-1-1 0 0 0,-1 0 0 0 0,-8 9 0 0 0,13-14 0 0 0,-5 5-21 0 0,0-1 0 0 0,-1 1 0 0 0,1-1 0 0 0,-10 5 0 0 0,6-5-65 0 0,0 0 0 0 0,0 0 0 0 0,-1-1 0 0 0,-18 5 0 0 0,13-6-48 0 0,0 0 0 0 0,0 0 0 0 0,0-2-1 0 0,-1 0 1 0 0,-22-3 0 0 0,33 2-446 0 0,0 0 0 0 0,0-1-1 0 0,0 1 1 0 0,0-1 0 0 0,1 0-1 0 0,-1 0 1 0 0,1-1 0 0 0,-1 1 0 0 0,1-1-1 0 0,0 0 1 0 0,0 0 0 0 0,0-1-1 0 0,1 1 1 0 0,-1-1 0 0 0,1 0-1 0 0,0 0 1 0 0,-6-8 0 0 0,3-9-5867 0 0</inkml:trace>
  <inkml:trace contextRef="#ctx0" brushRef="#br0" timeOffset="55832.5">3369 1177 11519 0 0,'-5'-1'10609'0'0,"11"2"-10139"0"0,-1-1 0 0 0,1 0 0 0 0,0 0 0 0 0,-1 0-1 0 0,11-2 1 0 0,-1 0-43 0 0,105-17 601 0 0,-80 11-2089 0 0,58-3 0 0 0,-84 10-460 0 0,-2 1-71 0 0</inkml:trace>
  <inkml:trace contextRef="#ctx0" brushRef="#br0" timeOffset="56369.49">3427 1910 13103 0 0,'0'0'598'0'0,"-1"-13"220"0"0,1-35 6014 0 0,0 46-6401 0 0,0-1-1 0 0,0 1 0 0 0,0 0 1 0 0,0-1-1 0 0,0 1 1 0 0,0 0-1 0 0,-1-1 1 0 0,1 1-1 0 0,-1 0 1 0 0,0 0-1 0 0,-1-5 0 0 0,1 7-405 0 0,1 0 0 0 0,0-1-1 0 0,-1 1 1 0 0,1 0-1 0 0,0 0 1 0 0,0-1-1 0 0,-1 1 1 0 0,1 0-1 0 0,-1 0 1 0 0,1 0 0 0 0,0-1-1 0 0,-1 1 1 0 0,1 0-1 0 0,0 0 1 0 0,-1 0-1 0 0,1 0 1 0 0,-1 0 0 0 0,1 0-1 0 0,0 0 1 0 0,-1 0-1 0 0,1 0 1 0 0,-1 0-1 0 0,1 0 1 0 0,0 0-1 0 0,-1 0 1 0 0,1 0 0 0 0,0 0-1 0 0,-1 0 1 0 0,1 0-1 0 0,-1 0 1 0 0,1 1-1 0 0,0-1 1 0 0,-1 0-1 0 0,1 0 1 0 0,0 1 0 0 0,-1-1-1 0 0,1 0 1 0 0,0 0-1 0 0,0 1 1 0 0,-1-1-1 0 0,1 0 1 0 0,0 1 0 0 0,-1 0-1 0 0,-11 14 336 0 0,11-15-339 0 0,-5 10 90 0 0,1-1 0 0 0,1 1 0 0 0,-1 0 0 0 0,-4 19 0 0 0,-1 0 19 0 0,5-17-110 0 0,2 0 1 0 0,-1 0-1 0 0,1 0 0 0 0,1 1 0 0 0,0-1 1 0 0,1 0-1 0 0,1 1 0 0 0,0-1 0 0 0,0 1 1 0 0,1-1-1 0 0,1 1 0 0 0,0-1 1 0 0,0 0-1 0 0,7 18 0 0 0,-7-25-27 0 0,0-1 1 0 0,0 0-1 0 0,0 0 0 0 0,1 1 0 0 0,-1-1 0 0 0,1-1 1 0 0,0 1-1 0 0,0 0 0 0 0,1-1 0 0 0,-1 0 1 0 0,1 1-1 0 0,-1-1 0 0 0,1-1 0 0 0,0 1 0 0 0,5 2 1 0 0,-3-2-34 0 0,0-1 0 0 0,0 1 0 0 0,1-1 0 0 0,-1-1 0 0 0,1 1 0 0 0,-1-1 0 0 0,1 0 0 0 0,0-1 0 0 0,12 0 0 0 0,-8-1-71 0 0,0 0 0 0 0,-1-1 0 0 0,1 0 0 0 0,-1 0-1 0 0,1-1 1 0 0,-1-1 0 0 0,0 0 0 0 0,0 0 0 0 0,0-1 0 0 0,-1 0 0 0 0,0-1-1 0 0,0 0 1 0 0,10-8 0 0 0,-15 9-6 0 0,-1 1 1 0 0,1 0-1 0 0,-1-1 0 0 0,6-9 1 0 0,-6 8 11 0 0,-3 5 84 0 0,0-1-1 0 0,0 1 1 0 0,0-1-1 0 0,0 0 1 0 0,0 1-1 0 0,0-1 1 0 0,0 1-1 0 0,-1-1 1 0 0,1 1-1 0 0,-1-1 1 0 0,1 1-1 0 0,-1-1 1 0 0,0 1-1 0 0,1-1 1 0 0,-1 1 0 0 0,0 0-1 0 0,0-1 1 0 0,-2-1-1 0 0,1 1 22 0 0,0 0 0 0 0,0 0 0 0 0,-1 0 0 0 0,1 0 0 0 0,-1 0-1 0 0,1 1 1 0 0,-1-1 0 0 0,1 1 0 0 0,-1 0 0 0 0,0 0 0 0 0,0 0 0 0 0,-6-1 0 0 0,4 1 0 0 0,-1 0-1 0 0,0 1 1 0 0,0 0 0 0 0,1 0 0 0 0,-1 0 0 0 0,-7 2-1 0 0,-5 2 5 0 0,0 1-1 0 0,1 1 0 0 0,-21 9 1 0 0,21-7 101 0 0,0 0 1 0 0,-15 11 0 0 0,26-16-528 0 0,1 1 1 0 0,-1 0-1 0 0,1 1 1 0 0,0-1-1 0 0,0 1 1 0 0,0 0 0 0 0,1 0-1 0 0,-7 11 1 0 0,5-6-7714 0 0</inkml:trace>
  <inkml:trace contextRef="#ctx0" brushRef="#br0" timeOffset="57021.68">3272 2610 6911 0 0,'-12'-10'736'0'0,"4"4"536"0"0,4 2 1457 0 0,-1 0 0 0 0,1-1 0 0 0,0 1-1 0 0,-5-9 4380 0 0,17 2-5904 0 0,-3 9-1131 0 0,1 0 0 0 0,-1 0 0 0 0,1 0 0 0 0,0 1 0 0 0,0 0 0 0 0,0 0 0 0 0,9 0 0 0 0,-2-1-53 0 0,67-11 32 0 0,-54 7-30 0 0,0 2-1 0 0,0 0 0 0 0,43 1 0 0 0,-67 3-24 0 0,0 0 0 0 0,-1 0 0 0 0,1 0 0 0 0,0 1 0 0 0,0-1 0 0 0,0 1 0 0 0,0-1 0 0 0,0 1-1 0 0,0 0 1 0 0,-1-1 0 0 0,1 1 0 0 0,0 0 0 0 0,-1 0 0 0 0,1 0 0 0 0,-1 0 0 0 0,1 1 0 0 0,-1-1 0 0 0,1 0 0 0 0,0 2 0 0 0,0 0-8 0 0,-1-1 1 0 0,0 0 0 0 0,0 0-1 0 0,0 1 1 0 0,0-1 0 0 0,0 1-1 0 0,-1-1 1 0 0,1 1 0 0 0,-1-1-1 0 0,1 1 1 0 0,-1 0-1 0 0,0 3 1 0 0,-1 6-23 0 0,-1 0 1 0 0,0-1-1 0 0,-1 1 0 0 0,0-1 1 0 0,-5 12-1 0 0,2-7 33 0 0,-11 33 0 0 0,1 0 0 0 0,-13 71 0 0 0,28-75-900 0 0,1-44 108 0 0</inkml:trace>
  <inkml:trace contextRef="#ctx0" brushRef="#br0" timeOffset="57425.28">3378 2722 12439 0 0,'0'0'12079'0'0,"9"-1"-10577"0"0,140-6-204 0 0,-50 8-8097 0 0,-78-2 4975 0 0</inkml:trace>
  <inkml:trace contextRef="#ctx0" brushRef="#br0" timeOffset="57994.06">3591 3244 16383 0 0,'0'0'752'0'0,"-2"-5"243"0"0,-2-4 4 0 0,0 1-1 0 0,-1 0 1 0 0,0 0 0 0 0,0 1-1 0 0,-1-1 1 0 0,-8-7 0 0 0,11 11-721 0 0,0 1-135 0 0,-1 0-1 0 0,0 0 1 0 0,0 0-1 0 0,0 0 1 0 0,0 1 0 0 0,0 0-1 0 0,0 0 1 0 0,0 0-1 0 0,-1 0 1 0 0,1 1 0 0 0,-1-1-1 0 0,0 1 1 0 0,1 1-1 0 0,-1-1 1 0 0,-9 0-1 0 0,3 1-44 0 0,0 0-1 0 0,0 1 0 0 0,0 0 0 0 0,0 1 0 0 0,-18 4 0 0 0,25-4-86 0 0,-40 14 134 0 0,40-15-133 0 0,0 1 0 0 0,0 0 0 0 0,1 1 0 0 0,0-1 1 0 0,-1 1-1 0 0,1-1 0 0 0,0 1 0 0 0,0 0 0 0 0,-3 4 0 0 0,3-2-1 0 0,3-4-11 0 0,-1-1 0 0 0,1 1 0 0 0,0 0 0 0 0,0-1 0 0 0,0 1 0 0 0,-1-1 0 0 0,1 1 0 0 0,0 0 0 0 0,0-1 0 0 0,0 1 0 0 0,0-1 0 0 0,0 1 0 0 0,0-1 0 0 0,0 1 0 0 0,1 0 0 0 0,-1-1 0 0 0,0 1 0 0 0,0-1 0 0 0,0 1 0 0 0,1-1 0 0 0,-1 1 0 0 0,0 0 0 0 0,0-1 0 0 0,1 1 0 0 0,-1-1 0 0 0,0 0 0 0 0,1 1 0 0 0,-1-1 0 0 0,1 1 0 0 0,-1-1 0 0 0,1 1 0 0 0,0-1 0 0 0,0 1 0 0 0,3 3 0 0 0,0 0 0 0 0,0-1 0 0 0,0 0 0 0 0,1 0 0 0 0,-1 0 0 0 0,1 0 0 0 0,0-1 0 0 0,0 0 0 0 0,0 0 0 0 0,8 2 0 0 0,7 1 0 0 0,28 3 0 0 0,-26-4 0 0 0,-5-1-8 0 0,64 12-156 0 0,-70-12 135 0 0,-1 0 0 0 0,0 1 0 0 0,0 0 1 0 0,-1 0-1 0 0,15 9 0 0 0,-22-12 13 0 0,1 1 1 0 0,-1 0-1 0 0,0-1 0 0 0,0 1 1 0 0,0 0-1 0 0,0 0 0 0 0,0 0 1 0 0,0 0-1 0 0,0 0 1 0 0,-1 1-1 0 0,1-1 0 0 0,-1 0 1 0 0,1 1-1 0 0,-1-1 1 0 0,0 1-1 0 0,0-1 0 0 0,0 1 1 0 0,-1 0-1 0 0,1 0 0 0 0,0-1 1 0 0,-1 1-1 0 0,0 0 1 0 0,0 0-1 0 0,0-1 0 0 0,0 1 1 0 0,0 0-1 0 0,0 0 1 0 0,-1-1-1 0 0,0 1 0 0 0,1 0 1 0 0,-1-1-1 0 0,0 1 0 0 0,0 0 1 0 0,0-1-1 0 0,-1 1 1 0 0,1-1-1 0 0,0 0 0 0 0,-1 1 1 0 0,0-1-1 0 0,1 0 1 0 0,-1 0-1 0 0,0 0 0 0 0,0 0 1 0 0,-3 2-1 0 0,-3 2 37 0 0,1-1 0 0 0,-1 1-1 0 0,0-1 1 0 0,-1-1 0 0 0,1 1 0 0 0,-1-2-1 0 0,-15 6 1 0 0,19-8-8 0 0,-1 1-1 0 0,1-1 1 0 0,0 0 0 0 0,0-1-1 0 0,0 1 1 0 0,-1-1-1 0 0,1 0 1 0 0,0 0 0 0 0,-1-1-1 0 0,1 0 1 0 0,0 0 0 0 0,0 0-1 0 0,0 0 1 0 0,-1-1-1 0 0,-5-2 1 0 0,9 3 5 0 0,0-1 1 0 0,1 1-1 0 0,-1 0 1 0 0,0-1-1 0 0,1 1 0 0 0,-1-1 1 0 0,1 0-1 0 0,-1 1 0 0 0,1-1 1 0 0,-1 0-1 0 0,1 0 0 0 0,0 0 1 0 0,0 0-1 0 0,0 0 0 0 0,0 0 1 0 0,1 0-1 0 0,-1 0 1 0 0,1-1-1 0 0,-1 1 0 0 0,1 0 1 0 0,-1 0-1 0 0,1 0 0 0 0,0-1 1 0 0,0 1-1 0 0,0 0 0 0 0,1 0 1 0 0,-1-1-1 0 0,0 1 0 0 0,2-2 1 0 0,0-5 8 0 0,0-1 0 0 0,1 1-1 0 0,1 1 1 0 0,0-1 0 0 0,7-12 0 0 0,4-4-168 0 0,1 0 1 0 0,37-40-1 0 0,13-4-3060 0 0,-47 49 1712 0 0</inkml:trace>
  <inkml:trace contextRef="#ctx0" brushRef="#br0" timeOffset="59732.53">5111 1201 2303 0 0,'-28'-7'25475'0'0,"34"9"-25274"0"0,9 0-50 0 0,0 0 1 0 0,0-1-1 0 0,0-1 1 0 0,0 0-1 0 0,0-2 0 0 0,17-2 1 0 0,-14 1-148 0 0,1 1 0 0 0,0 1 0 0 0,24 2 0 0 0,-13 3-4 0 0,-29-4 0 0 0,0 0 0 0 0,0 1 0 0 0,0-1 0 0 0,-1 0 0 0 0,1 1 0 0 0,0-1 0 0 0,-1 0 0 0 0,1 1 0 0 0,0-1 0 0 0,-1 1 0 0 0,1-1 0 0 0,0 1 0 0 0,-1-1 0 0 0,1 1 0 0 0,-1-1 0 0 0,1 1 0 0 0,-1 0 0 0 0,1-1 0 0 0,-1 1 0 0 0,1 0 0 0 0,-1 0 0 0 0,0-1 0 0 0,1 1 0 0 0,-1 0 0 0 0,0 0 0 0 0,0 1 0 0 0,1 0 0 0 0,0 1 0 0 0,0 1 0 0 0,0 0 0 0 0,0 0 0 0 0,-1 0 0 0 0,1 0 0 0 0,-1 0 0 0 0,0 0 0 0 0,0 0 0 0 0,-1 0 0 0 0,0 6 0 0 0,-3 5 0 0 0,-7 21 0 0 0,1-6 0 0 0,-5 23 6 0 0,2-9 76 0 0,-11 67 1 0 0,22-87-717 0 0,-1 26 0 0 0,3-49-129 0 0</inkml:trace>
  <inkml:trace contextRef="#ctx0" brushRef="#br0" timeOffset="60121.84">5162 1372 11519 0 0,'-14'1'1224'0'0,"11"-1"-211"0"0,0 1 0 0 0,0-1 0 0 0,1 1 0 0 0,-1 0 0 0 0,0 0 0 0 0,-5 3 3724 0 0,11 5-1969 0 0,-1-8-2700 0 0,-1 0 0 0 0,1 0 0 0 0,0 0 0 0 0,0 0 1 0 0,0 0-1 0 0,0 0 0 0 0,0-1 0 0 0,0 1 0 0 0,0-1 0 0 0,0 0 1 0 0,0 1-1 0 0,0-1 0 0 0,0 0 0 0 0,3 0 0 0 0,32-5 151 0 0,-24 2-150 0 0,80-19-71 0 0,-1 0-3349 0 0,-77 20 1732 0 0,-2-1-270 0 0</inkml:trace>
  <inkml:trace contextRef="#ctx0" brushRef="#br0" timeOffset="60802.08">5345 1901 15719 0 0,'0'0'1424'0'0,"-1"-1"-1172"0"0,1-3 204 0 0,-1 1 0 0 0,0-1 0 0 0,-1 0 1 0 0,1 1-1 0 0,0-1 0 0 0,-1 1 0 0 0,0-1 0 0 0,0 1 0 0 0,0 0 0 0 0,0 0 0 0 0,-1 0 0 0 0,1 0 0 0 0,-6-5 0 0 0,3 5-167 0 0,1 0-1 0 0,0 0 1 0 0,-1 1 0 0 0,0-1-1 0 0,1 1 1 0 0,-1 0 0 0 0,0 0-1 0 0,0 1 1 0 0,-6-2-1 0 0,0 1-150 0 0,-1 1 0 0 0,0 0 0 0 0,1 1 0 0 0,-1 0 0 0 0,1 1 0 0 0,-1 0 0 0 0,1 1 0 0 0,-14 3 0 0 0,5 1-81 0 0,1 1-1 0 0,-1 1 0 0 0,2 1 1 0 0,-1 0-1 0 0,1 2 0 0 0,0 0 1 0 0,-16 14-1 0 0,32-23-56 0 0,0-1 0 0 0,0 1 0 0 0,0-1 0 0 0,1 1 0 0 0,-1 0 0 0 0,1 0 0 0 0,-1 0 0 0 0,1 0 0 0 0,0 0 0 0 0,-1 0 0 0 0,1 0 0 0 0,0 0 0 0 0,0 1 0 0 0,1-1 0 0 0,-1 0 0 0 0,0 4 0 0 0,1-5 0 0 0,0 1 0 0 0,0 0 0 0 0,0-1 0 0 0,0 1 0 0 0,0-1 0 0 0,0 1 0 0 0,1 0 0 0 0,-1-1 0 0 0,1 1 0 0 0,-1-1 0 0 0,1 1 0 0 0,0-1 0 0 0,-1 1 0 0 0,1-1 0 0 0,0 1 0 0 0,0-1 0 0 0,0 0 0 0 0,0 0 0 0 0,0 1 0 0 0,0-1 0 0 0,0 0 0 0 0,1 0 0 0 0,-1 0 0 0 0,3 1 0 0 0,11 6-14 0 0,0-1 0 0 0,1-1 0 0 0,-1 0 0 0 0,1-1 0 0 0,1-1-1 0 0,24 4 1 0 0,11 3-35 0 0,-31-6-2 0 0,48 14-255 0 0,-60-16 195 0 0,-1 0 0 0 0,1 1 0 0 0,-1 1 0 0 0,1-1 0 0 0,10 9 0 0 0,-17-12 81 0 0,0 1 0 0 0,-1-1 0 0 0,1 1-1 0 0,0-1 1 0 0,0 1 0 0 0,-1 0-1 0 0,1 0 1 0 0,-1-1 0 0 0,0 1-1 0 0,0 0 1 0 0,1 0 0 0 0,-1 1-1 0 0,-1-1 1 0 0,1 0 0 0 0,0 0 0 0 0,0 0-1 0 0,-1 1 1 0 0,1-1 0 0 0,-1 0-1 0 0,0 1 1 0 0,0-1 0 0 0,0 0-1 0 0,0 1 1 0 0,0-1 0 0 0,0 0 0 0 0,0 1-1 0 0,-1-1 1 0 0,1 0 0 0 0,-1 0-1 0 0,0 1 1 0 0,0-1 0 0 0,0 0-1 0 0,0 0 1 0 0,0 0 0 0 0,0 0-1 0 0,0 0 1 0 0,-3 3 0 0 0,-1 1 35 0 0,-1 1 1 0 0,1-2-1 0 0,-1 1 1 0 0,0-1-1 0 0,0 0 0 0 0,-1 0 1 0 0,0 0-1 0 0,0-1 1 0 0,-13 6-1 0 0,9-6 108 0 0,1 0-1 0 0,0-1 1 0 0,-1 0-1 0 0,0-1 1 0 0,-12 1 0 0 0,18-2-44 0 0,1-1 0 0 0,-1 0 1 0 0,1 0-1 0 0,0 0 1 0 0,-1-1-1 0 0,1 0 1 0 0,0 0-1 0 0,-1 0 1 0 0,1 0-1 0 0,0-1 0 0 0,0 1 1 0 0,0-1-1 0 0,0 0 1 0 0,0 0-1 0 0,-6-5 1 0 0,9 5-44 0 0,-1 0 0 0 0,0 0 0 0 0,1 0 0 0 0,-1 0 0 0 0,1-1 0 0 0,0 1 0 0 0,0 0 0 0 0,0-1 0 0 0,0 1 0 0 0,0-1 0 0 0,0 1 0 0 0,1-1 0 0 0,-1 1 0 0 0,1-1 0 0 0,0 1 0 0 0,0-1 0 0 0,0 0 0 0 0,0 1 0 0 0,0-1 0 0 0,0 0 0 0 0,1 1 0 0 0,-1-1 0 0 0,2-2 0 0 0,1-6-6 0 0,0-1 1 0 0,1 1-1 0 0,9-18 0 0 0,6-6-287 0 0,1 1 0 0 0,40-52-1 0 0,-9 27-8519 0 0,-35 42 600 0 0</inkml:trace>
  <inkml:trace contextRef="#ctx0" brushRef="#br0" timeOffset="63416.75">5182 2616 3679 0 0,'0'0'12239'0'0,"11"-12"-8279"0"0,-8 9-3683 0 0,-1 0 0 0 0,0-1-1 0 0,0 1 1 0 0,-1 0 0 0 0,1-1 0 0 0,-1 1 0 0 0,1-1 0 0 0,-1 1-1 0 0,0-1 1 0 0,-1 1 0 0 0,1-1 0 0 0,-1 0 0 0 0,1 1 0 0 0,-1-1-1 0 0,0 0 1 0 0,0 0 0 0 0,-1 1 0 0 0,1-1 0 0 0,-1 0 0 0 0,0 1-1 0 0,0-1 1 0 0,0 0 0 0 0,0 1 0 0 0,-1-1 0 0 0,-1-3 0 0 0,1 3-167 0 0,0 1 0 0 0,-1-1 0 0 0,1 1-1 0 0,-1-1 1 0 0,0 1 0 0 0,0 0 0 0 0,0 0 0 0 0,0 0 0 0 0,-1 0 0 0 0,1 0 0 0 0,-1 1 0 0 0,1 0 0 0 0,-1 0 0 0 0,0 0 0 0 0,0 0 0 0 0,0 0 0 0 0,0 1 0 0 0,-1-1 0 0 0,1 1 0 0 0,0 1 0 0 0,-7-2 0 0 0,4 2-75 0 0,0 0 1 0 0,0 1-1 0 0,0 0 1 0 0,0 0-1 0 0,0 0 1 0 0,0 1-1 0 0,1 0 1 0 0,-1 0-1 0 0,1 1 1 0 0,-1 0-1 0 0,1 0 0 0 0,0 1 1 0 0,0-1-1 0 0,0 1 1 0 0,1 0-1 0 0,-9 9 1 0 0,5-4-33 0 0,0 0 0 0 0,1 1 0 0 0,0 0 1 0 0,1 1-1 0 0,0-1 0 0 0,1 2 1 0 0,0-1-1 0 0,-6 15 0 0 0,11-24-7 0 0,0 0 0 0 0,1 1 0 0 0,-1-1-1 0 0,0 0 1 0 0,1 1 0 0 0,-1-1 0 0 0,1 1 0 0 0,0-1-1 0 0,0 1 1 0 0,0-1 0 0 0,0 1 0 0 0,0-1 0 0 0,0 1 0 0 0,1-1-1 0 0,-1 1 1 0 0,1-1 0 0 0,0 0 0 0 0,0 1 0 0 0,0-1-1 0 0,0 0 1 0 0,0 1 0 0 0,0-1 0 0 0,1 0 0 0 0,-1 0 0 0 0,1 0-1 0 0,-1 0 1 0 0,1 0 0 0 0,0-1 0 0 0,-1 1 0 0 0,1 0-1 0 0,0-1 1 0 0,0 1 0 0 0,1-1 0 0 0,-1 0 0 0 0,0 0 0 0 0,0 0-1 0 0,1 0 1 0 0,-1 0 0 0 0,0 0 0 0 0,1-1 0 0 0,-1 1-1 0 0,1-1 1 0 0,4 1 0 0 0,3-1-11 0 0,1 0 1 0 0,0 0-1 0 0,0-1 0 0 0,-1-1 1 0 0,1 1-1 0 0,-1-2 0 0 0,0 0 1 0 0,14-5-1 0 0,2-3-51 0 0,47-27 0 0 0,-73 38 65 0 0,1 0-1 0 0,0-1-1 0 0,-1 1 1 0 0,1 0 0 0 0,0-1-1 0 0,0 1 1 0 0,-1-1 0 0 0,1 1-1 0 0,-1-1 1 0 0,1 1 0 0 0,0-1-1 0 0,-1 1 1 0 0,1-1 0 0 0,-1 0-1 0 0,1 1 1 0 0,-1-1 0 0 0,0 0 0 0 0,1 1-1 0 0,-1-1 1 0 0,0 0 0 0 0,1 1-1 0 0,-1-1 1 0 0,0 0 0 0 0,0 0-1 0 0,0 1 1 0 0,0-1 0 0 0,1 0-1 0 0,-1 0 1 0 0,0 0 0 0 0,0 1-1 0 0,-1-1 1 0 0,1 0 0 0 0,0 0-1 0 0,0-1 1 0 0,-2-3 15 0 0,1 4 198 0 0,-7 20-72 0 0,6-9-54 0 0,1 0 0 0 0,0 1 0 0 0,1-1 0 0 0,0 0 0 0 0,4 20 0 0 0,13 51 138 0 0,-13-69-223 0 0,0 6 0 0 0,2-1 0 0 0,10 25 0 0 0,-13-36-20 0 0,-3-5-77 0 0,2 2 330 0 0,-2-1-1374 0 0</inkml:trace>
  <inkml:trace contextRef="#ctx0" brushRef="#br0" timeOffset="65321.3">5015 3159 11055 0 0,'0'0'852'0'0,"-4"-3"1945"0"0,4 2-2380 0 0,-1 1 1 0 0,1 0-1 0 0,-1-1 0 0 0,1 1 1 0 0,-1 0-1 0 0,1-1 1 0 0,-1 1-1 0 0,1 0 0 0 0,-1 0 1 0 0,0 0-1 0 0,1 0 1 0 0,-1 0-1 0 0,1-1 0 0 0,-1 1 1 0 0,0 0-1 0 0,1 0 1 0 0,-1 0-1 0 0,1 1 0 0 0,-1-1 1 0 0,-1 0-1 0 0,0 5 3797 0 0,1 3-4099 0 0,1-6-815 0 0,0 18 965 0 0,1 0 1 0 0,0 0-1 0 0,2-1 1 0 0,8 33 0 0 0,-3-17-165 0 0,0 10-312 0 0,8 36 240 0 0,-12-66-2590 0 0,9 21-1 0 0</inkml:trace>
  <inkml:trace contextRef="#ctx0" brushRef="#br0" timeOffset="65759.4">5219 3293 15663 0 0,'-4'-2'1626'0'0,"4"1"-1375"0"0,-1 1 0 0 0,1 0 0 0 0,-1 0 0 0 0,1-1 0 0 0,-1 1 0 0 0,1 0 0 0 0,0-1 0 0 0,-1 1 0 0 0,1 0 0 0 0,0-1 0 0 0,-1 1 0 0 0,1-1 0 0 0,0 1 0 0 0,-1-1 0 0 0,1 1 0 0 0,0-1 0 0 0,0 1 0 0 0,0-1 0 0 0,-1 1 1 0 0,1-1-1 0 0,0 1 0 0 0,0-1 0 0 0,0 1 0 0 0,0-1 0 0 0,0 1 0 0 0,0-1 0 0 0,0-1-64 0 0,1 1 1 0 0,-1 0-1 0 0,0 0 1 0 0,1-1-1 0 0,-1 1 1 0 0,1 0-1 0 0,-1 0 1 0 0,1 0-1 0 0,0 0 1 0 0,1-2-1 0 0,20-19 466 0 0,-14 17-601 0 0,-1 0 1 0 0,1 1 0 0 0,0-1-1 0 0,0 1 1 0 0,1 1 0 0 0,-1 0-1 0 0,1 0 1 0 0,0 0 0 0 0,0 1-1 0 0,13-1 1 0 0,-10 2-56 0 0,-1 0 0 0 0,1 1-1 0 0,-1 0 1 0 0,1 1 0 0 0,0 0 0 0 0,-1 1-1 0 0,21 6 1 0 0,-25-5-6 0 0,-1-1 0 0 0,0 1 0 0 0,1 1 0 0 0,-1-1-1 0 0,-1 1 1 0 0,1 0 0 0 0,0 0 0 0 0,-1 0 0 0 0,0 1 0 0 0,0 0 0 0 0,-1 0-1 0 0,1 1 1 0 0,-1-1 0 0 0,0 1 0 0 0,0 0 0 0 0,-1 0 0 0 0,4 7 0 0 0,-6-9 15 0 0,1 0 0 0 0,0 1 0 0 0,-1-1 0 0 0,0 1 0 0 0,0-1 0 0 0,-1 1 0 0 0,1 0 0 0 0,-1-1 0 0 0,0 1 1 0 0,0 0-1 0 0,0-1 0 0 0,-1 1 0 0 0,0-1 0 0 0,0 1 0 0 0,0 0 0 0 0,0-1 0 0 0,-1 0 0 0 0,0 1 0 0 0,0-1 0 0 0,0 0 1 0 0,0 0-1 0 0,0 0 0 0 0,-1 0 0 0 0,0 0 0 0 0,0-1 0 0 0,-4 5 0 0 0,-2 0 59 0 0,-1 0 1 0 0,1 0-1 0 0,-1-1 0 0 0,-1-1 1 0 0,1 0-1 0 0,-1 0 0 0 0,0-1 0 0 0,0 0 1 0 0,-1-1-1 0 0,1 0 0 0 0,-1-1 1 0 0,0 0-1 0 0,0-1 0 0 0,-15 1 0 0 0,19-3-34 0 0,0 0 1 0 0,-1 0-1 0 0,1-1 0 0 0,0 0 0 0 0,0-1 0 0 0,1 1 0 0 0,-1-2 0 0 0,0 1 1 0 0,-13-7-1 0 0,15 6-13 0 0,1 0 1 0 0,-1-1 0 0 0,1 0-1 0 0,0 0 1 0 0,0 0 0 0 0,0-1-1 0 0,1 1 1 0 0,-1-1 0 0 0,1 0-1 0 0,0 0 1 0 0,1-1 0 0 0,-1 1-1 0 0,-3-8 1 0 0,5 6-29 0 0,-1 0 1 0 0,1 1-1 0 0,0-1 0 0 0,0 0 1 0 0,1 0-1 0 0,0 0 0 0 0,0 0 1 0 0,1 0-1 0 0,0 0 1 0 0,0 0-1 0 0,2-13 0 0 0,0 10-148 0 0,0 1 0 0 0,1-1 0 0 0,0 1 0 0 0,0 0 1 0 0,1 0-1 0 0,0 0 0 0 0,1 0 0 0 0,6-8 0 0 0,-9 14-434 0 0,0 0-1 0 0,1 0 1 0 0,0 0 0 0 0,0 1 0 0 0,-1-1 0 0 0,1 1 0 0 0,6-4-1 0 0,2 0-7724 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8:55.9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4 288 14279 0 0,'-2'-5'1486'0'0,"-14"-14"9508"0"0,16 30-9954 0 0,17 157 406 0 0,-1-9-1619 0 0,-5-99-1221 0 0,1-22-2718 0 0</inkml:trace>
  <inkml:trace contextRef="#ctx0" brushRef="#br0" timeOffset="389.39">25 315 13359 0 0,'-11'-8'612'0'0,"9"7"-14"0"0,1 0-384 0 0,-3-9 237 0 0,3 7 260 0 0,0 0 1 0 0,0 1-1 0 0,0-1 1 0 0,0 0-1 0 0,0 0 1 0 0,0-4-1 0 0,1 5-506 0 0,0 1 0 0 0,1 0-1 0 0,-1-1 1 0 0,0 1 0 0 0,1 0-1 0 0,-1 0 1 0 0,1-1-1 0 0,0 1 1 0 0,-1 0 0 0 0,1 0-1 0 0,0 0 1 0 0,-1-1 0 0 0,1 1-1 0 0,0 0 1 0 0,2-1-1 0 0,5-6 131 0 0,0 1-1 0 0,0 1 0 0 0,1-1 0 0 0,0 1 0 0 0,0 0 0 0 0,0 1 0 0 0,17-6 0 0 0,-6 3-179 0 0,0 1 0 0 0,39-8 0 0 0,-38 12-149 0 0,0 0-1 0 0,0 1 1 0 0,0 1 0 0 0,33 3 0 0 0,-43-1-31 0 0,0 1 1 0 0,1 0-1 0 0,-1 0 0 0 0,0 1 0 0 0,0 1 1 0 0,-1 0-1 0 0,1 0 0 0 0,-1 1 1 0 0,0 0-1 0 0,11 8 0 0 0,-18-11 21 0 0,-1 0-1 0 0,1 1 0 0 0,0-1 1 0 0,-1 1-1 0 0,1-1 1 0 0,-1 1-1 0 0,0 0 1 0 0,1 0-1 0 0,-1 0 0 0 0,-1 0 1 0 0,1 0-1 0 0,0 1 1 0 0,-1-1-1 0 0,0 1 1 0 0,2 6-1 0 0,-3-6-5 0 0,1 1 0 0 0,-1-1 0 0 0,0 1 0 0 0,0-1 1 0 0,-1 1-1 0 0,1-1 0 0 0,-1 1 0 0 0,0-1 0 0 0,-1 0 0 0 0,1 0 0 0 0,-3 7 0 0 0,-2 0-8 0 0,0-1 1 0 0,-1 1-1 0 0,0-1 0 0 0,-1 0 0 0 0,0-1 0 0 0,0 1 1 0 0,-1-2-1 0 0,-13 11 0 0 0,8-8-19 0 0,-1 0 0 0 0,-1-1-1 0 0,0-1 1 0 0,0-1 0 0 0,-1 0 0 0 0,0-1 0 0 0,0-1-1 0 0,-1-1 1 0 0,0 0 0 0 0,-25 3 0 0 0,40-8-71 0 0,-1 0 0 0 0,1 1 0 0 0,-1-1-1 0 0,1-1 1 0 0,-1 1 0 0 0,1 0 0 0 0,-1-1 0 0 0,-3-1 0 0 0,6 2-50 0 0,0 0 0 0 0,0-1 0 0 0,0 1 0 0 0,0-1 1 0 0,0 1-1 0 0,0-1 0 0 0,0 1 0 0 0,0-1 0 0 0,0 0 0 0 0,1 0 0 0 0,-1 1 0 0 0,0-1 0 0 0,0 0 0 0 0,1 0 1 0 0,-1 0-1 0 0,1 0 0 0 0,-1 0 0 0 0,0 0 0 0 0,1 0 0 0 0,0 0 0 0 0,-1 0 0 0 0,1 0 0 0 0,0 0 0 0 0,-1 0 0 0 0,1 0 1 0 0,0 0-1 0 0,0 0 0 0 0,0-2 0 0 0,1-7-1337 0 0</inkml:trace>
  <inkml:trace contextRef="#ctx0" brushRef="#br0" timeOffset="783.31">1038 10 15199 0 0,'0'0'1172'0'0,"-11"-5"-553"0"0,6 4 278 0 0,1 0 0 0 0,0 0 0 0 0,-1 0 0 0 0,1 1 0 0 0,-1 0 0 0 0,1-1 0 0 0,-9 2 0 0 0,8 0-455 0 0,0 0 1 0 0,0 1-1 0 0,0-1 1 0 0,0 1-1 0 0,0 0 0 0 0,-5 3 1 0 0,2-1-259 0 0,0 2 0 0 0,0-1 0 0 0,1 1 0 0 0,0 0 0 0 0,0 1 0 0 0,0-1 0 0 0,-7 11 0 0 0,-4 8-26 0 0,2 0 0 0 0,0 0 0 0 0,2 2 0 0 0,1 0 0 0 0,1 0 0 0 0,1 1 0 0 0,-11 48 0 0 0,18-59-125 0 0,1-1 0 0 0,1 1 1 0 0,0 0-1 0 0,1 0 0 0 0,1 0 0 0 0,1 0 0 0 0,0 0 1 0 0,1 0-1 0 0,6 22 0 0 0,-6-31-34 0 0,1 0 1 0 0,0 0-1 0 0,0 0 1 0 0,0 0-1 0 0,1-1 1 0 0,1 1-1 0 0,-1-1 0 0 0,1 0 1 0 0,0-1-1 0 0,0 1 1 0 0,1-1-1 0 0,0 0 1 0 0,0 0-1 0 0,1-1 0 0 0,-1 1 1 0 0,1-2-1 0 0,1 1 1 0 0,-1-1-1 0 0,0 0 1 0 0,13 5-1 0 0,-4-5-368 0 0,-1 0-1 0 0,0-1 1 0 0,1-1-1 0 0,-1 0 1 0 0,1-1-1 0 0,0-1 1 0 0,-1 0-1 0 0,31-6 1 0 0,-18 3-1066 0 0</inkml:trace>
  <inkml:trace contextRef="#ctx0" brushRef="#br0" timeOffset="4281.79">1379 284 15463 0 0,'0'0'706'0'0,"0"-7"234"0"0,0 3-423 0 0,0-1 0 0 0,0 1 1 0 0,0 0-1 0 0,-1 0 1 0 0,0-1-1 0 0,0 1 0 0 0,0 0 1 0 0,0 0-1 0 0,-1 0 0 0 0,0 0 1 0 0,0 0-1 0 0,0 1 1 0 0,0-1-1 0 0,0 0 0 0 0,-1 1 1 0 0,1 0-1 0 0,-1-1 1 0 0,0 1-1 0 0,0 0 0 0 0,-5-3 1 0 0,5 4-427 0 0,1 1 1 0 0,0 0-1 0 0,-1 0 1 0 0,1 0-1 0 0,-1 0 1 0 0,1 0-1 0 0,-1 0 1 0 0,1 1-1 0 0,-1-1 1 0 0,0 1-1 0 0,1 0 0 0 0,-1 0 1 0 0,0 0-1 0 0,1 0 1 0 0,-1 0-1 0 0,1 0 1 0 0,-1 1-1 0 0,0-1 1 0 0,-3 2-1 0 0,0 1-27 0 0,0-1-1 0 0,-1 1 1 0 0,1 0-1 0 0,1 0 0 0 0,-1 0 1 0 0,-7 6-1 0 0,4-1-17 0 0,0 1 0 0 0,0-1 0 0 0,1 1 0 0 0,0 1 0 0 0,1-1 0 0 0,0 1 0 0 0,1 0 0 0 0,-9 17 0 0 0,12-19-22 0 0,0-1 1 0 0,0 1-1 0 0,0 0 0 0 0,1 0 1 0 0,0 0-1 0 0,1 0 0 0 0,0 0 1 0 0,0 0-1 0 0,0 0 0 0 0,1 0 1 0 0,1 1-1 0 0,-1-1 0 0 0,4 12 1 0 0,-3-15-24 0 0,1-1-1 0 0,0 0 1 0 0,0 0 0 0 0,0 0 0 0 0,1 0 0 0 0,-1 0 0 0 0,1 0-1 0 0,0-1 1 0 0,0 1 0 0 0,1-1 0 0 0,-1 0 0 0 0,1 0 0 0 0,-1 0 0 0 0,1-1-1 0 0,0 1 1 0 0,0-1 0 0 0,0 0 0 0 0,8 4 0 0 0,0-2-4 0 0,-1 0 0 0 0,1-1 0 0 0,0 0 0 0 0,0 0 0 0 0,0-1-1 0 0,13 0 1 0 0,4-2-582 0 0,1-2 0 0 0,-1 0 0 0 0,44-11 0 0 0,-37 6-568 0 0</inkml:trace>
  <inkml:trace contextRef="#ctx0" brushRef="#br0" timeOffset="7077.37">1693 280 5983 0 0,'0'0'464'0'0,"1"-15"3016"0"0,2-18 11048 0 0,0 42-13989 0 0,0 1 0 0 0,0 0 0 0 0,2 20 0 0 0,-3-19-343 0 0,0-1-104 0 0,0 0 0 0 0,1 0 0 0 0,0 0-1 0 0,1-1 1 0 0,0 1 0 0 0,0-1 0 0 0,1 0 0 0 0,0 0 0 0 0,1 0 0 0 0,0-1-1 0 0,0 0 1 0 0,1 0 0 0 0,10 9 0 0 0,-12-12-82 0 0,0-1 1 0 0,0 0 0 0 0,1 0-1 0 0,0-1 1 0 0,0 1-1 0 0,0-1 1 0 0,0-1-1 0 0,0 1 1 0 0,1-1-1 0 0,-1 0 1 0 0,1 0-1 0 0,-1-1 1 0 0,1 0-1 0 0,0 0 1 0 0,-1-1-1 0 0,1 1 1 0 0,0-2-1 0 0,0 1 1 0 0,-1-1-1 0 0,1 0 1 0 0,9-2-1 0 0,-8 0 1 0 0,1 0 0 0 0,0 0-1 0 0,-1-1 1 0 0,0 0 0 0 0,0 0-1 0 0,0-1 1 0 0,-1 0 0 0 0,1-1-1 0 0,-1 0 1 0 0,0 0 0 0 0,-1 0-1 0 0,12-14 1 0 0,-16 17-7 0 0,0-1 0 0 0,0 1 1 0 0,0-1-1 0 0,-1 0 0 0 0,1 0 0 0 0,-1 0 1 0 0,0 1-1 0 0,0-1 0 0 0,0 0 0 0 0,-1-1 0 0 0,1 1 1 0 0,-1 0-1 0 0,0 0 0 0 0,0 0 0 0 0,0 0 0 0 0,-1 0 1 0 0,0 0-1 0 0,1 0 0 0 0,-1 0 0 0 0,-1 0 0 0 0,1 0 1 0 0,0 1-1 0 0,-4-6 0 0 0,0-1 27 0 0,-1 0 0 0 0,-1 0 0 0 0,1 0 0 0 0,-2 1 0 0 0,1 0-1 0 0,-17-15 1 0 0,-4 7-31 0 0,28 17-60 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0:32.9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9 148 13903 0 0,'-6'-4'1487'0'0,"5"2"-1284"0"0,0 1 0 0 0,0-1 0 0 0,0 1 0 0 0,0 0 0 0 0,0-1 0 0 0,0 0 0 0 0,0 1-1 0 0,0-1 1 0 0,0 0 0 0 0,1 1 0 0 0,-1-1 0 0 0,1 0 0 0 0,0 0 0 0 0,-1 1 0 0 0,1-1 0 0 0,0 0 0 0 0,0 0 0 0 0,0 0 0 0 0,0 1 0 0 0,0-1 0 0 0,0 0 0 0 0,1 0 0 0 0,-1 0 0 0 0,1 1-1 0 0,-1-1 1 0 0,1 0 0 0 0,0 1 0 0 0,-1-1 0 0 0,1 0 0 0 0,0 1 0 0 0,0-1 0 0 0,0 1 0 0 0,0-1 0 0 0,1 1 0 0 0,-1 0 0 0 0,0-1 0 0 0,1 1 0 0 0,-1 0 0 0 0,3-2 0 0 0,3-2 146 0 0,1 0 1 0 0,0 1 0 0 0,0 0-1 0 0,0 0 1 0 0,17-5 0 0 0,-12 5-236 0 0,-1 1 1 0 0,1 1-1 0 0,21-2 0 0 0,-28 3-109 0 0,1 1 0 0 0,-1 0 0 0 0,0 0-1 0 0,0 1 1 0 0,1 0 0 0 0,-1 0 0 0 0,0 1 0 0 0,0-1-1 0 0,9 5 1 0 0,-13-6-2 0 0,0 1-1 0 0,0 0 0 0 0,-1 0 1 0 0,1 0-1 0 0,0 0 1 0 0,-1 0-1 0 0,1 1 0 0 0,0-1 1 0 0,-1 0-1 0 0,0 1 1 0 0,1-1-1 0 0,-1 1 0 0 0,0-1 1 0 0,0 1-1 0 0,0 0 1 0 0,0 0-1 0 0,0-1 0 0 0,0 1 1 0 0,0 0-1 0 0,0 0 1 0 0,-1 0-1 0 0,1 0 0 0 0,-1 0 1 0 0,0 0-1 0 0,1 0 1 0 0,-1 0-1 0 0,0 0 0 0 0,0 0 1 0 0,0 0-1 0 0,0 0 1 0 0,-1 0-1 0 0,1 0 0 0 0,-1 0 1 0 0,1 0-1 0 0,-1 0 1 0 0,0 0-1 0 0,1 0 0 0 0,-1 0 1 0 0,-2 3-1 0 0,-2 2 10 0 0,0 1 0 0 0,0-1 0 0 0,0 0 0 0 0,-1-1 0 0 0,0 1 0 0 0,0-1 0 0 0,-14 10 0 0 0,-146 113 116 0 0,161-126-128 0 0,4-3 0 0 0,0 1 0 0 0,0 0 0 0 0,0-1 0 0 0,0 1 0 0 0,-1 0 0 0 0,1 0 0 0 0,1 0 0 0 0,-1 0 0 0 0,0 0 0 0 0,0 0 0 0 0,0 0 0 0 0,-1 3 0 0 0,2-4 0 0 0,0 0 0 0 0,0 0 0 0 0,-1 1 0 0 0,1-1 0 0 0,0 0 0 0 0,0 0 0 0 0,0 1 0 0 0,0-1 0 0 0,0 0 0 0 0,0 0 0 0 0,-1 1 0 0 0,1-1 0 0 0,0 0 0 0 0,0 1 0 0 0,0-1 0 0 0,0 0 0 0 0,0 0 0 0 0,0 1 0 0 0,0-1 0 0 0,0 0 0 0 0,0 0 0 0 0,0 1 0 0 0,0-1 0 0 0,0 0 0 0 0,1 1 0 0 0,-1-1 0 0 0,0 0 0 0 0,0 0 0 0 0,0 1 0 0 0,0-1 0 0 0,0 0 0 0 0,0 0 0 0 0,1 0 0 0 0,-1 1 0 0 0,0-1 0 0 0,0 0 0 0 0,0 0 0 0 0,1 0 0 0 0,-1 1 0 0 0,0-1 0 0 0,0 0 0 0 0,0 0 0 0 0,1 0 0 0 0,-1 0 0 0 0,0 0 0 0 0,1 1 0 0 0,-1-1 0 0 0,0 0 0 0 0,1 0 0 0 0,4 2-12 0 0,-1 1 1 0 0,1-1-1 0 0,0 0 0 0 0,0-1 1 0 0,1 1-1 0 0,-1-1 0 0 0,0 0 1 0 0,0 0-1 0 0,1-1 0 0 0,-1 0 0 0 0,7 0 1 0 0,10-1-149 0 0,29-6 0 0 0,-34 4 32 0 0,43-10-1024 0 0,-22 2-3418 0 0,-27 7-2856 0 0</inkml:trace>
  <inkml:trace contextRef="#ctx0" brushRef="#br0" timeOffset="603.74">572 93 8751 0 0,'-14'-16'673'0'0,"-2"-3"9998"0"0,16 11-7076 0 0,2 5-3467 0 0,0 0 1 0 0,0 0 0 0 0,0 0-1 0 0,1 1 1 0 0,-1-1-1 0 0,1 1 1 0 0,0 0 0 0 0,0 0-1 0 0,0 0 1 0 0,0 0-1 0 0,0 0 1 0 0,0 1 0 0 0,0-1-1 0 0,0 1 1 0 0,1 0-1 0 0,-1 0 1 0 0,4-1 0 0 0,10-1-90 0 0,1 0 1 0 0,18-1 0 0 0,-30 4 0 0 0,18-2-36 0 0,26 1-1 0 0,-44 1-63 0 0,1 1-1 0 0,-1 0 0 0 0,1 0 0 0 0,-1 0 0 0 0,1 1 0 0 0,-1 0 0 0 0,0 0 0 0 0,11 5 0 0 0,-16-6 46 0 0,-1-1 0 0 0,1 1 0 0 0,0-1 0 0 0,-1 1-1 0 0,1 0 1 0 0,-1-1 0 0 0,0 1 0 0 0,1-1 0 0 0,-1 1 0 0 0,0 0 0 0 0,1 0-1 0 0,-1-1 1 0 0,0 1 0 0 0,1 0 0 0 0,-1 0 0 0 0,0-1 0 0 0,0 1 0 0 0,0 0-1 0 0,0 0 1 0 0,0-1 0 0 0,0 1 0 0 0,0 0 0 0 0,0 0 0 0 0,0-1 0 0 0,0 1 0 0 0,-1 0-1 0 0,1 0 1 0 0,0-1 0 0 0,0 1 0 0 0,-1 0 0 0 0,1 0 0 0 0,0-1 0 0 0,-1 1-1 0 0,1 0 1 0 0,-1 0 0 0 0,-16 22-56 0 0,10-16 69 0 0,-1 0 0 0 0,0 0 0 0 0,0-1 0 0 0,0 0 0 0 0,-16 9 0 0 0,-53 19 150 0 0,66-30-92 0 0,10-4 8 0 0,19 1 0 0 0,52 2-59 0 0,-40-3-91 0 0,0 1 1 0 0,42 8-1 0 0,-65-8 27 0 0,1 1-1 0 0,-1 0 1 0 0,0 0 0 0 0,0 1-1 0 0,8 4 1 0 0,-13-6-5 0 0,-7 13-11 0 0,2-10 70 0 0,0 0 0 0 0,-1-1 0 0 0,1 1-1 0 0,-1-1 1 0 0,0 0 0 0 0,0 0-1 0 0,0 0 1 0 0,0 0 0 0 0,-1-1 0 0 0,-5 3-1 0 0,-9 2 42 0 0,-21 7 0 0 0,36-13-28 0 0,-119 26 189 0 0,88-21-197 0 0,0 0-236 0 0,-42 2 0 0 0,59-8-1075 0 0,-1 0 1 0 0,-18-4-1 0 0,24 2-333 0 0</inkml:trace>
  <inkml:trace contextRef="#ctx0" brushRef="#br0" timeOffset="1019.51">12 463 6447 0 0,'-11'-3'16475'0'0,"280"-10"-13915"0"0,-91 7-1411 0 0,194-11-3452 0 0,-287 14 1966 0 0,-41 0-1615 0 0,-43 3 1283 0 0</inkml:trace>
  <inkml:trace contextRef="#ctx0" brushRef="#br0" timeOffset="1536.54">201 729 5527 0 0,'-20'-11'5516'0'0,"7"4"3834"0"0,21-7-7104 0 0,-4 11-2060 0 0,-1 0-1 0 0,1-1 1 0 0,0 1 0 0 0,0 1-1 0 0,0-1 1 0 0,0 0-1 0 0,0 1 1 0 0,1 0 0 0 0,-1 0-1 0 0,1 0 1 0 0,-1 1 0 0 0,11-2-1 0 0,5-1 42 0 0,34-2 0 0 0,-52 6-209 0 0,15-1 20 0 0,0 1 0 0 0,32 4-1 0 0,-43-4-37 0 0,1 2-1 0 0,0-1 1 0 0,-1 1-1 0 0,1 0 1 0 0,-1 0-1 0 0,0 0 0 0 0,0 1 1 0 0,0 0-1 0 0,0 1 1 0 0,7 4-1 0 0,-12-7 1 0 0,1 0 0 0 0,-1 1 0 0 0,0-1 0 0 0,1 0 0 0 0,-1 1 0 0 0,0-1 0 0 0,0 1 0 0 0,0 0 0 0 0,0-1 0 0 0,0 1 0 0 0,-1 0 0 0 0,1-1 0 0 0,0 1 0 0 0,-1 0 0 0 0,1 0 0 0 0,-1 0 0 0 0,0 0 0 0 0,1 2 0 0 0,-2 0 0 0 0,1-1 0 0 0,0 0 0 0 0,-1 0 0 0 0,0 0 0 0 0,0 1 0 0 0,0-1 0 0 0,0 0 0 0 0,0 0 0 0 0,-4 5 0 0 0,1 0 0 0 0,-2-1 0 0 0,1 1 0 0 0,-1-1 0 0 0,0-1 0 0 0,0 1 0 0 0,-14 10 0 0 0,-27 17 0 0 0,-68 48 0 0 0,102-75-3 0 0,6-3 48 0 0,1 0 0 0 0,-1 0 0 0 0,1 1 0 0 0,0 0 0 0 0,-11 10 0 0 0,14-10-3 0 0,2-4-41 0 0,1-1-1 0 0,0 0 0 0 0,0 0 0 0 0,0 1 1 0 0,0-1-1 0 0,0 0 0 0 0,0 0 0 0 0,0 1 1 0 0,0-1-1 0 0,0 0 0 0 0,0 0 0 0 0,0 1 1 0 0,0-1-1 0 0,1 0 0 0 0,-1 0 0 0 0,0 1 1 0 0,0-1-1 0 0,0 0 0 0 0,0 0 0 0 0,0 1 1 0 0,0-1-1 0 0,1 0 0 0 0,-1 0 0 0 0,0 0 1 0 0,0 1-1 0 0,0-1 0 0 0,0 0 0 0 0,1 0 1 0 0,-1 0-1 0 0,0 0 0 0 0,0 0 0 0 0,1 1 1 0 0,-1-1-1 0 0,0 0 0 0 0,0 0 0 0 0,1 0 1 0 0,-1 0-1 0 0,0 0 0 0 0,0 0 0 0 0,1 0 1 0 0,-1 0-1 0 0,0 0 0 0 0,5 2-2 0 0,-1-1 1 0 0,0 0-1 0 0,0 1 0 0 0,1-2 1 0 0,-1 1-1 0 0,1 0 0 0 0,-1-1 1 0 0,6 0-1 0 0,39-6-42 0 0,-25 3 8 0 0,172-32-1992 0 0,-113 14-3117 0 0,-61 15-1811 0 0</inkml:trace>
  <inkml:trace contextRef="#ctx0" brushRef="#br0" timeOffset="1983.05">918 695 2759 0 0,'0'0'126'0'0,"-3"-6"20"0"0,-9-11 3137 0 0,8 14-1265 0 0,0 0 0 0 0,1 0 0 0 0,-2 0 0 0 0,1 0 0 0 0,0 1 0 0 0,-5-3-1 0 0,2 2-1610 0 0,-2-2-60 0 0,0 2 0 0 0,0-1 0 0 0,0 1 0 0 0,-1 1 0 0 0,0-1 0 0 0,1 2 0 0 0,-1-1 0 0 0,0 2 0 0 0,0-1 0 0 0,-17 2 0 0 0,20-1-152 0 0,0 1-1 0 0,1 0 0 0 0,-1 0 1 0 0,0 1-1 0 0,1 0 0 0 0,-1 0 1 0 0,1 1-1 0 0,-1-1 0 0 0,1 1 1 0 0,0 0-1 0 0,0 1 0 0 0,1 0 1 0 0,-1 0-1 0 0,1 0 0 0 0,0 0 1 0 0,-6 8-1 0 0,10-11-196 0 0,-1 0 0 0 0,1 0-1 0 0,1 0 1 0 0,-1 0 0 0 0,0 0 0 0 0,0 1 0 0 0,0-1-1 0 0,1 0 1 0 0,-1 1 0 0 0,0-1 0 0 0,1 1-1 0 0,0-1 1 0 0,-1 1 0 0 0,1-1 0 0 0,0 1 0 0 0,0-1-1 0 0,-1 1 1 0 0,1-1 0 0 0,0 1 0 0 0,0-1-1 0 0,1 1 1 0 0,-1-1 0 0 0,0 1 0 0 0,1-1 0 0 0,-1 0-1 0 0,0 1 1 0 0,1-1 0 0 0,0 1 0 0 0,-1-1-1 0 0,1 0 1 0 0,0 1 0 0 0,0-1 0 0 0,-1 0 0 0 0,1 0-1 0 0,2 2 1 0 0,3 3-33 0 0,-1 0 0 0 0,1-1 0 0 0,0 0 0 0 0,0-1 0 0 0,0 1 0 0 0,1-1 0 0 0,-1 0 0 0 0,1-1 0 0 0,0 1 1 0 0,10 2-1 0 0,5 0-149 0 0,0 0 0 0 0,26 2 1 0 0,-30-6-48 0 0,1 1 1 0 0,-1 1-1 0 0,0 1 1 0 0,21 8-1 0 0,-35-11 134 0 0,-1 0-1 0 0,1 0 1 0 0,0 0 0 0 0,0 1-1 0 0,-1-1 1 0 0,6 6 0 0 0,-9-8 81 0 0,1 1 0 0 0,0-1 0 0 0,-1 1 1 0 0,1 0-1 0 0,-1 0 0 0 0,1-1 0 0 0,-1 1 1 0 0,1 0-1 0 0,-1 0 0 0 0,0-1 0 0 0,1 1 1 0 0,-1 0-1 0 0,0 0 0 0 0,0 0 0 0 0,1 0 1 0 0,-1 0-1 0 0,0 0 0 0 0,0-1 0 0 0,0 1 0 0 0,0 0 1 0 0,0 0-1 0 0,0 0 0 0 0,-1 0 0 0 0,1 0 1 0 0,0 0-1 0 0,0-1 0 0 0,-1 1 0 0 0,1 0 1 0 0,0 0-1 0 0,-1 0 0 0 0,1-1 0 0 0,-1 1 1 0 0,1 0-1 0 0,-1 0 0 0 0,1-1 0 0 0,-1 1 1 0 0,1 0-1 0 0,-2 0 0 0 0,-3 3 21 0 0,0 0-1 0 0,0 0 1 0 0,0-1 0 0 0,0 1-1 0 0,-1-1 1 0 0,1-1-1 0 0,-1 1 1 0 0,0-1 0 0 0,0 0-1 0 0,0 0 1 0 0,-9 1-1 0 0,0 0 197 0 0,-1-2-1 0 0,1 0 1 0 0,-23-1-1 0 0,35 0-142 0 0,1 0-1 0 0,0 0 0 0 0,-1-1 0 0 0,1 1 0 0 0,-1-1 0 0 0,1 0 0 0 0,0 1 0 0 0,-1-1 1 0 0,1 0-1 0 0,0 0 0 0 0,0 0 0 0 0,0-1 0 0 0,0 1 0 0 0,0 0 0 0 0,0-1 0 0 0,0 1 1 0 0,0-1-1 0 0,0 0 0 0 0,1 0 0 0 0,-1 0 0 0 0,1 0 0 0 0,-1 0 0 0 0,-1-4 0 0 0,2 3-5 0 0,-1 0-1 0 0,2-1 0 0 0,-1 1 1 0 0,0 0-1 0 0,0-1 0 0 0,1 1 0 0 0,0-1 1 0 0,0 1-1 0 0,0-1 0 0 0,0 1 0 0 0,0-1 1 0 0,1 1-1 0 0,-1 0 0 0 0,1-1 1 0 0,0 1-1 0 0,2-5 0 0 0,3-6-34 0 0,1 1 0 0 0,0 0 0 0 0,1 0 0 0 0,0 1 1 0 0,19-22-1 0 0,58-48-3143 0 0,-85 82 3076 0 0,19-17-1385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0:32.0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 161 11719 0 0,'-5'-1'10892'0'0,"10"0"-10655"0"0,0 0-1 0 0,0 0 1 0 0,0 0 0 0 0,0 1-1 0 0,-1-1 1 0 0,1 1 0 0 0,0 1-1 0 0,0-1 1 0 0,0 0 0 0 0,0 1-1 0 0,5 2 1 0 0,29 2 583 0 0,-20-1-2892 0 0,-16-3 1385 0 0,1-1 0 0 0,-1 1 0 0 0,0 0 0 0 0,1-1-1 0 0,-1 1 1 0 0,1-1 0 0 0,-1 0 0 0 0,7-1 0 0 0,-1-1-1233 0 0</inkml:trace>
  <inkml:trace contextRef="#ctx0" brushRef="#br0" timeOffset="384.47">12 4 11519 0 0,'0'0'887'0'0,"-1"0"-583"0"0,-10-3 8520 0 0,16 5-8696 0 0,0-1 1 0 0,0 1 0 0 0,0 0-1 0 0,0-1 1 0 0,1 0-1 0 0,-1-1 1 0 0,10 1 0 0 0,41-4-1054 0 0,-27 1-1744 0 0,-15 1 1003 0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9:55.8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8 2759 0 0,'0'0'19319'0'0,"14"1"-16599"0"0,57 9 1353 0 0,-58-9-4028 0 0,0-1 0 0 0,0-1-1 0 0,0 0 1 0 0,24-5 0 0 0,-32 4-974 0 0,0 0 0 0 0,1 0 0 0 0,-1 0 0 0 0,7-4 0 0 0</inkml:trace>
  <inkml:trace contextRef="#ctx0" brushRef="#br0" timeOffset="473.2">30 43 15199 0 0,'-18'0'10808'0'0,"21"0"-10593"0"0,-1-1 1 0 0,1 1-1 0 0,0-1 0 0 0,-1 0 1 0 0,1 0-1 0 0,3-3 0 0 0,6-1-75 0 0,11-2-96 0 0,31-4 0 0 0,-13 3-1802 0 0,-24 4 45 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0:11.6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8 115 3679 0 0,'0'0'284'0'0,"6"-16"1160"0"0,6-26 7616 0 0,6-15 2508 0 0,-10 108-9292 0 0,-3 30-1175 0 0,-5-53-1238 0 0,2 0 0 0 0,1 0-1 0 0,11 47 1 0 0,-8-56-1781 0 0,1-7-2353 0 0</inkml:trace>
  <inkml:trace contextRef="#ctx0" brushRef="#br0" timeOffset="403.41">378 70 4607 0 0,'-5'-11'15787'0'0,"2"3"-12590"0"0,3 8-3109 0 0,0 0-1 0 0,0 0 0 0 0,0 0 1 0 0,0 0-1 0 0,0 0 1 0 0,0 0-1 0 0,0-1 0 0 0,0 1 1 0 0,0 0-1 0 0,0 0 1 0 0,0 0-1 0 0,0 0 1 0 0,0 0-1 0 0,0 0 0 0 0,0-1 1 0 0,0 1-1 0 0,0 0 1 0 0,0 0-1 0 0,0 0 0 0 0,0 0 1 0 0,0 0-1 0 0,0 0 1 0 0,1-1 698 0 0,-1 1-698 0 0,0-1-1 0 0,0 1 1 0 0,0 0-1 0 0,0 0 1 0 0,1 0-1 0 0,-1 0 0 0 0,0 0 1 0 0,0 0-1 0 0,0 0 1 0 0,0 0-1 0 0,0 0 0 0 0,6 5 807 0 0,3 11-690 0 0,-5 4 119 0 0,-1 1 0 0 0,1 28-1 0 0,-3-34-464 0 0,0-1 0 0 0,0 1-1 0 0,1-1 1 0 0,1 0 0 0 0,1 1-1 0 0,9 25 1 0 0,-11-36-551 0 0,3 6-78 0 0,1-5-3421 0 0,0-2 2532 0 0</inkml:trace>
  <inkml:trace contextRef="#ctx0" brushRef="#br0" timeOffset="789.72">601 88 18367 0 0,'0'0'1668'0'0,"-11"-1"-919"0"0,7 1 2774 0 0,3 0-3425 0 0,0 0 0 0 0,0 1 0 0 0,0-1 0 0 0,0 0-1 0 0,0 1 1 0 0,0-1 0 0 0,0 1 0 0 0,0-1 0 0 0,0 1 0 0 0,0-1-1 0 0,0 1 1 0 0,0 0 0 0 0,1 0 0 0 0,-1-1 0 0 0,0 1 0 0 0,1 0-1 0 0,-1 0 1 0 0,0 0 0 0 0,1 0 0 0 0,-1 0 0 0 0,1-1 0 0 0,-1 1-1 0 0,1 0 1 0 0,0 0 0 0 0,-1 0 0 0 0,1 1 0 0 0,0-1 0 0 0,0 0 0 0 0,-1 0-1 0 0,1 0 1 0 0,0 0 0 0 0,0 0 0 0 0,1 2 0 0 0,-1-1-88 0 0,0-1-9 0 0,0 0-1 0 0,0 0 0 0 0,0 0 0 0 0,0 0 0 0 0,0 0 0 0 0,0 0 0 0 0,1 0 0 0 0,-1 0 0 0 0,0-1 1 0 0,1 1-1 0 0,-1 0 0 0 0,0 0 0 0 0,1 0 0 0 0,-1 0 0 0 0,1-1 0 0 0,-1 1 0 0 0,1 0 1 0 0,0-1-1 0 0,-1 1 0 0 0,1 0 0 0 0,0 0 0 0 0,4 2-9 0 0,-1 0-1 0 0,1-1 1 0 0,0 0 0 0 0,-1 1-1 0 0,1-1 1 0 0,0-1 0 0 0,0 1-1 0 0,9 1 1 0 0,47 3-133 0 0,-29-4 99 0 0,-21-1-3 0 0,-1 1-1 0 0,1 0 1 0 0,16 5 0 0 0,-21-4 33 0 0,0-1 0 0 0,-1 1 0 0 0,1 0 0 0 0,-1 0 0 0 0,0 1 0 0 0,0-1 0 0 0,0 1 0 0 0,0 0 0 0 0,5 7 0 0 0,-8-10 34 0 0,-1 1-1 0 0,0-1 0 0 0,0 0 1 0 0,0 1-1 0 0,0-1 1 0 0,-1 1-1 0 0,1-1 1 0 0,0 1-1 0 0,-1-1 1 0 0,1 1-1 0 0,-1 0 1 0 0,1-1-1 0 0,-1 1 0 0 0,0-1 1 0 0,1 1-1 0 0,-1 0 1 0 0,0-1-1 0 0,0 1 1 0 0,0 0-1 0 0,-1 3 1 0 0,0-2-33 0 0,0-1 1 0 0,0 1-1 0 0,0 0 1 0 0,-1 0 0 0 0,1-1-1 0 0,-1 1 1 0 0,1-1-1 0 0,-1 1 1 0 0,0-1-1 0 0,0 0 1 0 0,-3 3 0 0 0,1-1-22 0 0,0-1 1 0 0,-1 1 0 0 0,0-1 0 0 0,0 0 0 0 0,1 0 0 0 0,-2 0 0 0 0,1-1-1 0 0,0 0 1 0 0,0 0 0 0 0,-1 0 0 0 0,1 0 0 0 0,-8 0 0 0 0,8-2-121 0 0,-1 0 1 0 0,1 0 0 0 0,-1-1-1 0 0,1 1 1 0 0,-1-1 0 0 0,1-1-1 0 0,-1 1 1 0 0,1-1 0 0 0,0 0-1 0 0,-8-4 1 0 0,8 3-849 0 0,0 0 1 0 0,0 0-1 0 0,0-1 0 0 0,0 0 1 0 0,-6-7-1 0 0,3 2-6186 0 0</inkml:trace>
  <inkml:trace contextRef="#ctx0" brushRef="#br0" timeOffset="1200.58">601 64 2303 0 0,'0'0'16819'0'0,"12"-10"-13701"0"0,-2 5-2667 0 0,-1 1 0 0 0,1 0-1 0 0,0 0 1 0 0,0 1 0 0 0,1 0-1 0 0,-1 1 1 0 0,20-2 0 0 0,94-8-994 0 0,-72 11-8161 0 0,-40 1 1544 0 0</inkml:trace>
  <inkml:trace contextRef="#ctx0" brushRef="#br0" timeOffset="1588.42">10 543 2759 0 0,'-9'-8'22421'0'0,"12"6"-22192"0"0,0 0-1 0 0,0 0 1 0 0,1 0-1 0 0,-1 0 1 0 0,1 1-1 0 0,-1 0 1 0 0,1 0-1 0 0,5-2 1 0 0,34-2 558 0 0,-16 2-461 0 0,403-60 515 0 0,-379 57-1016 0 0,-1 1 0 0 0,1 3-1 0 0,0 2 1 0 0,0 3 0 0 0,0 1 0 0 0,79 18-1 0 0,-125-20-7 0 0,0-1-1 0 0,0 0 0 0 0,0-1 0 0 0,0 1 0 0 0,0-1 0 0 0,-1 0 0 0 0,1 0 0 0 0,0 0 0 0 0,0-1 0 0 0,0 0 0 0 0,0 0 1 0 0,0 0-1 0 0,0 0 0 0 0,8-4 0 0 0,-13 4 61 0 0,1 1 0 0 0,-1-1-1 0 0,1 0 1 0 0,-1 1 0 0 0,0-1 0 0 0,1 0 0 0 0,-1 0 0 0 0,0 1 0 0 0,1-1 0 0 0,-1 0 0 0 0,0 0 0 0 0,0 1-1 0 0,0-1 1 0 0,0 0 0 0 0,0 0 0 0 0,0 0 0 0 0,0 1 0 0 0,0-1 0 0 0,0-1 0 0 0,-2-14-3254 0 0,-1 9 1681 0 0</inkml:trace>
  <inkml:trace contextRef="#ctx0" brushRef="#br0" timeOffset="1982.42">219 698 13359 0 0,'-12'-17'1491'0'0,"11"16"-1109"0"0,1 0 0 0 0,0 0 0 0 0,-1 0 0 0 0,1 0 1 0 0,0 0-1 0 0,-1 0 0 0 0,1 0 0 0 0,0 0 0 0 0,0-1 0 0 0,0 1 1 0 0,0 0-1 0 0,0-2 0 0 0,0 3-152 0 0,0-1-1 0 0,0 1 1 0 0,0-1 0 0 0,0 1 0 0 0,1-1-1 0 0,-1 1 1 0 0,0-1 0 0 0,0 1 0 0 0,0 0 0 0 0,0-1-1 0 0,0 1 1 0 0,1-1 0 0 0,-1 1 0 0 0,0-1-1 0 0,0 1 1 0 0,1 0 0 0 0,-1-1 0 0 0,0 1-1 0 0,1 0 1 0 0,-1-1 0 0 0,0 1 0 0 0,1 0 0 0 0,-1 0-1 0 0,1-1 1 0 0,-1 1 0 0 0,0 0 0 0 0,1 0-1 0 0,0-1 1 0 0,0 2-144 0 0,0-1 0 0 0,-1 0 0 0 0,1 0 1 0 0,0 1-1 0 0,-1-1 0 0 0,1 1 0 0 0,0-1 0 0 0,-1 1 0 0 0,1-1 0 0 0,-1 1 0 0 0,1-1 0 0 0,-1 1 0 0 0,1-1 0 0 0,-1 1 0 0 0,1 0 1 0 0,-1-1-1 0 0,1 1 0 0 0,-1 0 0 0 0,0-1 0 0 0,1 1 0 0 0,-1 1 0 0 0,4 6 27 0 0,-1 1 0 0 0,0 0 0 0 0,0 0 0 0 0,-1 0 0 0 0,0 1 0 0 0,1 15 0 0 0,-3 62 13 0 0,-1-46-115 0 0,0 9-221 0 0,-1-28-1385 0 0,2 0-1 0 0,5 45 1 0 0,0-49-1723 0 0,-3-12 1544 0 0</inkml:trace>
  <inkml:trace contextRef="#ctx0" brushRef="#br0" timeOffset="2366.75">490 680 16903 0 0,'0'0'1528'0'0,"-7"-1"2931"0"0,4 2-4162 0 0,1 0 1 0 0,0 0 0 0 0,0 0-1 0 0,0 0 1 0 0,0 1 0 0 0,0-1-1 0 0,0 1 1 0 0,0-1-1 0 0,0 1 1 0 0,0-1 0 0 0,1 1-1 0 0,-1 0 1 0 0,-1 3-1 0 0,-1 1 169 0 0,0 2-1 0 0,-6 13 1 0 0,10-20-456 0 0,-8 20 244 0 0,-7 23-1 0 0,13-37-242 0 0,1-1-1 0 0,-1 1 0 0 0,1-1 1 0 0,1 1-1 0 0,-1 0 0 0 0,1-1 0 0 0,0 1 1 0 0,2 9-1 0 0,-1-14-10 0 0,-1 0 0 0 0,1 0 0 0 0,-1 0 0 0 0,1 0 0 0 0,0 0 0 0 0,0 0 0 0 0,0 0 0 0 0,0-1 0 0 0,0 1 0 0 0,1 0 0 0 0,-1-1 0 0 0,1 1 0 0 0,-1 0 0 0 0,1-1 0 0 0,-1 0-1 0 0,1 1 1 0 0,2 1 0 0 0,0-1 1 0 0,0-1-1 0 0,0 1 0 0 0,-1-1 0 0 0,1 1 0 0 0,0-1 0 0 0,0-1 1 0 0,0 1-1 0 0,7 0 0 0 0,3-1-2 0 0,0 0-1 0 0,0-1 1 0 0,0-1 0 0 0,17-4-1 0 0,11-3-1405 0 0,78-27-1 0 0,-72 14-3623 0 0,-40 17 3444 0 0</inkml:trace>
  <inkml:trace contextRef="#ctx0" brushRef="#br0" timeOffset="2761.23">660 648 9671 0 0,'0'0'748'0'0,"-1"-1"166"0"0,0 1-257 0 0,0 0 0 0 0,0-1 1 0 0,0 1-1 0 0,1 0 0 0 0,-1-1 1 0 0,0 1-1 0 0,0 0 0 0 0,0 0 1 0 0,0 0-1 0 0,1 0 0 0 0,-1 0 1 0 0,0 0-1 0 0,0 0 0 0 0,0 0 1 0 0,0 0-1 0 0,0 0 1 0 0,-1 1-1 0 0,1-1-431 0 0,1 1 1 0 0,-1-1-1 0 0,0 1 0 0 0,1-1 1 0 0,-1 1-1 0 0,1-1 1 0 0,-1 1-1 0 0,1-1 0 0 0,-1 1 1 0 0,1 0-1 0 0,-1-1 1 0 0,1 1-1 0 0,0 0 0 0 0,-1-1 1 0 0,1 1-1 0 0,-1 1 1 0 0,0 3-422 0 0,0 0 1 0 0,0 0 0 0 0,1 0 0 0 0,0 1-1 0 0,0 4 1 0 0,0-2 1440 0 0,-3 35-1032 0 0,1-7 144 0 0,1 0 1 0 0,6 54-1 0 0,-3-72-557 0 0,0 0-1010 0 0,8 32 0 0 0,-10-46 1041 0 0,1 0 0 0 0,1-1 1 0 0,-1 1-1 0 0,0-1 0 0 0,1 0 0 0 0,0 1 1 0 0,0-1-1 0 0,0 0 0 0 0,0 0 0 0 0,0 0 1 0 0,0 0-1 0 0,1-1 0 0 0,0 1 0 0 0,-1 0 1 0 0,5 2-1 0 0,0-2-1939 0 0</inkml:trace>
  <inkml:trace contextRef="#ctx0" brushRef="#br0" timeOffset="3148.45">843 747 13359 0 0,'0'0'9877'0'0,"6"-5"-7947"0"0,1 0-1679 0 0,0 0 1 0 0,0 0-1 0 0,1 0 0 0 0,0 1 1 0 0,-1 0-1 0 0,1 1 0 0 0,1-1 1 0 0,-1 2-1 0 0,12-4 1 0 0,-6 3-261 0 0,1 1 1 0 0,-1 1 0 0 0,1-1 0 0 0,27 3 0 0 0,-35 0 8 0 0,0 0 0 0 0,0 1 0 0 0,0-1 0 0 0,0 1 0 0 0,-1 1 0 0 0,1-1 0 0 0,-1 1 0 0 0,1 0 0 0 0,-1 1 0 0 0,0 0 0 0 0,0-1 0 0 0,6 7 0 0 0,-9-7 0 0 0,0-1 0 0 0,-1 1 0 0 0,1-1 0 0 0,-1 1 0 0 0,0 0 0 0 0,0 0 0 0 0,0 0 0 0 0,0 0 0 0 0,0 0 0 0 0,-1 0 0 0 0,1 1 0 0 0,-1-1 0 0 0,0 0 0 0 0,0 1 0 0 0,0-1 0 0 0,0 1 0 0 0,-1-1 0 0 0,1 1 0 0 0,-1 0 0 0 0,0-1 0 0 0,0 1 0 0 0,-1-1 0 0 0,1 1 0 0 0,-1 0 0 0 0,-1 4 0 0 0,-2 3 45 0 0,0 0-1 0 0,-1-1 1 0 0,0 0 0 0 0,-1 0-1 0 0,0 0 1 0 0,0-1 0 0 0,-1 0-1 0 0,0 0 1 0 0,-1 0-1 0 0,0-1 1 0 0,0 0 0 0 0,-1-1-1 0 0,0 0 1 0 0,0 0 0 0 0,-1-1-1 0 0,0 0 1 0 0,0-1-1 0 0,-20 8 1 0 0,15-7 67 0 0,-1-1-1 0 0,-1-1 1 0 0,1 0 0 0 0,-26 2 0 0 0,37-5-90 0 0,0-1 0 0 0,-1 0 0 0 0,1 0 1 0 0,-1 0-1 0 0,1-1 0 0 0,-1 0 1 0 0,1 0-1 0 0,0 0 0 0 0,0-1 1 0 0,-1 0-1 0 0,1 0 0 0 0,0 0 1 0 0,1 0-1 0 0,-1-1 0 0 0,0 0 0 0 0,1 0 1 0 0,-9-7-1 0 0,10 7 4 0 0,0-1 0 0 0,1 1 0 0 0,-1 0 0 0 0,1-1 0 0 0,0 0 0 0 0,0 1-1 0 0,0-1 1 0 0,0 0 0 0 0,1 0 0 0 0,-1 0 0 0 0,1 0 0 0 0,0-1 0 0 0,1 1 0 0 0,-1 0 0 0 0,1 0 0 0 0,-1 0 0 0 0,1-1-1 0 0,0 1 1 0 0,2-8 0 0 0,-1 4-481 0 0,1 0 0 0 0,0 0 1 0 0,5-14-1 0 0,15-20-7713 0 0,-10 24-435 0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1:37.3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9 71 2759 0 0,'0'-7'2539'0'0,"0"5"-859"0"0,1-11 5126 0 0,-1 9-5572 0 0,0 1 0 0 0,0-1 0 0 0,1 1 0 0 0,-1-1 0 0 0,1 1-1 0 0,0 0 1 0 0,2-5 2596 0 0,5 20-3062 0 0,-5-3-646 0 0,-1-1 0 0 0,0 1 1 0 0,-1 0-1 0 0,0 1 0 0 0,0-1 0 0 0,-1 10 0 0 0,1 13 30 0 0,1-10-237 0 0,1 0 0 0 0,9 35 0 0 0,3-18-3440 0 0</inkml:trace>
  <inkml:trace contextRef="#ctx0" brushRef="#br0" timeOffset="399.72">495 0 7367 0 0,'-7'2'16813'0'0,"5"9"-11762"0"0,4 23-7902 0 0,-1-20 4337 0 0,-1 1-1544 0 0,1 0 0 0 0,1-1 0 0 0,0 1-1 0 0,2-1 1 0 0,-1 0 0 0 0,1 0 0 0 0,1 0 0 0 0,9 18 0 0 0,-13-31-317 0 0,1 4-1116 0 0,0 0-2012 0 0</inkml:trace>
  <inkml:trace contextRef="#ctx0" brushRef="#br0" timeOffset="822.33">0 386 12351 0 0,'0'0'10111'0'0,"7"-5"-9035"0"0,-2 2-767 0 0,0 1 0 0 0,0-1 1 0 0,0 1-1 0 0,0 0 0 0 0,1 1 1 0 0,-1-1-1 0 0,9 0 0 0 0,42-2 811 0 0,-29 3-830 0 0,68-4 183 0 0,119-10-345 0 0,-211 15-151 0 0,200-29-125 0 0,-68 2-4276 0 0,-133 27 4003 0 0,2-1 57 0 0</inkml:trace>
  <inkml:trace contextRef="#ctx0" brushRef="#br0" timeOffset="1496.51">250 480 5983 0 0,'-2'-13'15976'0'0,"-1"15"-15782"0"0,0 0-1 0 0,1 0 1 0 0,-1-1-1 0 0,0 2 1 0 0,1-1-1 0 0,0 0 1 0 0,-1 0-1 0 0,1 1 1 0 0,0-1-1 0 0,0 1 1 0 0,-2 4-1 0 0,-19 38 801 0 0,18-36-790 0 0,-1 4-91 0 0,1 1 0 0 0,0-1 0 0 0,1 1 0 0 0,0 0 0 0 0,1 0 0 0 0,1 0 0 0 0,0 0 0 0 0,0 1-1 0 0,2 14 1 0 0,0-23-112 0 0,1 0 0 0 0,0-1 0 0 0,0 1-1 0 0,0-1 1 0 0,1 1 0 0 0,-1-1 0 0 0,2 1 0 0 0,-1-1-1 0 0,0 0 1 0 0,1 0 0 0 0,4 5 0 0 0,-4-6-6 0 0,0-1 1 0 0,0 1-1 0 0,1-1 1 0 0,-1 0 0 0 0,1 0-1 0 0,0 0 1 0 0,0-1-1 0 0,0 1 1 0 0,0-1 0 0 0,0 0-1 0 0,1 0 1 0 0,-1 0-1 0 0,1-1 1 0 0,-1 0 0 0 0,6 1-1 0 0,2 0-71 0 0,-1-1 0 0 0,1 0 0 0 0,-1-1 0 0 0,1 0 0 0 0,-1-1 0 0 0,1-1 0 0 0,-1 0 0 0 0,1 0 0 0 0,-1-1 1 0 0,21-8-1 0 0,-20 6-51 0 0,0-1 1 0 0,0 0-1 0 0,-1 0 1 0 0,0-1-1 0 0,0-1 1 0 0,0 0-1 0 0,-1 0 1 0 0,-1-1 0 0 0,13-14-1 0 0,-21 22 114 0 0,0 0 0 0 0,0 0 0 0 0,0-1-1 0 0,0 1 1 0 0,0 0 0 0 0,0-1 0 0 0,0 1 0 0 0,-1-1 0 0 0,1 1-1 0 0,0-1 1 0 0,-1 1 0 0 0,1-1 0 0 0,-1 0 0 0 0,0 1-1 0 0,0-1 1 0 0,1 1 0 0 0,-1-1 0 0 0,0 0 0 0 0,0 1 0 0 0,-1-4-1 0 0,0 3 11 0 0,1 1-1 0 0,-1-1 0 0 0,0 1 1 0 0,0-1-1 0 0,0 1 0 0 0,0 0 1 0 0,0-1-1 0 0,0 1 1 0 0,0 0-1 0 0,-1 0 0 0 0,1 0 1 0 0,0 0-1 0 0,-1 0 0 0 0,1 0 1 0 0,-1 0-1 0 0,-2-1 0 0 0,-3-1 33 0 0,0 1-1 0 0,0 0 0 0 0,0 0 1 0 0,0 0-1 0 0,-1 1 0 0 0,1 0 1 0 0,-14 0-1 0 0,2 2 93 0 0,0 1 0 0 0,1 1 0 0 0,-1 0 0 0 0,1 1 0 0 0,0 1 0 0 0,0 1 0 0 0,0 0 0 0 0,1 2 0 0 0,0 0 0 0 0,0 0 0 0 0,-22 17 0 0 0,27-13-109 0 0,11-11-67 0 0,1-1 0 0 0,0 0 0 0 0,0 1 0 0 0,-1-1 0 0 0,1 1 0 0 0,0-1 0 0 0,-1 0 0 0 0,1 1-1 0 0,0-1 1 0 0,0 1 0 0 0,0-1 0 0 0,0 0 0 0 0,-1 1 0 0 0,1-1 0 0 0,0 1 0 0 0,0-1 0 0 0,0 1 0 0 0,0-1 0 0 0,0 1 0 0 0,0-1 0 0 0,0 1 0 0 0,0-1-1 0 0,0 1 1 0 0,0-1 0 0 0,1 0 0 0 0,-1 1 0 0 0,0-1 0 0 0,0 1 0 0 0,0-1 0 0 0,0 1 0 0 0,1-1 0 0 0,-1 0 0 0 0,0 1 0 0 0,0-1 0 0 0,1 0 0 0 0,-1 1-1 0 0,0-1 1 0 0,1 0 0 0 0,-1 1 0 0 0,0-1 0 0 0,1 0 0 0 0,-1 1 0 0 0,1-1 0 0 0,-1 0 0 0 0,0 0 0 0 0,1 0 0 0 0,-1 1 0 0 0,1-1 0 0 0</inkml:trace>
  <inkml:trace contextRef="#ctx0" brushRef="#br0" timeOffset="1902.54">637 533 15631 0 0,'0'0'1418'0'0,"-19"-5"-981"0"0,18 5-234 0 0,-1 0 0 0 0,1 0 0 0 0,-1-1 1 0 0,1 1-1 0 0,-1 0 0 0 0,1 0 0 0 0,-1 1 0 0 0,1-1 0 0 0,0 0 1 0 0,-1 0-1 0 0,1 1 0 0 0,-1-1 0 0 0,1 1 0 0 0,0-1 1 0 0,-1 1-1 0 0,1 0 0 0 0,0-1 0 0 0,0 1 0 0 0,0 0 0 0 0,-1 0 1 0 0,1 0-1 0 0,0 0 0 0 0,0 0 0 0 0,0 0 0 0 0,0 0 0 0 0,0 0 1 0 0,1 0-1 0 0,-1 1 0 0 0,0-1 0 0 0,1 0 0 0 0,-1 0 1 0 0,0 1-1 0 0,1-1 0 0 0,-1 0 0 0 0,1 1 0 0 0,0-1 0 0 0,-1 3 1 0 0,1-2-181 0 0,0 0 0 0 0,0 0 1 0 0,0 0-1 0 0,1 0 1 0 0,-1 0-1 0 0,0 0 0 0 0,1 1 1 0 0,0-1-1 0 0,-1 0 1 0 0,1 0-1 0 0,0-1 0 0 0,0 1 1 0 0,0 0-1 0 0,0 0 1 0 0,0 0-1 0 0,0 0 0 0 0,1-1 1 0 0,-1 1-1 0 0,1-1 1 0 0,-1 1-1 0 0,1-1 1 0 0,-1 1-1 0 0,1-1 0 0 0,0 0 1 0 0,2 1-1 0 0,2 1-25 0 0,0-1-1 0 0,1 1 1 0 0,-1-2-1 0 0,0 1 1 0 0,1-1-1 0 0,12 2 0 0 0,43-4-30 0 0,-43 0 23 0 0,28 3-1 0 0,-11 0 13 0 0,-24-2-4 0 0,-1 1 0 0 0,1 0 0 0 0,0 1 0 0 0,-1 1 0 0 0,18 4-1 0 0,-26-6-17 0 0,-2-1 19 0 0,-1 1-1 0 0,1-1 1 0 0,-1 0-1 0 0,1 0 1 0 0,-1 0 0 0 0,1 1-1 0 0,-1-1 1 0 0,1 0-1 0 0,-1 0 1 0 0,0 1-1 0 0,1-1 1 0 0,-1 0 0 0 0,1 1-1 0 0,-1-1 1 0 0,0 0-1 0 0,1 1 1 0 0,-1-1-1 0 0,0 1 1 0 0,0-1-1 0 0,1 1 1 0 0,-1-1 0 0 0,0 1-1 0 0,2 7 2 0 0,-2-6 1 0 0,-1 0 0 0 0,0 0 0 0 0,0 0 0 0 0,0 0 0 0 0,0 0 0 0 0,0 0 0 0 0,0 0 0 0 0,-1 0 0 0 0,1-1 0 0 0,-1 1 0 0 0,1 0 0 0 0,-1-1 0 0 0,0 1 0 0 0,1-1 0 0 0,-1 0 0 0 0,0 1 0 0 0,0-1 0 0 0,-3 1 0 0 0,-6 4 16 0 0,-21 8 0 0 0,11-5-8 0 0,-3 1 5 0 0,-1-1-1 0 0,0-1 0 0 0,0-1 0 0 0,-37 5 0 0 0,56-12-506 0 0,0 1 0 0 0,0-1 0 0 0,-11-2 0 0 0,16 2 382 0 0,0 0 0 0 0,0 0-1 0 0,-1 0 1 0 0,1-1 0 0 0,0 1 0 0 0,0 0 0 0 0,0-1-1 0 0,-1 1 1 0 0,1-1 0 0 0,0 0 0 0 0,0 1-1 0 0,0-1 1 0 0,0 0 0 0 0,0 1 0 0 0,0-1-1 0 0,0 0 1 0 0,0 0 0 0 0,1 0 0 0 0,-1 0 0 0 0,0 0-1 0 0,0 0 1 0 0,1 0 0 0 0,-1 0 0 0 0,0 0-1 0 0,0-3 1 0 0,-1-5-1793 0 0</inkml:trace>
  <inkml:trace contextRef="#ctx0" brushRef="#br0" timeOffset="2294.61">617 529 7831 0 0,'-16'-8'16491'0'0,"23"5"-16250"0"0,0 0 0 0 0,0 1 1 0 0,0-1-1 0 0,1 2 0 0 0,-1-1 0 0 0,12 0 1 0 0,0-1-57 0 0,120-16-1453 0 0,-106 14-213 0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1:18.7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9 343 1839 0 0,'7'-6'6658'0'0,"-4"-1"-4139"0"0,0 0 0 0 0,0-1 1 0 0,2-9-1 0 0,-5 16-1795 0 0,1-19 2849 0 0,-2 17-3284 0 0,0 0-1 0 0,0 0 1 0 0,0 1-1 0 0,-1-1 1 0 0,1 0-1 0 0,-1 0 1 0 0,0 1-1 0 0,0-1 1 0 0,-2-2-1 0 0,2 4-193 0 0,1 0 0 0 0,-1 0 0 0 0,1 0 0 0 0,-1 0 0 0 0,1 0-1 0 0,-1 0 1 0 0,1 0 0 0 0,-1 1 0 0 0,0-1 0 0 0,0 1-1 0 0,1-1 1 0 0,-1 1 0 0 0,0-1 0 0 0,0 1 0 0 0,0 0-1 0 0,1 0 1 0 0,-4 0 0 0 0,-1 1 44 0 0,1-1 1 0 0,0 1-1 0 0,-1 0 0 0 0,1 0 1 0 0,0 1-1 0 0,0-1 0 0 0,0 1 1 0 0,0 0-1 0 0,0 0 0 0 0,0 1 1 0 0,-8 6-1 0 0,4-3-83 0 0,0 0-1 0 0,1 1 1 0 0,0 1-1 0 0,1-1 0 0 0,-1 1 1 0 0,2 0-1 0 0,-1 1 1 0 0,-9 15-1 0 0,8-8-10 0 0,1-1 0 0 0,0 1-1 0 0,1 1 1 0 0,-6 27 0 0 0,6-20 41 0 0,-1 3 32 0 0,-5 39 0 0 0,12-58-115 0 0,-1 0 1 0 0,1 0-1 0 0,0 0 1 0 0,1-1-1 0 0,-1 1 1 0 0,2 0-1 0 0,-1 0 1 0 0,1-1 0 0 0,5 13-1 0 0,-6-17-3 0 0,0 0 1 0 0,1 0-1 0 0,0 0 0 0 0,-1 0 0 0 0,1-1 1 0 0,0 1-1 0 0,1-1 0 0 0,-1 1 1 0 0,0-1-1 0 0,1 0 0 0 0,-1 0 0 0 0,1 0 1 0 0,0 0-1 0 0,5 3 0 0 0,-3-3 4 0 0,0-1 0 0 0,0 1-1 0 0,0-1 1 0 0,0 1 0 0 0,0-2-1 0 0,1 1 1 0 0,-1 0 0 0 0,8-1 0 0 0,2-1 0 0 0,0-1 0 0 0,0-1 1 0 0,-1 0-1 0 0,1-1 1 0 0,21-8-1 0 0,-8 1-90 0 0,-1-2 1 0 0,-1 0-1 0 0,46-32 0 0 0,-14-2-4167 0 0</inkml:trace>
  <inkml:trace contextRef="#ctx0" brushRef="#br0" timeOffset="627.7">9 158 8751 0 0,'-8'-8'17848'0'0,"30"2"-17278"0"0,0 0 1 0 0,0 2-1 0 0,1 1 0 0 0,32-1 0 0 0,-36 3-421 0 0,199-14-125 0 0,-166 14-6335 0 0</inkml:trace>
  <inkml:trace contextRef="#ctx0" brushRef="#br0" timeOffset="1197.67">792 27 9671 0 0,'-8'-8'17587'0'0,"8"16"-17294"0"0,0 0 1 0 0,0-1-1 0 0,1 1 0 0 0,0 0 1 0 0,0-1-1 0 0,4 12 0 0 0,2 12 139 0 0,29 228 365 0 0,6 38-663 0 0,-27-192 22 0 0,-15-104-230 0 0,0-16-2906 0 0,-1 9 1691 0 0</inkml:trace>
  <inkml:trace contextRef="#ctx0" brushRef="#br0" timeOffset="3982">1095 190 16959 0 0,'-5'-2'9051'0'0,"3"17"-8265"0"0,4 6-439 0 0,0 1-1 0 0,10 38 1 0 0,-3-18-236 0 0,14 108 13 0 0,-20-124-562 0 0,0-12-641 0 0,1 26 0 0 0,-4-37-743 0 0</inkml:trace>
  <inkml:trace contextRef="#ctx0" brushRef="#br0" timeOffset="4402.39">1055 258 13359 0 0,'0'0'612'0'0,"-12"-8"224"0"0,-1-1 7216 0 0,18 2-2658 0 0,4 0-7291 0 0,-1 3 1981 0 0,0 0-1 0 0,0 0 1 0 0,0 0-1 0 0,0 1 1 0 0,16-3-1 0 0,47-7-43 0 0,-61 12-5 0 0,13-2-52 0 0,26 0-1 0 0,-41 3-35 0 0,0 0 0 0 0,0 0-1 0 0,0 1 1 0 0,0 0 0 0 0,-1 1 0 0 0,1 0-1 0 0,8 3 1 0 0,-14-4 41 0 0,-1-1-1 0 0,1 1 1 0 0,-1-1-1 0 0,0 1 1 0 0,0 0 0 0 0,1 0-1 0 0,-1-1 1 0 0,0 1-1 0 0,0 0 1 0 0,0 0 0 0 0,0 0-1 0 0,0 0 1 0 0,0 1-1 0 0,0-1 1 0 0,0 0 0 0 0,-1 0-1 0 0,1 0 1 0 0,0 1-1 0 0,-1-1 1 0 0,1 0 0 0 0,-1 1-1 0 0,1-1 1 0 0,-1 1-1 0 0,0-1 1 0 0,1 0 0 0 0,-1 1-1 0 0,0-1 1 0 0,0 1-1 0 0,0-1 1 0 0,0 1 0 0 0,0-1-1 0 0,0 1 1 0 0,-1-1-1 0 0,1 0 1 0 0,-1 1 0 0 0,1-1-1 0 0,0 1 1 0 0,-1-1-1 0 0,-1 3 1 0 0,-3 4 18 0 0,0 1 1 0 0,0-1 0 0 0,-1 0-1 0 0,-11 12 1 0 0,13-15 5 0 0,-9 8 11 0 0,-1 0-1 0 0,0 0 1 0 0,0-2 0 0 0,-1 0-1 0 0,-1-1 1 0 0,0 0-1 0 0,0-1 1 0 0,-22 8-1 0 0,34-15-105 0 0,1 0 0 0 0,-1-1 0 0 0,0 0 0 0 0,0 0 0 0 0,0 0 0 0 0,0 0 0 0 0,0 0 0 0 0,0-1 1 0 0,0 0-1 0 0,0 0 0 0 0,0 0 0 0 0,0 0 0 0 0,-6-2 0 0 0,9 2-501 0 0,-1-17-2756 0 0,1 7 1873 0 0</inkml:trace>
  <inkml:trace contextRef="#ctx0" brushRef="#br0" timeOffset="5058.59">1490 232 7367 0 0,'-8'-1'667'0'0,"-45"2"17795"0"0,62 18-17299 0 0,2 4-1017 0 0,-2 0-1 0 0,0 1 1 0 0,6 29 0 0 0,-1-4-114 0 0,18 67 21 0 0,-28-101-35 0 0,0 1 0 0 0,2 17-1 0 0,-4-27-6 0 0,1-3 1 0 0,-3-2 49 0 0,5-17 93 0 0,0 3-62 0 0,2-37 110 0 0,-5 32-190 0 0,1-1 1 0 0,0 1-1 0 0,1 1 1 0 0,1-1-1 0 0,0 1 1 0 0,10-19-1 0 0,-3 18-12 0 0,-11 18 0 0 0,-1-1 0 0 0,0 1 0 0 0,1-1-1 0 0,0 0 1 0 0,-1 1 0 0 0,1-1 0 0 0,-1 1 0 0 0,1 0 0 0 0,0-1 0 0 0,-1 1-1 0 0,1-1 1 0 0,0 1 0 0 0,-1 0 0 0 0,1 0 0 0 0,0-1 0 0 0,0 1 0 0 0,-1 0-1 0 0,1 0 1 0 0,0 0 0 0 0,0 0 0 0 0,-1 0 0 0 0,1 0 0 0 0,0 0 0 0 0,0 0-1 0 0,-1 0 1 0 0,1 0 0 0 0,0 0 0 0 0,0 0 0 0 0,-1 1 0 0 0,2 0 0 0 0,0-1-8 0 0,3 2 2 0 0,0 0 0 0 0,0 0-1 0 0,-1 0 1 0 0,1 0 0 0 0,-1 1-1 0 0,1 0 1 0 0,-1-1 0 0 0,0 2 0 0 0,4 3-1 0 0,5 6 9 0 0,14 18-1 0 0,-17-19-1 0 0,22 22 0 0 0,-28-31 0 0 0,38 30 0 0 0,-38-30 0 0 0,0-1 0 0 0,0 0 0 0 0,0 0 0 0 0,1 0 0 0 0,-1 0 0 0 0,1-1 0 0 0,-1 1 0 0 0,1-1 0 0 0,4 0 0 0 0,-8-1 3 0 0,0 0 0 0 0,0 0-1 0 0,0 0 1 0 0,0 0 0 0 0,0 0 0 0 0,0 0-1 0 0,0-1 1 0 0,0 1 0 0 0,0 0 0 0 0,0-1 0 0 0,0 1-1 0 0,0 0 1 0 0,0-1 0 0 0,-1 1 0 0 0,1-1-1 0 0,0 0 1 0 0,0 1 0 0 0,-1-1 0 0 0,1 0-1 0 0,0 1 1 0 0,-1-1 0 0 0,1 0 0 0 0,0 0-1 0 0,-1 1 1 0 0,1-1 0 0 0,-1 0 0 0 0,0 0 0 0 0,1 0-1 0 0,-1 0 1 0 0,0 0 0 0 0,1 0 0 0 0,-1 0-1 0 0,0-1 1 0 0,1 0 20 0 0,0-3 37 0 0,0 1 0 0 0,0-1 0 0 0,0 1 1 0 0,-1-1-1 0 0,0 0 0 0 0,0 1 0 0 0,0-1 0 0 0,0 1 0 0 0,-1-1 0 0 0,0 0 0 0 0,0 1 0 0 0,-1-5 0 0 0,-4-8 291 0 0,-15-30 1 0 0,14 33-242 0 0,-10-28 0 0 0,13 28-192 0 0,0-1 0 0 0,1 0 0 0 0,0 1 0 0 0,1-1 0 0 0,1 0-1 0 0,0 0 1 0 0,2-22 0 0 0,1 33-423 0 0</inkml:trace>
  <inkml:trace contextRef="#ctx0" brushRef="#br0" timeOffset="5436.23">1976 31 14743 0 0,'-37'-31'12904'0'0,"47"34"-12555"0"0,-3 0-299 0 0,0 0 0 0 0,-1 1-1 0 0,0 0 1 0 0,1 0-1 0 0,-1 0 1 0 0,-1 1 0 0 0,1 0-1 0 0,6 7 1 0 0,5 8-41 0 0,15 23-1 0 0,-17-23 3 0 0,-2-1-11 0 0,0 1 0 0 0,-2 1 0 0 0,0 0 0 0 0,-2 0 0 0 0,0 1 0 0 0,-1 0 0 0 0,-2 1 0 0 0,0 0 0 0 0,-1 0 0 0 0,-2 0 0 0 0,0 0 0 0 0,-1 41 0 0 0,-2-50 5 0 0,-1 0-1 0 0,-1 0 1 0 0,0 0 0 0 0,-1 0-1 0 0,-1-1 1 0 0,0 1 0 0 0,-1-1-1 0 0,0 0 1 0 0,-1 0 0 0 0,0-1-1 0 0,-1 1 1 0 0,0-1 0 0 0,-1-1-1 0 0,-1 0 1 0 0,-15 16 0 0 0,21-23-75 0 0,0-1 0 0 0,0 0 1 0 0,-1 1-1 0 0,1-1 1 0 0,-1-1-1 0 0,0 1 0 0 0,0-1 1 0 0,0 1-1 0 0,0-1 0 0 0,0 0 1 0 0,0 0-1 0 0,-1-1 1 0 0,1 1-1 0 0,-1-1 0 0 0,1 0 1 0 0,-1-1-1 0 0,-6 2 0 0 0</inkml:trace>
  <inkml:trace contextRef="#ctx0" brushRef="#br0" timeOffset="5871.96">2514 527 18575 0 0,'-5'-2'432'0'0,"0"1"-1"0"0,-1 0 1 0 0,1 1-1 0 0,-8-1 7412 0 0,21 2-7365 0 0,7 1-377 0 0,0-1 0 0 0,1 0 0 0 0,20-2 1 0 0,-28 0-758 0 0,1 0 0 0 0,-1-1 0 0 0,0 1 1 0 0,1-1-1 0 0,-1-1 0 0 0,0 0 0 0 0,12-6 0 0 0,-5-5-3078 0 0,-14 13 3398 0 0,7-9-1743 0 0</inkml:trace>
  <inkml:trace contextRef="#ctx0" brushRef="#br0" timeOffset="6262.46">2450 405 10591 0 0,'0'0'819'0'0,"-19"-2"12612"0"0,33 3-9382 0 0,-1-2-5152 0 0,21-3 417 0 0,33-11 0 0 0,-1-6-3851 0 0,-49 15 2978 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1:09.4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3 51 5983 0 0,'0'0'464'0'0,"5"-22"8711"0"0,5-6 2658 0 0,-40 93-10661 0 0,-42 132 0 0 0,62-163-1040 0 0,2 1 0 0 0,1 0 0 0 0,-3 69 0 0 0,9-84-82 0 0,2 0 0 0 0,0 0 0 0 0,1 0-1 0 0,1 0 1 0 0,1 0 0 0 0,0-1 0 0 0,2 1-1 0 0,11 27 1 0 0,-10-34-14 0 0,0 0 0 0 0,1-1 1 0 0,0 0-1 0 0,1-1 0 0 0,1 0 0 0 0,-1 0 0 0 0,2-1 1 0 0,16 14-1 0 0,14 5 101 0 0,51 30-1 0 0,-87-56-124 0 0,-5-3-51 0 0,1 0 0 0 0,-1 0 1 0 0,0 0-1 0 0,1 0 0 0 0,-1 0 1 0 0,0 0-1 0 0,1 0 1 0 0,-1 0-1 0 0,0 0 0 0 0,1 0 1 0 0,-1 0-1 0 0,1 0 0 0 0,-1 0 1 0 0,0 0-1 0 0,1 0 0 0 0,-1 0 1 0 0,0 0-1 0 0,1-1 0 0 0,-1 1 1 0 0,0 0-1 0 0,1 0 0 0 0,-1 0 1 0 0,0 0-1 0 0,1-1 0 0 0,-1 1 1 0 0,0 0-1 0 0,0 0 1 0 0,1-1-1 0 0,-1 1 0 0 0,0 0 1 0 0,0-1-1 0 0,1 1 0 0 0,-1 0 1 0 0,0-1-1 0 0,0 1 0 0 0,0 0 1 0 0,0-1-1 0 0,0 1 0 0 0,1 0 1 0 0,-1-1-1 0 0,0 1 0 0 0,0 0 1 0 0,0-1-1 0 0,0 1 0 0 0,0-1 1 0 0,0 0-1 0 0,3-21-2223 0 0,-3 21 1958 0 0,0-9-1068 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0:42.1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2 133 2303 0 0,'-9'-8'22503'0'0,"21"93"-19981"0"0,-7-44-1996 0 0,-4-38-540 0 0,19 136 625 0 0,-4-47-3464 0 0,-10-68-1511 0 0</inkml:trace>
  <inkml:trace contextRef="#ctx0" brushRef="#br0" timeOffset="421.97">43 121 13359 0 0,'-30'-8'1351'0'0,"17"5"8059"0"0,17-12-7280 0 0,-2 11-2017 0 0,0 1 0 0 0,1 0 0 0 0,-1 0 0 0 0,1 0 1 0 0,-1 1-1 0 0,1-1 0 0 0,0 0 0 0 0,0 1 0 0 0,0 0 0 0 0,0 0 0 0 0,7-3 1 0 0,4-2 82 0 0,23-8 0 0 0,-24 11-138 0 0,8-4-47 0 0,0 2 1 0 0,1 0 0 0 0,0 2-1 0 0,34-4 1 0 0,-43 7-13 0 0,0 1 1 0 0,0 0-1 0 0,0 1 1 0 0,0 0-1 0 0,-1 1 1 0 0,1 0-1 0 0,0 1 1 0 0,-1 1 0 0 0,15 6-1 0 0,-24-9-1 0 0,0 0 1 0 0,0 0-1 0 0,-1 1 0 0 0,1-1 0 0 0,-1 1 1 0 0,0-1-1 0 0,1 1 0 0 0,-1 0 0 0 0,0 0 1 0 0,0 0-1 0 0,0 0 0 0 0,0 1 0 0 0,0-1 0 0 0,-1 0 1 0 0,1 1-1 0 0,-1-1 0 0 0,1 1 0 0 0,-1 0 1 0 0,0-1-1 0 0,0 1 0 0 0,0 0 0 0 0,0 0 1 0 0,-1 0-1 0 0,1 0 0 0 0,-1 0 0 0 0,0-1 1 0 0,0 1-1 0 0,0 0 0 0 0,0 0 0 0 0,0 0 1 0 0,-1 0-1 0 0,1 0 0 0 0,-1 0 0 0 0,0 0 1 0 0,0-1-1 0 0,0 1 0 0 0,0 0 0 0 0,0-1 1 0 0,0 1-1 0 0,-3 2 0 0 0,-3 6 6 0 0,-1 0-1 0 0,-1 0 1 0 0,0-1 0 0 0,-1 0-1 0 0,0-1 1 0 0,0 0 0 0 0,-23 15-1 0 0,15-13 6 0 0,0 0 1 0 0,-1-2-1 0 0,0 0 0 0 0,-31 9 0 0 0,46-17-157 0 0,-6 3 270 0 0,0-2 0 0 0,-1 1 0 0 0,-10 0 0 0 0,19-3-307 0 0,-1 1 0 0 0,1-1 0 0 0,-1 0 1 0 0,1 0-1 0 0,0-1 0 0 0,-1 1 0 0 0,1 0 1 0 0,0-1-1 0 0,-1 1 0 0 0,1-1 1 0 0,0 0-1 0 0,0 0 0 0 0,-1 0 0 0 0,1 0 1 0 0,0 0-1 0 0,0-1 0 0 0,0 1 1 0 0,0 0-1 0 0,-2-3 0 0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2:07.6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2 366 8751 0 0,'0'0'674'0'0,"-10"-17"11690"0"0,12 30-11299 0 0,46 321 1432 0 0,-45-315-2768 0 0,-3-12-88 0 0,1-1 1 0 0,0 1 0 0 0,0-1-1 0 0,1 1 1 0 0,-1-1 0 0 0,6 13-1 0 0</inkml:trace>
  <inkml:trace contextRef="#ctx0" brushRef="#br0" timeOffset="435.18">19 376 3223 0 0,'-19'-19'14386'0'0,"22"7"-5387"0"0,-2 12-8635 0 0,8-7-3190 0 0,-3 5 2892 0 0,-1-1 0 0 0,1 1 0 0 0,0 1 1 0 0,-1-1-1 0 0,1 1 0 0 0,0 0 0 0 0,12 0 1 0 0,43 3 72 0 0,-46-1-96 0 0,10 2-27 0 0,0 1 0 0 0,25 8-1 0 0,-40-10-45 0 0,-6-1 20 0 0,1 0-1 0 0,-1 1 1 0 0,1-1-1 0 0,-1 1 1 0 0,0 0 0 0 0,0 0-1 0 0,0 0 1 0 0,0 1-1 0 0,4 3 1 0 0,-7-5 4 0 0,0 0 1 0 0,0 0-1 0 0,0 0 0 0 0,0 0 1 0 0,-1 0-1 0 0,1 0 1 0 0,0 0-1 0 0,-1 1 1 0 0,1-1-1 0 0,-1 0 0 0 0,1 0 1 0 0,-1 1-1 0 0,0-1 1 0 0,1 0-1 0 0,-1 1 0 0 0,0-1 1 0 0,0 0-1 0 0,0 1 1 0 0,0-1-1 0 0,0 0 0 0 0,0 1 1 0 0,-1-1-1 0 0,1 0 1 0 0,0 0-1 0 0,-1 1 0 0 0,1-1 1 0 0,0 0-1 0 0,-1 0 1 0 0,0 1-1 0 0,1-1 0 0 0,-1 0 1 0 0,0 0-1 0 0,0 0 1 0 0,-1 2-1 0 0,-9 11-10 0 0,-1-1 0 0 0,0-1 0 0 0,-1 0 0 0 0,0-1 0 0 0,-1 0 0 0 0,0-1 0 0 0,0 0 0 0 0,-17 7 0 0 0,23-12-214 0 0,-1-1-1 0 0,1-1 1 0 0,-1 0-1 0 0,0 0 1 0 0,-10 2-1 0 0,16-4 133 0 0,1-1-1 0 0,0 0 0 0 0,0 0 0 0 0,-1 0 0 0 0,1 0 0 0 0,0 0 0 0 0,0 0 0 0 0,-1 0 0 0 0,1-1 0 0 0,0 0 1 0 0,-4-1-1 0 0,4 2 52 0 0,1-1 0 0 0,0 0-1 0 0,0 0 1 0 0,0 0 0 0 0,0 0 0 0 0,0 0 0 0 0,0 0 0 0 0,0 0 0 0 0,0 0 0 0 0,0 0 0 0 0,1 0 0 0 0,-1 0 0 0 0,0-1 0 0 0,1 1-1 0 0,-1 0 1 0 0,1-1 0 0 0,-1 1 0 0 0,1 0 0 0 0,0-1 0 0 0,-1 1 0 0 0,1-2 0 0 0,0-7-1717 0 0,1-2-75 0 0</inkml:trace>
  <inkml:trace contextRef="#ctx0" brushRef="#br0" timeOffset="825.63">639 188 10591 0 0,'0'0'819'0'0,"-19"-3"1204"0"0,16 3-1187 0 0,1 0 0 0 0,-1 1 0 0 0,0-1 0 0 0,0 1 0 0 0,1-1 0 0 0,-1 1 0 0 0,0 0 0 0 0,1 0 0 0 0,-5 3 1 0 0,3-2-194 0 0,0 1 1 0 0,0-1-1 0 0,0 1 1 0 0,1 0-1 0 0,-5 5 1 0 0,-1 4-166 0 0,0 0 0 0 0,-13 23 1 0 0,12-19 14 0 0,-5 11-404 0 0,1 1 0 0 0,1 0 0 0 0,1 0 0 0 0,2 1 0 0 0,1 1 0 0 0,1 0 0 0 0,-7 60 0 0 0,13-75-121 0 0,1-1 0 0 0,1 1 0 0 0,1-1 0 0 0,0 1 0 0 0,1-1 0 0 0,0 0 0 0 0,1 0-1 0 0,9 25 1 0 0,-9-30 0 0 0,1-1-1 0 0,0 1 0 0 0,1-1 0 0 0,0 0 0 0 0,0 0 0 0 0,1-1 0 0 0,0 0 1 0 0,0 1-1 0 0,1-2 0 0 0,0 1 0 0 0,0-1 0 0 0,0 0 0 0 0,1-1 1 0 0,11 7-1 0 0,-13-8-590 0 0,1-1 0 0 0,0 1 0 0 0,0-1 1 0 0,0-1-1 0 0,0 1 0 0 0,0-1 0 0 0,0 0 1 0 0,1-1-1 0 0,-1 0 0 0 0,12 1 0 0 0,-11-4-785 0 0</inkml:trace>
  <inkml:trace contextRef="#ctx0" brushRef="#br0" timeOffset="1420.63">654 726 1375 0 0,'0'0'17768'0'0,"-8"-13"-15216"0"0,6 5-2039 0 0,0 0-1 0 0,1-1 1 0 0,0 1-1 0 0,0 0 1 0 0,1-1-1 0 0,0 1 1 0 0,1-1-1 0 0,2-14 1 0 0,20-69 295 0 0,-18 73-770 0 0,2-1-25 0 0,1 0 0 0 0,0 0 1 0 0,21-33-1 0 0,-25 47-13 0 0,-3 2 0 0 0,1 1 0 0 0,1 0 0 0 0,-1 0 0 0 0,0 0 0 0 0,1 0 0 0 0,3-3 0 0 0,-5 5 0 0 0,0 0 0 0 0,0 0 0 0 0,0 0 0 0 0,0 0 0 0 0,0 1 0 0 0,0-1 0 0 0,0 1 0 0 0,1-1 0 0 0,-1 1 0 0 0,0-1 0 0 0,0 1 0 0 0,0-1 0 0 0,1 1 0 0 0,-1 0 0 0 0,0 0 0 0 0,1 0 0 0 0,-1 0 0 0 0,0 0 0 0 0,0 0 0 0 0,1 0 0 0 0,-1 0 0 0 0,0 0 0 0 0,1 1 0 0 0,-1-1 0 0 0,0 0 0 0 0,0 1 0 0 0,1-1 0 0 0,-1 1 0 0 0,0-1 0 0 0,0 1 0 0 0,0 0 0 0 0,0 0 0 0 0,0-1 0 0 0,0 1 0 0 0,0 0 0 0 0,0 0 0 0 0,0 0 0 0 0,0 0 0 0 0,-1 0 0 0 0,1 0 0 0 0,0 0 0 0 0,-1 0 0 0 0,2 3 0 0 0,3 7 17 0 0,0 1 0 0 0,0 0 1 0 0,-2 1-1 0 0,1-1 0 0 0,1 15 0 0 0,8 28 120 0 0,-2-22-23 0 0,27 70-39 0 0,-35-93-60 0 0</inkml:trace>
  <inkml:trace contextRef="#ctx0" brushRef="#br0" timeOffset="1908.06">623 590 11055 0 0,'0'0'1002'0'0,"-1"-1"-824"0"0,-4-2 3469 0 0,8-4 498 0 0,0-1-3149 0 0,-1 6-801 0 0,0-1 0 0 0,1 1 0 0 0,-1 0 0 0 0,1-1 0 0 0,0 1 0 0 0,-1 0 0 0 0,1 1 0 0 0,6-4 0 0 0,28-9 1673 0 0,-24 9-1651 0 0,-2 2-1096 0 0,23-5 0 0 0,-12 4-2554 0 0,27 1 0 0 0,-31 2-3575 0 0</inkml:trace>
  <inkml:trace contextRef="#ctx0" brushRef="#br0" timeOffset="2313.67">1016 468 5983 0 0,'0'0'464'0'0,"-1"1"-305"0"0,-15 4 11512 0 0,12 3-6065 0 0,4-6-5426 0 0,1 0 1 0 0,-1 0-1 0 0,0 0 0 0 0,1 0 0 0 0,-1 0 1 0 0,1 0-1 0 0,-1 0 0 0 0,2 3 1 0 0,7 17 323 0 0,17 32-1 0 0,-20-45-465 0 0,0 1 0 0 0,0-1 0 0 0,1 0 0 0 0,1 0 0 0 0,11 11-1 0 0,-15-17-35 0 0,1 1-1 0 0,0 0 0 0 0,0-1 0 0 0,0 0 0 0 0,0 0 0 0 0,0-1 0 0 0,0 1 0 0 0,1-1 0 0 0,-1 0 1 0 0,1-1-1 0 0,11 3 0 0 0,-14-4-1 0 0,1 0 0 0 0,-1 0-1 0 0,0 0 1 0 0,1 0 0 0 0,-1-1 0 0 0,1 1 0 0 0,-1-1 0 0 0,1 0 0 0 0,-1 0 0 0 0,0 0-1 0 0,1 0 1 0 0,-1-1 0 0 0,0 1 0 0 0,0-1 0 0 0,0 0 0 0 0,0 0 0 0 0,0 0 0 0 0,-1 0-1 0 0,1-1 1 0 0,-1 1 0 0 0,3-3 0 0 0,-1 0 0 0 0,-1 1 0 0 0,1-1 0 0 0,-1 0 0 0 0,0 0 0 0 0,0 0 0 0 0,-1 0 0 0 0,1-1 0 0 0,-1 1 0 0 0,-1-1 0 0 0,1 1 0 0 0,-1-1 0 0 0,0 0 0 0 0,0 1 0 0 0,0-1 0 0 0,-1 0 0 0 0,0 0 0 0 0,0 1 0 0 0,0-1 0 0 0,-1 0 0 0 0,0 0 0 0 0,0 1 0 0 0,-1-1 0 0 0,1 0 0 0 0,-1 1 0 0 0,0 0 0 0 0,-1-1 0 0 0,1 1 0 0 0,-1 0 0 0 0,0 0 0 0 0,-1 0 0 0 0,-3-5 0 0 0,-3-3-41 0 0,6 8-12 0 0,0 0 1 0 0,0 0-1 0 0,0 0 1 0 0,-8-7-1 0 0,11 12-99 0 0</inkml:trace>
  <inkml:trace contextRef="#ctx0" brushRef="#br0" timeOffset="2314.67">1398 448 10591 0 0,'0'0'13837'0'0,"0"9"-12934"0"0,1 4-805 0 0,1-1 0 0 0,0 1-1 0 0,1-1 1 0 0,0 0 0 0 0,1 0-1 0 0,9 20 1 0 0,-11-28-173 0 0,2 6-235 0 0,0-1 1 0 0,1 1-1 0 0,0-2 1 0 0,0 1 0 0 0,10 12-1 0 0</inkml:trace>
  <inkml:trace contextRef="#ctx0" brushRef="#br0" timeOffset="2807.84">1386 435 14279 0 0,'-29'-22'12637'0'0,"29"20"-12561"0"0,1 1-1 0 0,-1 0 1 0 0,1 0-1 0 0,-1-1 0 0 0,1 1 1 0 0,0 0-1 0 0,-1 0 1 0 0,1 0-1 0 0,0 0 1 0 0,0 0-1 0 0,0 0 0 0 0,0 0 1 0 0,0 0-1 0 0,0 1 1 0 0,0-1-1 0 0,0 0 0 0 0,0 1 1 0 0,0-1-1 0 0,0 0 1 0 0,0 1-1 0 0,1-1 0 0 0,1 0 1 0 0,30-9-150 0 0,-32 10 112 0 0,120-23-309 0 0,-102 20-33 0 0,1 2 0 0 0,-1 1 0 0 0,1 0-1 0 0,25 4 1 0 0,-44-4 271 0 0,0 0-1 0 0,0 0 1 0 0,0 1 0 0 0,0-1-1 0 0,0 0 1 0 0,0 0 0 0 0,0 1-1 0 0,0-1 1 0 0,0 0 0 0 0,0 1-1 0 0,-1-1 1 0 0,1 1-1 0 0,0-1 1 0 0,0 1 0 0 0,0 0-1 0 0,-1-1 1 0 0,1 1 0 0 0,0 0-1 0 0,0-1 1 0 0,-1 1 0 0 0,1 0-1 0 0,-1 0 1 0 0,2 1-1 0 0,-2-1 25 0 0,0 1-1 0 0,0-1 0 0 0,0 0 0 0 0,0 0 0 0 0,0 0 0 0 0,0 1 0 0 0,0-1 0 0 0,0 0 0 0 0,-1 0 0 0 0,1 1 0 0 0,0-1 0 0 0,-1 0 1 0 0,1 0-1 0 0,-1 0 0 0 0,1 0 0 0 0,-2 2 0 0 0,-2 3 15 0 0,0 0 0 0 0,-1 0 0 0 0,1-1 0 0 0,-2 0 0 0 0,-6 7 0 0 0,-16 9 346 0 0,-2 0-1 0 0,0-2 0 0 0,-57 26 0 0 0,82-43-281 0 0,4-1 7 0 0,20-3-26 0 0,22 0-196 0 0,83-4-503 0 0,-106 7 534 0 0,0 0 0 0 0,0 1 1 0 0,-1 0-1 0 0,33 11 0 0 0,-47-13 86 0 0,-1 1 22 0 0,-1-1 0 0 0,1 1 0 0 0,-1-1 0 0 0,1 1 0 0 0,0-1 0 0 0,-1 1 0 0 0,0 0 0 0 0,1 0 1 0 0,-1 0-1 0 0,1 0 0 0 0,-1 0 0 0 0,0 0 0 0 0,0 0 0 0 0,0 0 0 0 0,2 2 0 0 0,-3-2 7 0 0,0-1 0 0 0,1 1-1 0 0,-1 0 1 0 0,0-1 0 0 0,0 1 0 0 0,0 0-1 0 0,0 0 1 0 0,0-1 0 0 0,0 1-1 0 0,0 0 1 0 0,0 0 0 0 0,0-1 0 0 0,0 1-1 0 0,0 0 1 0 0,-1 0 0 0 0,1-1 0 0 0,0 1-1 0 0,0 0 1 0 0,-1-1 0 0 0,1 1 0 0 0,0 0-1 0 0,-1-1 1 0 0,1 1 0 0 0,-1-1 0 0 0,0 2-1 0 0,0-1 7 0 0,-2 3-2 0 0,0-1 0 0 0,-1 1 0 0 0,1-1 1 0 0,-1 0-1 0 0,1 0 0 0 0,-1 0 0 0 0,0 0 1 0 0,0-1-1 0 0,-1 0 0 0 0,1 1 0 0 0,-7 1 0 0 0,-6 4 10 0 0,3-1 9 0 0,-1-1 1 0 0,-1 0 0 0 0,1-1-1 0 0,-1-1 1 0 0,0 0 0 0 0,0-1-1 0 0,-18 1 1 0 0,31-4-165 0 0,1 0-1 0 0,0 0 1 0 0,-1 0-1 0 0,1 0 0 0 0,-1 0 1 0 0,1 0-1 0 0,0-1 1 0 0,-1 1-1 0 0,1-1 1 0 0,0 1-1 0 0,0-1 1 0 0,-1 0-1 0 0,1 0 1 0 0,0 0-1 0 0,0 0 1 0 0,0-1-1 0 0,0 1 1 0 0,0-1-1 0 0,0 1 1 0 0,0-1-1 0 0,1 1 0 0 0,-1-1 1 0 0,1 0-1 0 0,-1 0 1 0 0,1 0-1 0 0,-2-3 1 0 0,-1-7-8022 0 0</inkml:trace>
  <inkml:trace contextRef="#ctx0" brushRef="#br0" timeOffset="3227.21">1703 104 10135 0 0,'0'0'13365'0'0,"13"8"-11439"0"0,-2 1-1659 0 0,1 1 0 0 0,-1 0 1 0 0,-1 1-1 0 0,13 17 1 0 0,33 53-211 0 0,-27-39 63 0 0,-16-22-129 0 0,0 0-1 0 0,-2 1 1 0 0,0 0-1 0 0,11 31 1 0 0,-19-42-16 0 0,0 0 0 0 0,0 1 0 0 0,-1-1 0 0 0,0 1 1 0 0,-1 0-1 0 0,0-1 0 0 0,-1 1 0 0 0,0 0 0 0 0,-1 0 1 0 0,0-1-1 0 0,-6 22 0 0 0,3-17 16 0 0,-2 0 0 0 0,0 0 0 0 0,0 0 1 0 0,-18 27-1 0 0,18-33-23 0 0,-1 0 0 0 0,0 0 1 0 0,-1 0-1 0 0,1-1 1 0 0,-2 0-1 0 0,1-1 0 0 0,-19 13 1 0 0,17-13-371 0 0,-10 5-36 0 0,19-11 59 0 0,0-1 1 0 0,0 1-1 0 0,0-1 1 0 0,0 0-1 0 0,0 0 0 0 0,0 0 1 0 0,0 1-1 0 0,0-1 1 0 0,0 0-1 0 0,0 0 1 0 0,-2-1-1 0 0</inkml:trace>
  <inkml:trace contextRef="#ctx0" brushRef="#br0" timeOffset="3654.45">2150 481 18023 0 0,'0'0'8351'0'0,"13"10"-8025"0"0,-9-8-390 0 0,-1 0 0 0 0,1 0-1 0 0,0 0 1 0 0,-1-1 0 0 0,1 0-1 0 0,0 1 1 0 0,0-1-1 0 0,0-1 1 0 0,6 1 0 0 0,11-1-4406 0 0</inkml:trace>
  <inkml:trace contextRef="#ctx0" brushRef="#br0" timeOffset="4060.77">2082 429 8287 0 0,'-4'-3'13258'0'0,"8"0"-12945"0"0,0 0 0 0 0,0 0 1 0 0,0 1-1 0 0,1-1 1 0 0,-1 1-1 0 0,1 0 1 0 0,-1 0-1 0 0,7-2 1 0 0,41-8-2117 0 0,-46 10 1335 0 0,13-1-772 0 0</inkml:trace>
  <inkml:trace contextRef="#ctx0" brushRef="#br0" timeOffset="4800.8">2489 333 7367 0 0,'0'0'11298'0'0,"-4"12"-8453"0"0,4-8-2576 0 0,0 1 1 0 0,0-1-1 0 0,1 0 1 0 0,-1 1-1 0 0,1-1 1 0 0,0 0-1 0 0,0 1 1 0 0,3 7-1 0 0,1 5 120 0 0,8 42 373 0 0,-1-3-1120 0 0,34 98 1 0 0,-38-139-2713 0 0</inkml:trace>
  <inkml:trace contextRef="#ctx0" brushRef="#br0" timeOffset="5207.96">2442 396 12895 0 0,'-24'-24'3534'0'0,"24"24"-3425"0"0,-1 0 1 0 0,1 0 0 0 0,0 0 0 0 0,0 0 0 0 0,-1 0 0 0 0,1 0 0 0 0,0-1 0 0 0,0 1 0 0 0,0 0-1 0 0,-1 0 1 0 0,1 0 0 0 0,0 0 0 0 0,0 0 0 0 0,0-1 0 0 0,-1 1 0 0 0,1 0 0 0 0,0 0 0 0 0,0 0-1 0 0,0-1 1 0 0,0 1 0 0 0,0 0 0 0 0,0 0 0 0 0,0-1 0 0 0,-1 1 0 0 0,1 0 0 0 0,0 0 0 0 0,0-1-1 0 0,0 1 1 0 0,0 0 0 0 0,0 0 0 0 0,0-1 0 0 0,0 1 0 0 0,0 0 0 0 0,0 0 0 0 0,0-1 0 0 0,0 1-1 0 0,1 0 1 0 0,-1-1 0 0 0,3-8 2439 0 0,-1 7-2409 0 0,0 0 0 0 0,0 0-1 0 0,1 0 1 0 0,-1 0 0 0 0,1 1-1 0 0,-1-1 1 0 0,1 1 0 0 0,0 0-1 0 0,-1 0 1 0 0,1 0 0 0 0,0 0-1 0 0,0 0 1 0 0,3 0 0 0 0,38-5 256 0 0,-24 5-400 0 0,0 1 0 0 0,0 1 0 0 0,0 1 0 0 0,0 1 0 0 0,0 1 0 0 0,-1 0 0 0 0,25 10 0 0 0,-42-14-24 0 0,0 1 0 0 0,0-1-1 0 0,0 1 1 0 0,0 0 0 0 0,0 0 0 0 0,-1 0 0 0 0,1 0-1 0 0,0 0 1 0 0,-1 0 0 0 0,1 1 0 0 0,-1-1 0 0 0,1 0-1 0 0,-1 1 1 0 0,0-1 0 0 0,0 1 0 0 0,1 0 0 0 0,-1-1-1 0 0,0 1 1 0 0,-1 0 0 0 0,1 0 0 0 0,0 0-1 0 0,0-1 1 0 0,0 5 0 0 0,-1-4 10 0 0,0 0 1 0 0,0 1-1 0 0,0-1 1 0 0,-1 1-1 0 0,1-1 1 0 0,-1 0-1 0 0,1 1 1 0 0,-1-1-1 0 0,0 0 0 0 0,0 1 1 0 0,0-1-1 0 0,0 0 1 0 0,0 0-1 0 0,-1 0 1 0 0,1 0-1 0 0,0 0 1 0 0,-1 0-1 0 0,-3 3 0 0 0,-5 4 11 0 0,1-1-1 0 0,-2 0 1 0 0,1-1-1 0 0,-1 0 1 0 0,0 0-1 0 0,-13 5 1 0 0,15-8 3 0 0,0 0 1 0 0,0-1-1 0 0,0-1 0 0 0,0 1 1 0 0,0-1-1 0 0,-1-1 0 0 0,1 0 1 0 0,-19 0-1 0 0,27-1-87 0 0,0 0 0 0 0,0 0-1 0 0,0 0 1 0 0,0 0 0 0 0,0 0 0 0 0,0 0 0 0 0,0 0-1 0 0,0 0 1 0 0,0-1 0 0 0,0 1 0 0 0,1 0 0 0 0,-1-1-1 0 0,0 1 1 0 0,0-1 0 0 0,0 1 0 0 0,0-1-1 0 0,1 1 1 0 0,-1-1 0 0 0,0 0 0 0 0,1 1 0 0 0,-1-1-1 0 0,0 0 1 0 0,1 1 0 0 0,-1-1 0 0 0,1 0 0 0 0,-1 0-1 0 0,1 0 1 0 0,-1 1 0 0 0,1-1 0 0 0,0 0-1 0 0,0 0 1 0 0,-1 0 0 0 0,1-1 0 0 0,0-1-288 0 0,0 0 1 0 0,0 1-1 0 0,0-1 0 0 0,1 0 1 0 0,-1 1-1 0 0,1-1 0 0 0,0 0 1 0 0,0 1-1 0 0,0-1 0 0 0,1-2 1 0 0,7-12-1756 0 0</inkml:trace>
  <inkml:trace contextRef="#ctx0" brushRef="#br0" timeOffset="5628.21">3125 202 10591 0 0,'0'0'819'0'0,"-19"-5"3309"0"0,16 5-3441 0 0,1 0 0 0 0,-1 0 0 0 0,1 0 0 0 0,-1 0 0 0 0,0 1 0 0 0,1-1 0 0 0,-1 1 0 0 0,1 0 0 0 0,0-1 0 0 0,-5 3 0 0 0,3 0-30 0 0,-1 0 0 0 0,0 0-1 0 0,1 0 1 0 0,-7 6 0 0 0,-1 3-212 0 0,1 1 0 0 0,-12 17 0 0 0,21-27-340 0 0,-9 13-84 0 0,0 0 0 0 0,1 1 0 0 0,1 0 0 0 0,1 1 0 0 0,0 0 0 0 0,1 0 1 0 0,1 1-1 0 0,1 0 0 0 0,1 0 0 0 0,0 0 0 0 0,2 1 0 0 0,0-1 0 0 0,1 1 0 0 0,2 25 0 0 0,0-37-77 0 0,0 1 0 0 0,1 0-1 0 0,0 0 1 0 0,1-1 0 0 0,0 0 0 0 0,0 1-1 0 0,0-1 1 0 0,1 0 0 0 0,1 0 0 0 0,-1-1-1 0 0,1 0 1 0 0,0 1 0 0 0,1-2 0 0 0,0 1-1 0 0,0 0 1 0 0,0-1 0 0 0,1 0 0 0 0,0-1-1 0 0,0 0 1 0 0,0 0 0 0 0,1 0 0 0 0,0-1-1 0 0,0 0 1 0 0,0 0 0 0 0,0-1 0 0 0,0 0-1 0 0,1-1 1 0 0,0 0 0 0 0,-1 0 0 0 0,1-1-1 0 0,17 1 1 0 0,13-2-3963 0 0</inkml:trace>
  <inkml:trace contextRef="#ctx0" brushRef="#br0" timeOffset="6094.79">3238 410 9215 0 0,'-5'1'7702'0'0,"-6"2"-5080"0"0,8-1-2262 0 0,1 0-1 0 0,0 1 1 0 0,0-1-1 0 0,0 0 0 0 0,0 1 1 0 0,0 0-1 0 0,0-1 1 0 0,1 1-1 0 0,-1 0 1 0 0,1 0-1 0 0,0 0 0 0 0,0 0 1 0 0,0 0-1 0 0,-1 4 1 0 0,-1 7 350 0 0,-2 24 0 0 0,5-30-666 0 0,0-1 0 0 0,0 1 0 0 0,1 0 0 0 0,0-1 0 0 0,0 1 0 0 0,1-1 0 0 0,0 0 0 0 0,1 0 0 0 0,3 10 0 0 0,-3-13-61 0 0,-2-3-63 0 0,-7-17-167 0 0,3 6 248 0 0,0 0-1 0 0,1-1 1 0 0,0 1-1 0 0,1 0 1 0 0,0-1-1 0 0,1 1 1 0 0,0 0-1 0 0,1-1 1 0 0,0 1-1 0 0,4-17 1 0 0,-4 20-6 0 0,1-1 0 0 0,1 1 1 0 0,-1-1-1 0 0,1 1 1 0 0,0 0-1 0 0,1 0 0 0 0,0 0 1 0 0,0 0-1 0 0,0 1 0 0 0,1 0 1 0 0,0 0-1 0 0,0 0 0 0 0,1 0 1 0 0,9-7-1 0 0,-13 11 3 0 0,-1 1 1 0 0,1 1-1 0 0,-1-1 1 0 0,1 0-1 0 0,-1 0 0 0 0,1 1 1 0 0,0-1-1 0 0,-1 0 0 0 0,1 1 1 0 0,0 0-1 0 0,-1-1 0 0 0,1 1 1 0 0,0 0-1 0 0,0 0 1 0 0,-1 0-1 0 0,1 0 0 0 0,0 0 1 0 0,0 0-1 0 0,-1 1 0 0 0,1-1 1 0 0,0 1-1 0 0,-1-1 0 0 0,1 1 1 0 0,0-1-1 0 0,-1 1 1 0 0,1 0-1 0 0,-1 0 0 0 0,1 0 1 0 0,-1 0-1 0 0,1 0 0 0 0,-1 0 1 0 0,0 0-1 0 0,0 1 0 0 0,1-1 1 0 0,-1 0-1 0 0,1 3 1 0 0,5 6 34 0 0,-1-1 1 0 0,0 1 0 0 0,-1 0 0 0 0,6 16 0 0 0,-7-17 4 0 0,0-1-18 0 0,5 14-49 0 0,0 0-1 0 0,-1 1 0 0 0,6 29 0 0 0,-13-51-163 0 0,1 9-420 0 0</inkml:trace>
  <inkml:trace contextRef="#ctx0" brushRef="#br0" timeOffset="6514.77">3201 514 11975 0 0,'-6'0'11889'0'0,"17"-1"-11636"0"0,0 0 0 0 0,0-1 0 0 0,-1 0 0 0 0,22-8 0 0 0,10-2-674 0 0,14 0-1651 0 0,-38 9 323 0 0</inkml:trace>
  <inkml:trace contextRef="#ctx0" brushRef="#br0" timeOffset="6945.09">3504 196 6911 0 0,'0'0'528'0'0,"-15"2"12549"0"0,14-1-12747 0 0,0 12 2527 0 0,11 17-3095 0 0,-8-26 1001 0 0,6 11-592 0 0,-1-1-1 0 0,2 0 0 0 0,0 0 1 0 0,17 18-1 0 0,5 9-144 0 0,-21-26-57 0 0,0 0 0 0 0,-1 0 0 0 0,-1 1-1 0 0,0 1 1 0 0,-1-1 0 0 0,-1 1 0 0 0,5 20 0 0 0,-10-29 1 0 0,1 1 1 0 0,-1-1-1 0 0,-1 1 0 0 0,0-1 1 0 0,0 1-1 0 0,0-1 0 0 0,-1 1 1 0 0,-1-1-1 0 0,1 1 0 0 0,-1-1 1 0 0,-1 0-1 0 0,1 0 0 0 0,-1 0 1 0 0,-1 0-1 0 0,0 0 0 0 0,0-1 1 0 0,-5 8-1 0 0,-5 5-1 0 0,-25 27 0 0 0,33-40 27 0 0,-1-1-1 0 0,0 0 0 0 0,0 0 1 0 0,0-1-1 0 0,-1 0 1 0 0,0 0-1 0 0,-10 5 0 0 0,7-7-201 0 0</inkml:trace>
  <inkml:trace contextRef="#ctx0" brushRef="#br0" timeOffset="7371.11">3957 425 3223 0 0,'0'0'17790'0'0,"-6"12"-15116"0"0,4-6-2383 0 0,0-1-1 0 0,1 1 1 0 0,0-1-1 0 0,0 1 1 0 0,1 0-1 0 0,0 0 0 0 0,0-1 1 0 0,1 12-1 0 0,1-4-146 0 0,0 0-1 0 0,7 23 0 0 0,34 68-2430 0 0,-35-87-355 0 0,-6-11 831 0 0</inkml:trace>
  <inkml:trace contextRef="#ctx0" brushRef="#br0" timeOffset="7372.11">3891 595 8751 0 0,'-16'-8'14637'0'0,"101"0"-14099"0"0,-40 5-7785 0 0,-23 1 63 0 0</inkml:trace>
  <inkml:trace contextRef="#ctx0" brushRef="#br0" timeOffset="7767.78">4341 363 16207 0 0,'0'0'8127'0'0,"7"7"-7050"0"0,2 3-822 0 0,-1 2 0 0 0,0-1 0 0 0,0 1 0 0 0,8 18 0 0 0,20 56-454 0 0,-25-57-121 0 0,-2-6-425 0 0,-4-11-1540 0 0,0-2-4603 0 0</inkml:trace>
  <inkml:trace contextRef="#ctx0" brushRef="#br0" timeOffset="8168.77">4320 410 9671 0 0,'-5'-8'1004'0'0,"4"7"-653"0"0,-1-1 0 0 0,1 1 0 0 0,0-1 0 0 0,1 1 0 0 0,-1-1 0 0 0,0 0 0 0 0,0 1 0 0 0,1-1 0 0 0,-1 0 0 0 0,1 0 0 0 0,-1 1 0 0 0,1-1 0 0 0,0 0 0 0 0,0 0 0 0 0,0 0 0 0 0,0 0 0 0 0,0-3 0 0 0,1 4 138 0 0,-1-1 0 0 0,1 0 0 0 0,0 0 0 0 0,-1 1 0 0 0,1-1 0 0 0,0 0 0 0 0,0 1 0 0 0,0-1 0 0 0,2-1 0 0 0,8-8-350 0 0,1 2-44 0 0,1 1 0 0 0,0 0 0 0 0,0 1 0 0 0,1 1 1 0 0,-1 0-1 0 0,1 1 0 0 0,1 0 0 0 0,-1 1 0 0 0,1 1 0 0 0,-1 0 0 0 0,1 1 0 0 0,0 0 1 0 0,0 1-1 0 0,0 1 0 0 0,0 1 0 0 0,20 2 0 0 0,-27-1-95 0 0,1 1 0 0 0,-1-1 0 0 0,8 4 0 0 0,-14-5 0 0 0,0 0 0 0 0,0 0 0 0 0,0 0 0 0 0,0 0 0 0 0,0 0 0 0 0,0 1 0 0 0,0-1 0 0 0,-1 1 0 0 0,1-1 0 0 0,0 1 0 0 0,-1-1 0 0 0,0 1 0 0 0,1 0 0 0 0,-1 0 0 0 0,0-1 0 0 0,0 1 0 0 0,2 3 0 0 0,-3-3 3 0 0,0-1 0 0 0,0 1 1 0 0,0-1-1 0 0,0 1 0 0 0,0-1 0 0 0,0 1 0 0 0,-1-1 0 0 0,1 1 0 0 0,0-1 1 0 0,-1 0-1 0 0,1 1 0 0 0,-1-1 0 0 0,1 1 0 0 0,-1-1 0 0 0,0 0 0 0 0,0 0 1 0 0,1 1-1 0 0,-1-1 0 0 0,-2 2 0 0 0,-23 22 99 0 0,19-19-83 0 0,-2 2 24 0 0,1-1 0 0 0,-2 0 0 0 0,1 0 0 0 0,-1-1 0 0 0,0 0 0 0 0,0 0 0 0 0,-1-1 1 0 0,1-1-1 0 0,-1 0 0 0 0,0 0 0 0 0,-1-1 0 0 0,1-1 0 0 0,-15 2 0 0 0,-10-10-1662 0 0,36-2-537 0 0,1 1 232 0 0</inkml:trace>
  <inkml:trace contextRef="#ctx0" brushRef="#br0" timeOffset="8573.45">4965 171 13103 0 0,'0'0'1186'0'0,"-17"-9"5084"0"0,13 10-5920 0 0,0 1 0 0 0,0-1 0 0 0,0 1-1 0 0,1-1 1 0 0,-1 1 0 0 0,1 0 0 0 0,-1 0-1 0 0,1 1 1 0 0,0-1 0 0 0,0 1 0 0 0,-5 5 0 0 0,-3 4 293 0 0,-15 22 1 0 0,8-9-42 0 0,7-10-512 0 0,0 0 0 0 0,2 1 0 0 0,0 0 0 0 0,0 1 0 0 0,2-1 0 0 0,0 2 0 0 0,1-1-1 0 0,-6 30 1 0 0,9-36-48 0 0,1 0 0 0 0,1 0 0 0 0,0 0 0 0 0,1-1 0 0 0,0 1 0 0 0,0 0 0 0 0,1 0 0 0 0,1 0 0 0 0,0 0 0 0 0,0-1 0 0 0,1 1 0 0 0,1-1 0 0 0,-1 0 0 0 0,2 0 0 0 0,9 18 0 0 0,-8-20-277 0 0,0-1 0 0 0,0 0 1 0 0,1 0-1 0 0,0-1 0 0 0,0 0 0 0 0,0 0 0 0 0,1-1 1 0 0,0 0-1 0 0,0 0 0 0 0,0-1 0 0 0,0 0 0 0 0,1 0 0 0 0,0-1 1 0 0,0 0-1 0 0,0-1 0 0 0,0 0 0 0 0,0 0 0 0 0,0-1 1 0 0,1 0-1 0 0,-1 0 0 0 0,0-1 0 0 0,1-1 0 0 0,-1 1 0 0 0,0-2 1 0 0,16-3-1 0 0,-14 0-1232 0 0,-2-1-33 0 0</inkml:trace>
  <inkml:trace contextRef="#ctx0" brushRef="#br0" timeOffset="8975.98">5009 388 11975 0 0,'0'0'12415'0'0,"1"2"-12041"0"0,42 87 1540 0 0,-37-78-2584 0 0,0-1 0 0 0,0-1 1 0 0,1 1-1 0 0,1-1 0 0 0,0-1 1 0 0,13 12-1 0 0</inkml:trace>
  <inkml:trace contextRef="#ctx0" brushRef="#br0" timeOffset="9427.84">4952 366 14279 0 0,'0'0'1103'0'0,"-10"-10"4676"0"0,10 9-5596 0 0,0-1 0 0 0,1 1 0 0 0,-1 0 0 0 0,0-1 0 0 0,0 1 0 0 0,1 0 0 0 0,-1-1 0 0 0,1 1 1 0 0,-1 0-1 0 0,1 0 0 0 0,0-1 0 0 0,-1 1 0 0 0,1 0 0 0 0,0 0 0 0 0,0 0 0 0 0,2-2 0 0 0,-1 1-15 0 0,1 0 0 0 0,0 0-1 0 0,0 0 1 0 0,0 0 0 0 0,0 0-1 0 0,5-2 1 0 0,6 0-132 0 0,-1-1 1 0 0,22-2-1 0 0,-27 5 79 0 0,13-3-215 0 0,0 2 0 0 0,0 0 0 0 0,1 1 0 0 0,0 1 0 0 0,-1 1 0 0 0,1 0 0 0 0,30 7 0 0 0,-35-2-204 0 0,-16-4 164 0 0,-7 14-133 0 0,3-11 272 0 0,-1 1-1 0 0,0-2 1 0 0,0 1 0 0 0,-1 0-1 0 0,1-1 1 0 0,-9 5 0 0 0,-33 16 85 0 0,29-16-21 0 0,-92 52 281 0 0,107-59-337 0 0,1 0 2 0 0,0-1 0 0 0,-1 1-1 0 0,1 0 1 0 0,0-1 0 0 0,-1 1-1 0 0,1 0 1 0 0,0 0 0 0 0,0 0-1 0 0,0 0 1 0 0,0 0-1 0 0,0 1 1 0 0,0-1 0 0 0,-1 3-1 0 0,2-3-10 0 0,1 0-1 0 0,-1 1 1 0 0,1-1-1 0 0,-1 0 0 0 0,1 0 1 0 0,0 0-1 0 0,-1 1 1 0 0,1-1-1 0 0,0 0 0 0 0,0 0 1 0 0,0 0-1 0 0,0 0 1 0 0,0 0-1 0 0,0 0 0 0 0,0 0 1 0 0,0-1-1 0 0,0 1 1 0 0,1 0-1 0 0,-1-1 0 0 0,0 1 1 0 0,0-1-1 0 0,1 1 1 0 0,-1-1-1 0 0,0 1 0 0 0,1-1 1 0 0,-1 0-1 0 0,2 0 1 0 0,3 2 1 0 0,15 3-50 0 0,1-1 1 0 0,-1 0-1 0 0,1-2 0 0 0,0-1 1 0 0,24-1-1 0 0,3 1-94 0 0,-41-2 95 0 0,0 2 0 0 0,0-1 0 0 0,0 1 1 0 0,1 0-1 0 0,-1 1 0 0 0,0 0 0 0 0,0 0 1 0 0,9 5-1 0 0,-17-6 45 0 0,0 0 1 0 0,0 0-1 0 0,0 0 1 0 0,0 0 0 0 0,-1 0-1 0 0,1 0 1 0 0,0 0-1 0 0,-1 0 1 0 0,1 0-1 0 0,-1 0 1 0 0,1 0-1 0 0,-1 0 1 0 0,1 0 0 0 0,-2 1-1 0 0,-2 2 23 0 0,0 1 0 0 0,0-1 0 0 0,0 0 0 0 0,-1-1-1 0 0,1 1 1 0 0,-1-1 0 0 0,0 0 0 0 0,-10 5 0 0 0,-4 0 64 0 0,-22 6 0 0 0,27-9-47 0 0,0-1 14 0 0,0 0-1 0 0,0-1 0 0 0,-20 1 1 0 0,27-3-88 0 0,0-1 1 0 0,0 0-1 0 0,0 0 0 0 0,0 0 1 0 0,0-1-1 0 0,0 0 1 0 0,1-1-1 0 0,-1 0 1 0 0,-7-2-1 0 0,12 3-93 0 0,0 0 0 0 0,0 0-1 0 0,1-1 1 0 0,-1 1 0 0 0,0 0 0 0 0,1 0-1 0 0,-1-1 1 0 0,0 1 0 0 0,1-1-1 0 0,0 0 1 0 0,-1 1 0 0 0,1-1 0 0 0,0 0-1 0 0,-1-2 1 0 0,-2-7-1676 0 0</inkml:trace>
  <inkml:trace contextRef="#ctx0" brushRef="#br0" timeOffset="9943.58">5353 90 18399 0 0,'0'0'4600'0'0,"1"14"-2780"0"0,1-8-1688 0 0,-1 0-1 0 0,1-1 1 0 0,0 0-1 0 0,1 1 1 0 0,-1-1-1 0 0,1 0 1 0 0,6 8-1 0 0,28 33-201 0 0,-17-23 116 0 0,15 17-57 0 0,-19-21 11 0 0,0-1 1 0 0,14 25-1 0 0,-25-36-44 0 0,-1 1 0 0 0,0 0 0 0 0,-1 0 1 0 0,1 1-1 0 0,-2-1 0 0 0,1 1 0 0 0,-1-1 1 0 0,-1 1-1 0 0,2 14 0 0 0,-3-10-25 0 0,0-1-1 0 0,-1 0 1 0 0,-1 0-1 0 0,0 0 1 0 0,-1 0-1 0 0,0 0 1 0 0,0 0-1 0 0,-1-1 1 0 0,-1 1-1 0 0,-7 11 1 0 0,7-13 33 0 0,0-2 0 0 0,-1 1 0 0 0,0 0 0 0 0,0-1 0 0 0,-1 0 0 0 0,0-1 0 0 0,0 1 0 0 0,-1-1 0 0 0,0-1 0 0 0,-1 0 0 0 0,1 0 0 0 0,-13 6 0 0 0,19-10-170 0 0,0-1 0 0 0,0 0 0 0 0,-1 0 0 0 0,1 0 1 0 0,-1-1-1 0 0,1 1 0 0 0,-1 0 0 0 0,1-1 0 0 0,-1 1 0 0 0,1-1 0 0 0,-1 0 0 0 0,1 0 0 0 0,-1 0 0 0 0,1 0 0 0 0,-1-1 0 0 0,1 1 0 0 0,-4-1 1 0 0,-4-4-7265 0 0</inkml:trace>
  <inkml:trace contextRef="#ctx0" brushRef="#br0" timeOffset="10331.02">5853 513 15407 0 0,'0'0'1394'0'0,"-1"-1"-1150"0"0,1 0-36 0 0,-1 0 0 0 0,1 0 0 0 0,0 0 0 0 0,-1 0 0 0 0,1 0 0 0 0,0 0 0 0 0,0 0 0 0 0,0 0 0 0 0,0 0 0 0 0,0 0 0 0 0,0 0 0 0 0,0 0 1 0 0,0 0-1 0 0,0 0 0 0 0,1 0 0 0 0,-1 0 0 0 0,0 0 0 0 0,1 0 0 0 0,-1 0 0 0 0,0 0 0 0 0,1 0 0 0 0,-1 0 0 0 0,1 1 0 0 0,0-1 0 0 0,-1 0 1 0 0,1 0-1 0 0,0 0 0 0 0,-1 1 0 0 0,1-1 0 0 0,0 0 0 0 0,0 1 0 0 0,0-1 0 0 0,1 0 0 0 0,2-1 107 0 0,0 0 0 0 0,0 0 0 0 0,0 1 0 0 0,0-1 0 0 0,6 0-1 0 0,-8 2-207 0 0,21-5 100 0 0,0 2 0 0 0,34 0 0 0 0,9-1-3037 0 0,-51 2 1139 0 0</inkml:trace>
  <inkml:trace contextRef="#ctx0" brushRef="#br0" timeOffset="11139.71">6432 252 14999 0 0,'0'0'687'0'0,"-1"0"-16"0"0,0-1-528 0 0,0 1 1 0 0,0 0 0 0 0,0-1 0 0 0,0 1 0 0 0,-1 0 0 0 0,1 0 0 0 0,0 0-1 0 0,0-1 1 0 0,0 1 0 0 0,0 1 0 0 0,0-1 0 0 0,0 0 0 0 0,-1 0-1 0 0,1 0 1 0 0,0 0 0 0 0,0 1 0 0 0,0-1 0 0 0,0 1 0 0 0,0-1 0 0 0,0 0-1 0 0,0 1 1 0 0,0 0 0 0 0,0-1 0 0 0,0 1 0 0 0,0 0 0 0 0,1-1-1 0 0,-1 1 1 0 0,0 0 0 0 0,0 0 0 0 0,1 0 0 0 0,-1 0 0 0 0,0 0 0 0 0,1 0-1 0 0,-2 1 1 0 0,0 2 355 0 0,1 0 1 0 0,-1 0-1 0 0,0 0 0 0 0,1 1 0 0 0,0-1 1 0 0,-1 5-1 0 0,1 4-256 0 0,0 0 0 0 0,1 0 0 0 0,0 1 0 0 0,1-1 0 0 0,0 0 0 0 0,1 0 0 0 0,1-1 0 0 0,5 19 0 0 0,-2-13-606 0 0,1-1 0 0 0,1 1 1 0 0,0-1-1 0 0,2 0 0 0 0,12 17 0 0 0,-2-9-4812 0 0</inkml:trace>
  <inkml:trace contextRef="#ctx0" brushRef="#br0" timeOffset="11574.95">6333 302 15463 0 0,'-5'-5'1646'0'0,"4"4"-1327"0"0,-1-1 1 0 0,1 0-1 0 0,0 0 1 0 0,0 1-1 0 0,0-1 1 0 0,0 0-1 0 0,0 0 1 0 0,1 0-1 0 0,-1 0 1 0 0,0 0-1 0 0,1 0 1 0 0,0 0-1 0 0,-1 0 1 0 0,1-4-1 0 0,0 5-84 0 0,0 0 1 0 0,0 0-1 0 0,1 0 0 0 0,-1 0 0 0 0,0 0 0 0 0,1 0 1 0 0,-1 0-1 0 0,0 0 0 0 0,1 0 0 0 0,0 0 0 0 0,-1 0 0 0 0,1 1 1 0 0,-1-1-1 0 0,1 0 0 0 0,0 0 0 0 0,1-1 0 0 0,14-6-818 0 0,-7 6 650 0 0,1 1-1 0 0,-1-1 1 0 0,1 1-1 0 0,0 1 1 0 0,0 0-1 0 0,-1 0 1 0 0,1 1-1 0 0,0 0 1 0 0,-1 1-1 0 0,15 4 1 0 0,-8-1-152 0 0,0 0 0 0 0,-1 1 0 0 0,0 1 0 0 0,0 1 0 0 0,19 12 0 0 0,-33-19 46 0 0,1 0 0 0 0,-1 0-1 0 0,0 0 1 0 0,0 0 0 0 0,1 0 0 0 0,-1 0 0 0 0,0 1 0 0 0,0-1 0 0 0,0 0 0 0 0,0 0 0 0 0,0 1-1 0 0,-1-1 1 0 0,1 1 0 0 0,0-1 0 0 0,-1 1 0 0 0,1-1 0 0 0,-1 1 0 0 0,1-1 0 0 0,-1 1 0 0 0,0-1-1 0 0,1 1 1 0 0,-1 0 0 0 0,0-1 0 0 0,0 1 0 0 0,0-1 0 0 0,-1 1 0 0 0,1 0 0 0 0,0-1 0 0 0,0 1-1 0 0,-1-1 1 0 0,1 1 0 0 0,-1-1 0 0 0,0 1 0 0 0,1-1 0 0 0,-1 1 0 0 0,0-1 0 0 0,0 0 0 0 0,0 1-1 0 0,0-1 1 0 0,0 0 0 0 0,-2 2 0 0 0,-2 2 25 0 0,-1 0 0 0 0,0 0 0 0 0,-1-1 0 0 0,1 0 0 0 0,-1 0-1 0 0,-7 2 1 0 0,-46 17 45 0 0,33-13 22 0 0,18-7-69 0 0,1-1 0 0 0,0 1 0 0 0,-1-2 0 0 0,1 1 0 0 0,-1-1-1 0 0,-9 0 1 0 0,14-8-2646 0 0</inkml:trace>
  <inkml:trace contextRef="#ctx0" brushRef="#br0" timeOffset="11965.91">6957 118 7367 0 0,'0'0'568'0'0,"-1"-1"-373"0"0,-9-9 7569 0 0,9 10-7253 0 0,1 0 0 0 0,-1-1 0 0 0,0 1 0 0 0,1 0 0 0 0,-1 0 0 0 0,1 0 0 0 0,-1 0 1 0 0,0 0-1 0 0,1 0 0 0 0,-1 0 0 0 0,-14 7 3146 0 0,9-2-3666 0 0,1 0 0 0 0,-10 11-1 0 0,11-11 1072 0 0,-17 20-534 0 0,2 0 0 0 0,0 2 0 0 0,2 0 0 0 0,-24 53 0 0 0,34-66-494 0 0,1 0 0 0 0,1 1 0 0 0,0 0 0 0 0,1 0 1 0 0,1 1-1 0 0,1-1 0 0 0,0 1 0 0 0,0 26 0 0 0,2-33-53 0 0,1 0 1 0 0,0 0-1 0 0,1 0 1 0 0,0 0-1 0 0,0-1 1 0 0,1 1-1 0 0,0-1 1 0 0,0 1-1 0 0,1-1 1 0 0,0 0-1 0 0,1-1 1 0 0,-1 1-1 0 0,2-1 1 0 0,-1 0-1 0 0,1 0 1 0 0,10 10-1 0 0,-8-11-271 0 0,0 0 0 0 0,1 0 0 0 0,-1 0-1 0 0,1-1 1 0 0,1-1 0 0 0,-1 0 0 0 0,1 0 0 0 0,-1 0 0 0 0,1-1 0 0 0,0-1-1 0 0,0 0 1 0 0,15 2 0 0 0</inkml:trace>
  <inkml:trace contextRef="#ctx0" brushRef="#br0" timeOffset="12520.11">7034 624 1839 0 0,'0'-6'12600'0'0,"2"-8"-9546"0"0,1 4-1298 0 0,0-1 1 0 0,0 1 0 0 0,-1-1 0 0 0,1-12-1 0 0,-3 16-1362 0 0,0 0 0 0 0,0 1 0 0 0,-1-1 0 0 0,-3-13 0 0 0,3 15-337 0 0,0-1 0 0 0,0 1 0 0 0,0-1 0 0 0,1 0 0 0 0,-1 1 0 0 0,1-1 0 0 0,1 0 0 0 0,-1 1 0 0 0,1-1 0 0 0,0 0 0 0 0,0 1 0 0 0,1-1 0 0 0,0 1 0 0 0,-1 0 0 0 0,2-1 0 0 0,-1 1 0 0 0,1 0 0 0 0,0 0 0 0 0,0 1 0 0 0,0-1 0 0 0,0 0 0 0 0,1 1 0 0 0,0 0 0 0 0,7-7 0 0 0,-3 5-57 0 0,0-1 0 0 0,1 1 0 0 0,-1 0 0 0 0,19-8 0 0 0,-20 11 0 0 0,-1 1 0 0 0,1 0 0 0 0,-1 0 0 0 0,1 1 0 0 0,-1 0 0 0 0,1 0 0 0 0,0 1 0 0 0,11 0 0 0 0,-12 0-2 0 0,0 0 0 0 0,0 1 0 0 0,0 0 0 0 0,0 1-1 0 0,0-1 1 0 0,-1 1 0 0 0,1 0 0 0 0,0 0 0 0 0,-1 1 0 0 0,0 0 0 0 0,0 0-1 0 0,1 0 1 0 0,-2 0 0 0 0,7 6 0 0 0,-7-5 0 0 0,0 0 0 0 0,-1 0 0 0 0,0 0 1 0 0,0 0-1 0 0,0 1 0 0 0,-1-1 0 0 0,1 1 0 0 0,-1-1 0 0 0,0 1 0 0 0,-1 0 0 0 0,1 0 0 0 0,-1 0 1 0 0,0 0-1 0 0,0 0 0 0 0,0 0 0 0 0,-1 11 0 0 0,0 22-22 0 0,-1-17-15 0 0,1-1-1 0 0,0 1 0 0 0,5 21 0 0 0,-5-41-41 0 0,0 3 259 0 0</inkml:trace>
  <inkml:trace contextRef="#ctx0" brushRef="#br0" timeOffset="12900.1">7080 543 12895 0 0,'0'0'1172'0'0,"-1"-1"-966"0"0,0 0 232 0 0,1 1 0 0 0,-1-1 0 0 0,0 0 0 0 0,1 1 0 0 0,-1-1 0 0 0,1 0 0 0 0,-1 0 0 0 0,1 0 0 0 0,0 1 0 0 0,-1-1 0 0 0,1 0 0 0 0,0 0 0 0 0,-1 0 0 0 0,1 0 0 0 0,0 0 0 0 0,0 0 0 0 0,0-1 0 0 0,0 1-232 0 0,0 0 0 0 0,0 0 0 0 0,1 0 0 0 0,-1-1 0 0 0,0 1 0 0 0,1 0 0 0 0,-1 0 0 0 0,1 0 0 0 0,-1 0 0 0 0,1 0 0 0 0,0-1 0 0 0,2-2-1 0 0,0 1 0 0 0,-1 0 1 0 0,1 0-1 0 0,1 1 0 0 0,3-4 0 0 0,1 1-86 0 0,-1 1 0 0 0,1 0 0 0 0,0 0 0 0 0,1 0 0 0 0,-1 1 0 0 0,18-4 0 0 0,0 2-250 0 0,27-2 0 0 0,22 4-4754 0 0,-57 3-3054 0 0</inkml:trace>
  <inkml:trace contextRef="#ctx0" brushRef="#br0" timeOffset="13468.97">7581 541 5983 0 0,'-11'-9'17595'0'0,"7"5"-16755"0"0,-1-23 949 0 0,2 14-1281 0 0,0 0 0 0 0,0-21 0 0 0,3 30-470 0 0,0 0 0 0 0,0 1 0 0 0,0-1 0 0 0,1 0 0 0 0,-1 0 0 0 0,1 0 0 0 0,0 1 0 0 0,1-1 0 0 0,-1 0 0 0 0,0 1 0 0 0,1-1 0 0 0,0 1 0 0 0,3-5 0 0 0,-3 5-29 0 0,0 0-1 0 0,0 1 1 0 0,1-1-1 0 0,-1 1 1 0 0,1-1-1 0 0,-1 1 1 0 0,1 0-1 0 0,0 0 1 0 0,0 0 0 0 0,-1 1-1 0 0,7-3 1 0 0,4-3 16 0 0,-4 2-28 0 0,0-1-1 0 0,1 1 0 0 0,-1 1 1 0 0,1 0-1 0 0,0 1 1 0 0,0-1-1 0 0,0 2 1 0 0,18-3-1 0 0,-25 4 3 0 0,1 1 0 0 0,0 0 0 0 0,0 0-1 0 0,0 0 1 0 0,0 1 0 0 0,0 0 0 0 0,-1-1 0 0 0,1 1-1 0 0,0 0 1 0 0,0 1 0 0 0,-1-1 0 0 0,1 1 0 0 0,-1-1-1 0 0,0 1 1 0 0,1 0 0 0 0,-1 1 0 0 0,0-1 0 0 0,0 0 0 0 0,0 1-1 0 0,0 0 1 0 0,-1-1 0 0 0,1 1 0 0 0,-1 0 0 0 0,1 1-1 0 0,-1-1 1 0 0,3 6 0 0 0,2 7-8 0 0,-1 0-1 0 0,0 0 1 0 0,6 28 0 0 0,-5-18-19 0 0,11 29 1 0 0,-17-53-66 0 0,1-4-1235 0 0,-1 2 1148 0 0,-1 0 0 0 0,1 0 0 0 0,-1 0 0 0 0,1 0 0 0 0,0-1 0 0 0,-1 1 0 0 0,1 0 1 0 0,-1 0-1 0 0,1-1 0 0 0,-1 1 0 0 0,0 0 0 0 0,1-1 0 0 0,-1 1 0 0 0,1 0 1 0 0,-1-1-1 0 0,0 1 0 0 0,1-1 0 0 0,-1 1 0 0 0,0 0 0 0 0,1-1 0 0 0,-1 0 0 0 0,2-6-1781 0 0</inkml:trace>
  <inkml:trace contextRef="#ctx0" brushRef="#br0" timeOffset="13843.77">8094 296 12439 0 0,'0'0'12965'0'0,"0"2"-12371"0"0,33 93 602 0 0,-17-53-1460 0 0,-14-37-410 0 0,2 5 475 0 0</inkml:trace>
  <inkml:trace contextRef="#ctx0" brushRef="#br0" timeOffset="14441.92">8033 288 5983 0 0,'-13'-19'18039'0'0,"14"19"-17774"0"0,-1-1 0 0 0,1 0 0 0 0,-1 0 0 0 0,1 1 0 0 0,-1-1 0 0 0,1 0 0 0 0,-1 1 0 0 0,1-1 1 0 0,-1 0-1 0 0,1 1 0 0 0,0-1 0 0 0,-1 1 0 0 0,2-1 0 0 0,1-1-319 0 0,-1 1 0 0 0,1-1 0 0 0,-1 1 0 0 0,1 0 0 0 0,0 0 1 0 0,-1 0-1 0 0,6 0 0 0 0,5 1 104 0 0,0 0 1 0 0,1 1 0 0 0,-1 1-1 0 0,0 0 1 0 0,20 6-1 0 0,-7 0-737 0 0,42 20-1 0 0,-59-23 423 0 0,-8-3 167 0 0,0-1-1 0 0,1 0 1 0 0,0 0-1 0 0,-1 0 1 0 0,1-1 0 0 0,0 1-1 0 0,-1 0 1 0 0,4 0-1 0 0,-12 13-176 0 0,5-12 274 0 0,-1 0 0 0 0,1 1-1 0 0,0-1 1 0 0,-1-1-1 0 0,0 1 1 0 0,1 0 0 0 0,-1-1-1 0 0,0 1 1 0 0,0-1-1 0 0,0 0 1 0 0,-3 1 0 0 0,-37 8 203 0 0,29-8-113 0 0,-41 3 1043 0 0,85 4-1108 0 0,98 19-177 0 0,-126-28 147 0 0,81 18-241 0 0,-71-15 193 0 0,-1 1-1 0 0,0 0 1 0 0,0 0 0 0 0,-1 1-1 0 0,13 8 1 0 0,-22-13 54 0 0,-1 1-1 0 0,1-1 0 0 0,0 1 1 0 0,0-1-1 0 0,-1 1 1 0 0,1 0-1 0 0,0-1 0 0 0,-1 1 1 0 0,1 0-1 0 0,0 0 1 0 0,-1-1-1 0 0,1 1 0 0 0,-1 0 1 0 0,0 0-1 0 0,1 0 1 0 0,-1 0-1 0 0,0 0 0 0 0,1 0 1 0 0,-1 0-1 0 0,0 0 1 0 0,0 0-1 0 0,0 0 0 0 0,0-1 1 0 0,0 1-1 0 0,0 0 1 0 0,0 2-1 0 0,-1-1 5 0 0,0-1 0 0 0,0 1 0 0 0,-1 0 0 0 0,1 0 0 0 0,0 0 0 0 0,-1-1 0 0 0,0 1 0 0 0,1-1 0 0 0,-1 1 0 0 0,0-1 0 0 0,0 0 0 0 0,0 0 0 0 0,0 1 0 0 0,0-1 0 0 0,0-1 0 0 0,0 1 0 0 0,-3 1 0 0 0,-6 1 68 0 0,-23 5 0 0 0,30-8-61 0 0,-112 15 282 0 0,96-14-213 0 0,0-1 0 0 0,1-1 0 0 0,-39-6 0 0 0,54 6-73 0 0,0 0 0 0 0,0 0 0 0 0,1-1 0 0 0,-1 1 0 0 0,0-1 0 0 0,1 0 0 0 0,-1 0 0 0 0,1 0 0 0 0,-6-4 0 0 0,8 4-100 0 0,0 1 0 0 0,-1 0 0 0 0,1 0-1 0 0,0 0 1 0 0,0 0 0 0 0,1-1 0 0 0,-1 1 0 0 0,0 0 0 0 0,0-1 0 0 0,1 1 0 0 0,-1-1 0 0 0,0 1 0 0 0,1 0 0 0 0,-1-1 0 0 0,1 0 0 0 0,0 1 0 0 0,0-1 0 0 0,0 1 0 0 0,-1-1 0 0 0,1 1 0 0 0,1-1-1 0 0,-1 1 1 0 0,0-1 0 0 0,0 0 0 0 0,0 1 0 0 0,1-1 0 0 0,0-2 0 0 0,6-10-1835 0 0</inkml:trace>
  <inkml:trace contextRef="#ctx0" brushRef="#br0" timeOffset="14849.23">8397 24 17591 0 0,'0'0'1595'0'0,"5"-6"-234"0"0,-4 4-1276 0 0,1 1 0 0 0,0-1 0 0 0,-1 1 0 0 0,1-1-1 0 0,0 1 1 0 0,0 0 0 0 0,0 0 0 0 0,0 0 0 0 0,0 0 0 0 0,0 0 0 0 0,0 0-1 0 0,0 0 1 0 0,0 1 0 0 0,0-1 0 0 0,0 1 0 0 0,3-1 0 0 0,-1 1 161 0 0,-1 0-1 0 0,1 1 1 0 0,0-1 0 0 0,-1 1 0 0 0,1-1 0 0 0,-1 1 0 0 0,0 0-1 0 0,1 0 1 0 0,4 3 0 0 0,1 1 313 0 0,1 1-1 0 0,-1 0 1 0 0,0 0-1 0 0,0 1 1 0 0,12 13-1 0 0,9 14-585 0 0,-1 2 0 0 0,-2 1 0 0 0,31 55 0 0 0,-51-82-19 0 0,-2 1 0 0 0,1 0-1 0 0,-1 1 1 0 0,-1 0 0 0 0,0-1 0 0 0,0 1-1 0 0,-1 0 1 0 0,2 22 0 0 0,-5-24 27 0 0,0 0-1 0 0,0 0 1 0 0,-1 0 0 0 0,0 0 0 0 0,0-1 0 0 0,-2 1-1 0 0,1 0 1 0 0,-1 0 0 0 0,0-1 0 0 0,-1 0 0 0 0,-6 12-1 0 0,-3 1 14 0 0,-1-1-1 0 0,-1 0 0 0 0,-1-1 1 0 0,-1-1-1 0 0,-1-1 0 0 0,0 0 1 0 0,-31 22-1 0 0,29-26-348 0 0,1-1 0 0 0,-1 0 0 0 0,-1-2 0 0 0,0 0 0 0 0,-27 8-1 0 0,40-17-1176 0 0,0 0-349 0 0</inkml:trace>
  <inkml:trace contextRef="#ctx0" brushRef="#br0" timeOffset="16917.26">489 1161 1839 0 0,'0'0'8243'0'0,"-2"-17"-250"0"0,3 14-7721 0 0,0 0 0 0 0,0 1 0 0 0,0-1-1 0 0,1 0 1 0 0,-1 1 0 0 0,1-1 0 0 0,-1 1 0 0 0,1-1-1 0 0,0 1 1 0 0,0 0 0 0 0,0 0 0 0 0,0 0-1 0 0,0 0 1 0 0,0 0 0 0 0,5-2 0 0 0,-4 1-81 0 0,1 2 0 0 0,1-1 1 0 0,-1 0-1 0 0,0 1 0 0 0,0 0 0 0 0,0 0 0 0 0,1 0 1 0 0,-1 0-1 0 0,8 0 0 0 0,-5 1-142 0 0,0 0 0 0 0,1 1 0 0 0,-1 0 0 0 0,0 0 0 0 0,0 1-1 0 0,-1-1 1 0 0,1 1 0 0 0,0 1 0 0 0,0 0 0 0 0,-1 0 0 0 0,0 0 0 0 0,1 0 0 0 0,5 6-1 0 0,1 1-43 0 0,0 1 0 0 0,-1 0 0 0 0,-1 1 0 0 0,18 23 0 0 0,-26-31 0 0 0,0 1 0 0 0,0-1 0 0 0,-1 0 0 0 0,0 1 0 0 0,0-1 0 0 0,0 1 0 0 0,0 0 0 0 0,-1 0 0 0 0,1-1-1 0 0,-1 1 1 0 0,0 0 0 0 0,-1 0 0 0 0,1 0 0 0 0,-1 0 0 0 0,0 0 0 0 0,-1 0 0 0 0,1 0 0 0 0,-1 0 0 0 0,0 0 0 0 0,-1 5-1 0 0,1-6-2 0 0,-1 1-1 0 0,0-1 0 0 0,1 0 0 0 0,-2 0 0 0 0,1 0 0 0 0,0 0 0 0 0,-1 0 0 0 0,1-1 1 0 0,-1 1-1 0 0,0-1 0 0 0,0 0 0 0 0,-1 0 0 0 0,1 0 0 0 0,-1 0 0 0 0,1 0 0 0 0,-1-1 1 0 0,0 1-1 0 0,-6 2 0 0 0,0 0 26 0 0,-1-1 1 0 0,0 0-1 0 0,-1 0 1 0 0,1-1-1 0 0,-1 0 1 0 0,1-1-1 0 0,-1-1 1 0 0,0 1-1 0 0,-22-2 0 0 0,18-1 6 0 0,1-1-1 0 0,-1 0 0 0 0,1-1 1 0 0,0-1-1 0 0,0 0 0 0 0,0-1 1 0 0,-15-8-1 0 0,26 12-40 0 0,1-1 0 0 0,-1 0 0 0 0,1-1 0 0 0,0 1 0 0 0,0 0 1 0 0,-1-1-1 0 0,2 0 0 0 0,-1 1 0 0 0,0-1 0 0 0,1 0 0 0 0,-1-1 0 0 0,1 1 0 0 0,0 0 0 0 0,0-1 0 0 0,0 1 0 0 0,0-1 0 0 0,1 0 0 0 0,-1 1 0 0 0,1-1 0 0 0,0 0 1 0 0,0 0-1 0 0,1 0 0 0 0,-1 0 0 0 0,1 0 0 0 0,0 0 0 0 0,0 0 0 0 0,0 0 0 0 0,1-4 0 0 0,0 0-15 0 0,1 0-1 0 0,-1 0 1 0 0,2 1-1 0 0,-1-1 0 0 0,1 0 1 0 0,0 1-1 0 0,1 0 1 0 0,-1 0-1 0 0,2 0 1 0 0,-1 0-1 0 0,1 0 1 0 0,10-11-1 0 0,-7 11-90 0 0,-1 0 0 0 0,1 1 1 0 0,0 0-1 0 0,0 0 0 0 0,10-5 0 0 0,-13 9-367 0 0,0-1-1 0 0,1 1 1 0 0,-1 1-1 0 0,7-3 1 0 0,-7 4-618 0 0,-1-1 0 0 0,0 1 0 0 0,0-1 0 0 0,0 1 0 0 0,1 0 1 0 0,5 2-1 0 0,1 0-5119 0 0</inkml:trace>
  <inkml:trace contextRef="#ctx0" brushRef="#br0" timeOffset="17327.57">936 1268 14743 0 0,'0'0'1136'0'0,"-22"3"2954"0"0,14-1 364 0 0,14-4-2849 0 0,15-3-3661 0 0,-11 1 403 0 0</inkml:trace>
  <inkml:trace contextRef="#ctx0" brushRef="#br0" timeOffset="17764.89">1123 1120 10591 0 0,'0'0'-36'0'0,"-12"-6"176"0"0,9 5 784 0 0,1 0 0 0 0,0 0 1 0 0,0 0-1 0 0,0 0 1 0 0,0-1-1 0 0,0 1 0 0 0,0-1 1 0 0,1 1-1 0 0,-1-1 0 0 0,0 0 1 0 0,-2-3 2290 0 0,8-10-1135 0 0,-2 12-2020 0 0,0 0 0 0 0,-1 1 0 0 0,1-1 0 0 0,0 1 0 0 0,1 0 0 0 0,-1-1 0 0 0,0 1-1 0 0,1 0 1 0 0,-1 1 0 0 0,1-1 0 0 0,-1 0 0 0 0,1 1 0 0 0,0-1 0 0 0,0 1 0 0 0,0 0 0 0 0,0 0 0 0 0,4-1 0 0 0,7-2 227 0 0,0 2-1 0 0,20-3 0 0 0,-30 5-279 0 0,4-1-11 0 0,0 0 0 0 0,1 1 0 0 0,-1 0 0 0 0,0 0 0 0 0,0 1 0 0 0,0 0 0 0 0,0 1 0 0 0,9 2 0 0 0,-13-3 2 0 0,-1 1 1 0 0,0-1-1 0 0,1 1 0 0 0,-1 0 1 0 0,0 0-1 0 0,0 0 0 0 0,0 0 0 0 0,-1 0 1 0 0,1 1-1 0 0,0-1 0 0 0,-1 1 0 0 0,0 0 1 0 0,0 0-1 0 0,1 0 0 0 0,-2 0 1 0 0,1 0-1 0 0,0 0 0 0 0,-1 0 0 0 0,1 1 1 0 0,1 6-1 0 0,0 1 2 0 0,-1 0 0 0 0,-1 1 0 0 0,1-1 0 0 0,-2 1 0 0 0,0 20 0 0 0,-12 59 0 0 0,5-46 0 0 0,3-22-301 0 0,1 25 1 0 0,3-47-19 0 0,1 4-803 0 0</inkml:trace>
  <inkml:trace contextRef="#ctx0" brushRef="#br0" timeOffset="17765.89">1223 1333 8287 0 0,'-16'-8'15062'0'0,"16"8"-14941"0"0,4-6 1252 0 0,0 2-1225 0 0,1 1 0 0 0,-1-1-1 0 0,1 1 1 0 0,0 0 0 0 0,0 0 0 0 0,1 1 0 0 0,-1 0-1 0 0,6-2 1 0 0,48-12-197 0 0,-48 14 93 0 0,110-33-5663 0 0,-104 29 3493 0 0</inkml:trace>
  <inkml:trace contextRef="#ctx0" brushRef="#br0" timeOffset="18167.64">1613 1144 7367 0 0,'-5'-14'14291'0'0,"4"11"-12833"0"0,4-1-1231 0 0,0 0-1 0 0,0 1 0 0 0,0 0 0 0 0,1 0 0 0 0,-1 0 0 0 0,1 0 0 0 0,0 1 0 0 0,-1-1 0 0 0,1 1 1 0 0,0 0-1 0 0,1 0 0 0 0,-1 0 0 0 0,8-2 0 0 0,1 1-189 0 0,0 0 1 0 0,-1 0-1 0 0,24 0 0 0 0,-28 2-39 0 0,0 1 1 0 0,0 1-1 0 0,0-1 1 0 0,0 2-1 0 0,0-1 0 0 0,0 1 1 0 0,13 4-1 0 0,-20-5 6 0 0,1-1 0 0 0,0 1 1 0 0,-1 0-1 0 0,1-1 0 0 0,0 1 0 0 0,-1 0 0 0 0,1 0 0 0 0,-1 0 0 0 0,1 1 0 0 0,-1-1 0 0 0,1 0 0 0 0,-1 1 0 0 0,0-1 0 0 0,0 0 1 0 0,0 1-1 0 0,0-1 0 0 0,0 1 0 0 0,0 0 0 0 0,0-1 0 0 0,0 1 0 0 0,-1 0 0 0 0,1-1 0 0 0,-1 1 0 0 0,1 0 0 0 0,-1 0 1 0 0,0 0-1 0 0,1 0 0 0 0,-1-1 0 0 0,0 1 0 0 0,0 0 0 0 0,0 0 0 0 0,-1 0 0 0 0,1 0 0 0 0,0-1 0 0 0,-1 1 0 0 0,1 0 1 0 0,-1 0-1 0 0,-1 2 0 0 0,-6 14 142 0 0,-1 1 0 0 0,-2-1 0 0 0,1-1 0 0 0,-2 0-1 0 0,0-1 1 0 0,-1 0 0 0 0,-1-1 0 0 0,-1 0 0 0 0,0-1 0 0 0,-20 14 0 0 0,26-20-66 0 0,-1 0 0 0 0,-13 14 0 0 0,20-16-80 0 0,6 0 0 0 0,-1-5 2 0 0,0 1 0 0 0,0-1 1 0 0,1 1-1 0 0,-1-1 0 0 0,1 1 0 0 0,-1-1 0 0 0,1 0 1 0 0,-1 0-1 0 0,1-1 0 0 0,0 1 0 0 0,0 0 0 0 0,-1-1 1 0 0,6 1-1 0 0,39-1 31 0 0,-45 0-33 0 0,15-1-175 0 0,12-1-1680 0 0,-1 2-1 0 0,49 4 1 0 0,-66-1 196 0 0</inkml:trace>
  <inkml:trace contextRef="#ctx0" brushRef="#br0" timeOffset="18592.43">2215 1330 13359 0 0,'0'0'1027'0'0,"6"-14"3989"0"0,-4 12-4676 0 0,0 0 1 0 0,0-1-1 0 0,0 1 0 0 0,0 0 1 0 0,1 0-1 0 0,-1 0 0 0 0,1 1 1 0 0,-1-1-1 0 0,1 0 0 0 0,-1 1 1 0 0,1 0-1 0 0,0-1 0 0 0,3 0 1 0 0,5-1-929 0 0,1 0 0 0 0,12-1 0 0 0,-13 2-1657 0 0</inkml:trace>
  <inkml:trace contextRef="#ctx0" brushRef="#br0" timeOffset="18593.43">2145 1225 13359 0 0,'0'0'1448'0'0,"6"-5"-440"0"0,0 1 176 0 0,1-1 32 0 0,4 1 0 0 0,0 1-768 0 0,2-1-160 0 0,1 0-32 0 0,1-1-8 0 0,1 0-1104 0 0,1 0-216 0 0,-2 0-48 0 0</inkml:trace>
  <inkml:trace contextRef="#ctx0" brushRef="#br0" timeOffset="20080.27">2692 1181 2759 0 0,'0'-3'7944'0'0,"2"-9"-5861"0"0,-1 9-1496 0 0,0 0 1 0 0,0 0-1 0 0,0 0 0 0 0,0 0 1 0 0,0 0-1 0 0,0 0 1 0 0,1 0-1 0 0,0 1 0 0 0,-1-1 1 0 0,4-3-1 0 0,22-24 3949 0 0,-24 27-4216 0 0,0 1-254 0 0,-1 0 1 0 0,1 0-1 0 0,-1 1 0 0 0,1-1 1 0 0,-1 1-1 0 0,1-1 0 0 0,0 1 1 0 0,0 0-1 0 0,0 0 0 0 0,0 0 1 0 0,0 1-1 0 0,0-1 0 0 0,0 1 1 0 0,0 0-1 0 0,0-1 0 0 0,0 1 1 0 0,0 0-1 0 0,0 1 0 0 0,0-1 1 0 0,0 1-1 0 0,0-1 0 0 0,0 1 1 0 0,3 1-1 0 0,2 1 97 0 0,-1 0 0 0 0,1 0 0 0 0,-1 0 0 0 0,0 1 0 0 0,0 0 0 0 0,0 1 0 0 0,8 6 0 0 0,-9-4-158 0 0,0 0 0 0 0,0 0 0 0 0,0 1 0 0 0,-1 0 0 0 0,0 0 0 0 0,-1 0 0 0 0,0 0-1 0 0,0 1 1 0 0,-1-1 0 0 0,0 1 0 0 0,-1 0 0 0 0,4 17 0 0 0,-6-20 0 0 0,1 0 0 0 0,-1 0 0 0 0,0 0 1 0 0,0-1-1 0 0,0 1 0 0 0,-1 0 0 0 0,0 0 0 0 0,0 0 0 0 0,-1-1 0 0 0,1 1 0 0 0,-1 0 1 0 0,-1-1-1 0 0,1 0 0 0 0,-1 1 0 0 0,1-1 0 0 0,-2 0 0 0 0,1 0 0 0 0,0-1 0 0 0,-1 1 0 0 0,0-1 1 0 0,0 0-1 0 0,-1 0 0 0 0,1 0 0 0 0,-9 6 0 0 0,5-7 12 0 0,0 1 1 0 0,0-1-1 0 0,-1 0 1 0 0,1-1-1 0 0,-1 0 0 0 0,1 0 1 0 0,-1-1-1 0 0,0 0 1 0 0,1-1-1 0 0,-1 0 0 0 0,0 0 1 0 0,0-1-1 0 0,1 0 1 0 0,-1 0-1 0 0,0-1 0 0 0,1 0 1 0 0,0-1-1 0 0,-1 0 1 0 0,1 0-1 0 0,0-1 0 0 0,0 0 1 0 0,-9-6-1 0 0,14 7-32 0 0,-1 0-1 0 0,1 0 1 0 0,0 0-1 0 0,0 0 1 0 0,0 0 0 0 0,0-1-1 0 0,1 0 1 0 0,-1 1-1 0 0,1-1 1 0 0,0 0-1 0 0,0 0 1 0 0,1 0 0 0 0,-1 0-1 0 0,1-1 1 0 0,0 1-1 0 0,0 0 1 0 0,0-1-1 0 0,0 1 1 0 0,1 0-1 0 0,0-8 1 0 0,0 5-18 0 0,0 0-1 0 0,1 0 0 0 0,0 1 1 0 0,0-1-1 0 0,1 1 1 0 0,0-1-1 0 0,0 1 1 0 0,0-1-1 0 0,1 1 1 0 0,0 0-1 0 0,0 0 1 0 0,8-11-1 0 0,-7 13-313 0 0,0 1 0 0 0,0-1 0 0 0,0 1-1 0 0,0 0 1 0 0,1 1 0 0 0,0-1 0 0 0,-1 1 0 0 0,1 0 0 0 0,0 0-1 0 0,0 0 1 0 0,0 0 0 0 0,0 1 0 0 0,0 0 0 0 0,1 0 0 0 0,6 0 0 0 0,2 0-1515 0 0</inkml:trace>
  <inkml:trace contextRef="#ctx0" brushRef="#br0" timeOffset="20538.5">3121 1271 19551 0 0,'0'0'1772'0'0,"-1"0"-1458"0"0,-6-1 5284 0 0,11-1-9114 0 0,2-2 1644 0 0</inkml:trace>
  <inkml:trace contextRef="#ctx0" brushRef="#br0" timeOffset="20968.18">3336 1109 9671 0 0,'-18'-4'18021'0'0,"14"17"-16078"0"0,3 14-3006 0 0,2-11 1083 0 0,-1-4-8 0 0,1 0 0 0 0,0 1 0 0 0,1-1 0 0 0,5 19 1 0 0,-5-27-32 0 0,-1-1 1 0 0,0 0 0 0 0,1 0 0 0 0,0 1 0 0 0,0-1 0 0 0,0 0 0 0 0,0-1 0 0 0,0 1 0 0 0,0 0 0 0 0,1-1-1 0 0,-1 1 1 0 0,1-1 0 0 0,0 0 0 0 0,0 1 0 0 0,0-1 0 0 0,0-1 0 0 0,0 1 0 0 0,0 0 0 0 0,1-1 0 0 0,4 2-1 0 0,1-1-50 0 0,0 0 0 0 0,0 0 0 0 0,0-1 0 0 0,0-1 1 0 0,11 1-1 0 0,45-6-463 0 0,18-10-1019 0 0,-28 2-2588 0 0,-47 10 2609 0 0,0 0-170 0 0</inkml:trace>
  <inkml:trace contextRef="#ctx0" brushRef="#br0" timeOffset="20969.18">3535 1064 11975 0 0,'-14'-4'13628'0'0,"14"5"-13397"0"0,0 12 2129 0 0,5 15-3502 0 0,-5-27 1473 0 0,21 81-108 0 0,-10-46-182 0 0,38 113-5498 0 0,-47-139-2718 0 0</inkml:trace>
  <inkml:trace contextRef="#ctx0" brushRef="#br0" timeOffset="21591.98">4138 1100 15607 0 0,'1'-6'11123'0'0,"2"11"-11069"0"0,0 0 0 0 0,0-1 0 0 0,0 1 0 0 0,-1 0 0 0 0,0 0 1 0 0,0 1-1 0 0,2 7 0 0 0,6 44 476 0 0,-4-21-376 0 0,14 74-6386 0 0</inkml:trace>
  <inkml:trace contextRef="#ctx0" brushRef="#br0" timeOffset="22013.97">4074 1239 17535 0 0,'0'0'5512'0'0,"8"-1"-4356"0"0,133-26 646 0 0,-46 13-7376 0 0,-67 9 1293 0 0,-6 3-2694 0 0</inkml:trace>
  <inkml:trace contextRef="#ctx0" brushRef="#br0" timeOffset="22421">4639 1044 10591 0 0,'0'0'819'0'0,"-14"-9"1038"0"0,14 9-1464 0 0,-1-1-1 0 0,1 1 1 0 0,-1-1 0 0 0,1 1-1 0 0,-1-1 1 0 0,1 0-1 0 0,-1 1 1 0 0,1-1 0 0 0,-1 0-1 0 0,1 0 1 0 0,0 1-1 0 0,-1-1 1 0 0,1 0 0 0 0,0 0-1 0 0,0 0 1 0 0,0 1-1 0 0,-1-1 1 0 0,1 0 0 0 0,0 0-1 0 0,0 0 1 0 0,0 1-1 0 0,0-1 1 0 0,0 0 0 0 0,1-1-1 0 0,0 0-177 0 0,-1 1-1 0 0,1 0 0 0 0,0-1 1 0 0,0 1-1 0 0,0 0 1 0 0,0 0-1 0 0,0-1 0 0 0,0 1 1 0 0,0 0-1 0 0,0 0 1 0 0,0 0-1 0 0,2-1 0 0 0,2-1-128 0 0,0 0-1 0 0,0 1 0 0 0,0-1 0 0 0,0 1 0 0 0,1 0 1 0 0,7-1-1 0 0,1 0-34 0 0,0 1 0 0 0,-1 1 0 0 0,1 1 0 0 0,0 0 0 0 0,0 1 0 0 0,0 0 0 0 0,-1 1 0 0 0,17 4 0 0 0,-21-4-55 0 0,0 1 1 0 0,0 0-1 0 0,-1 1 1 0 0,1 0-1 0 0,-1 0 1 0 0,0 1-1 0 0,0 0 0 0 0,-1 0 1 0 0,1 1-1 0 0,-1 0 1 0 0,0 0-1 0 0,-1 0 1 0 0,8 10-1 0 0,-12-13 2 0 0,0 0 0 0 0,-1-1 1 0 0,1 1-1 0 0,-1 0 0 0 0,1 0 0 0 0,-1 0 0 0 0,0 0 0 0 0,0 0 1 0 0,0 0-1 0 0,-1 0 0 0 0,1 0 0 0 0,-1 1 0 0 0,0-1 0 0 0,1 0 0 0 0,-2 6 1 0 0,0-4-4 0 0,0 0 1 0 0,0-1 0 0 0,0 1 0 0 0,-1 0 0 0 0,0 0 0 0 0,0-1 0 0 0,0 1-1 0 0,-1-1 1 0 0,-3 6 0 0 0,0-2-1 0 0,-1 0-1 0 0,0 0 1 0 0,0-1 0 0 0,0 0 0 0 0,-1 0-1 0 0,0-1 1 0 0,-1 0 0 0 0,1 0-1 0 0,-14 5 1 0 0,6-3 5 0 0,-1-2 0 0 0,-1 0 0 0 0,-31 7 0 0 0,40-12 0 0 0,1 1 0 0 0,-1-2 0 0 0,0 1 0 0 0,1-1 0 0 0,-1 0 0 0 0,0-1 0 0 0,1 0 0 0 0,-1-1 0 0 0,0 1 0 0 0,-8-4 0 0 0,15 4-35 0 0,-1-1-1 0 0,0 1 0 0 0,0-1 1 0 0,1 1-1 0 0,-1-1 1 0 0,1 0-1 0 0,-1 0 0 0 0,1 0 1 0 0,0 0-1 0 0,0-1 1 0 0,0 1-1 0 0,0-1 1 0 0,0 1-1 0 0,1-1 0 0 0,-1 0 1 0 0,1 1-1 0 0,0-1 1 0 0,-1 0-1 0 0,1 0 1 0 0,1 0-1 0 0,-1 0 0 0 0,0 0 1 0 0,1 0-1 0 0,-1 0 1 0 0,1 0-1 0 0,0 0 1 0 0,0 0-1 0 0,0-4 0 0 0,1 1-60 0 0,-1-1 0 0 0,1 1 0 0 0,1-1 0 0 0,-1 1 0 0 0,1-1 0 0 0,0 1 0 0 0,0 0-1 0 0,1 0 1 0 0,0 0 0 0 0,0 0 0 0 0,0 1 0 0 0,6-8 0 0 0,-5 8-432 0 0,0 0 1 0 0,1 0 0 0 0,0 1-1 0 0,0 0 1 0 0,0 0-1 0 0,10-6 1 0 0,-3 4-996 0 0</inkml:trace>
  <inkml:trace contextRef="#ctx0" brushRef="#br0" timeOffset="22927.03">5089 1173 18055 0 0,'0'0'1632'0'0,"-1"1"-1344"0"0,-2-1 499 0 0,0 1 0 0 0,0-1-1 0 0,0 1 1 0 0,0 0 0 0 0,0 0-1 0 0,-7 3 2826 0 0</inkml:trace>
  <inkml:trace contextRef="#ctx0" brushRef="#br0" timeOffset="23374.33">5345 998 3679 0 0,'0'0'284'0'0,"-5"0"1375"0"0,-12 0 12867 0 0,13 1-11882 0 0,1 0-2030 0 0,0 1-1 0 0,1 0 1 0 0,-1 0-1 0 0,1 0 0 0 0,0 0 1 0 0,-1 0-1 0 0,-1 3 1 0 0,2-2-529 0 0,-1-1 1 0 0,1 1 0 0 0,1 0 0 0 0,-1 0 0 0 0,0 0 0 0 0,1 0-1 0 0,0 0 1 0 0,-1 0 0 0 0,1 1 0 0 0,1-1 0 0 0,-2 5 0 0 0,2-2-44 0 0,0-4-41 0 0,1-1-1 0 0,-1 0 1 0 0,0 0-1 0 0,1 1 0 0 0,-1-1 1 0 0,1 0-1 0 0,-1 0 1 0 0,1 1-1 0 0,0-1 0 0 0,0 0 1 0 0,-1 0-1 0 0,1 0 1 0 0,0 0-1 0 0,0 0 0 0 0,0 0 1 0 0,0 0-1 0 0,0 0 1 0 0,0-1-1 0 0,0 1 0 0 0,0 0 1 0 0,1-1-1 0 0,-1 1 1 0 0,0 0-1 0 0,0-1 0 0 0,1 1 1 0 0,0-1-1 0 0,-1 1 0 0 0,9 1-51 0 0,0 1 0 0 0,1-1 0 0 0,-1-1 0 0 0,13 1 0 0 0,17 2-111 0 0,-11 0 7 0 0,-14-2 54 0 0,0 1 0 0 0,0 1 0 0 0,15 4 0 0 0,-21-4 12 0 0,0 0 0 0 0,0 0-1 0 0,0 0 1 0 0,0 1 0 0 0,12 10 0 0 0,-20-14 83 0 0,1 0 1 0 0,-1 0 0 0 0,0 0-1 0 0,0 0 1 0 0,1 0 0 0 0,-1 1 0 0 0,0-1-1 0 0,0 0 1 0 0,0 1 0 0 0,-1-1-1 0 0,1 1 1 0 0,0-1 0 0 0,0 1 0 0 0,-1-1-1 0 0,1 1 1 0 0,-1-1 0 0 0,1 1 0 0 0,-1 0-1 0 0,0-1 1 0 0,0 1 0 0 0,1 0-1 0 0,-1-1 1 0 0,0 1 0 0 0,-1 0 0 0 0,1 0-1 0 0,0-1 1 0 0,0 1 0 0 0,-1-1-1 0 0,1 1 1 0 0,-1 0 0 0 0,1-1 0 0 0,-1 1-1 0 0,0-1 1 0 0,0 1 0 0 0,0-1-1 0 0,0 1 1 0 0,0-1 0 0 0,0 0 0 0 0,0 1-1 0 0,-2 1 1 0 0,-8 7-34 0 0,0 1-1 0 0,-1-2 1 0 0,0 0 0 0 0,-1 0-1 0 0,1-1 1 0 0,-2-1-1 0 0,1 0 1 0 0,-1-1 0 0 0,0-1-1 0 0,0 0 1 0 0,0 0-1 0 0,-30 4 1 0 0,36-8-267 0 0,0-1-1 0 0,0 1 0 0 0,-9-2 1 0 0,14 0-883 0 0,0 1 0 0 0,0-1 0 0 0,0 1 0 0 0,0-1 0 0 0,0 0 0 0 0,-5-3 0 0 0,-1-2-6142 0 0</inkml:trace>
  <inkml:trace contextRef="#ctx0" brushRef="#br0" timeOffset="23375.33">5274 1040 10591 0 0,'0'0'10222'0'0,"7"-5"-7403"0"0,1 0-1916 0 0,1 1-1 0 0,-1 0 0 0 0,14-5 0 0 0,57-11-448 0 0,-57 15-295 0 0,2 0-442 0 0,34-2 1 0 0,-3 5-4357 0 0,-39 2-3700 0 0</inkml:trace>
  <inkml:trace contextRef="#ctx0" brushRef="#br0" timeOffset="23934.85">5926 1157 9503 0 0,'0'0'18056'0'0,"1"0"-17801"0"0,72-4 401 0 0,-49 3-1693 0 0,0 0 0 0 0,34-7 0 0 0,-24 0-2967 0 0,-24 6 2352 0 0</inkml:trace>
  <inkml:trace contextRef="#ctx0" brushRef="#br0" timeOffset="24382.66">6502 997 11519 0 0,'-4'-4'13293'0'0,"-1"15"-11437"0"0,4-6-1717 0 0,0 0-1 0 0,0 0 1 0 0,1 1-1 0 0,0-1 1 0 0,0 1-1 0 0,0-1 1 0 0,1 0 0 0 0,1 8-1 0 0,15 44 8 0 0,-11-38-83 0 0,33 93-433 0 0,-10-40-5901 0 0</inkml:trace>
  <inkml:trace contextRef="#ctx0" brushRef="#br0" timeOffset="24817.09">6470 1053 14687 0 0,'-9'-17'1592'0'0,"8"16"-1408"0"0,1 0 0 0 0,-1 0-1 0 0,1-1 1 0 0,-1 1 0 0 0,1 0 0 0 0,-1 0-1 0 0,1-1 1 0 0,0 1 0 0 0,0 0-1 0 0,0-1 1 0 0,0 1 0 0 0,0 0 0 0 0,0-1-1 0 0,0 1 1 0 0,0 0 0 0 0,0-1 0 0 0,1 1-1 0 0,-1 0 1 0 0,1-1 0 0 0,0 0-1 0 0,0 0 23 0 0,0-1-1 0 0,1 2 1 0 0,-1-1-1 0 0,1 0 1 0 0,0 0-1 0 0,-1 0 0 0 0,1 1 1 0 0,0-1-1 0 0,0 1 1 0 0,3-2-1 0 0,2-1 42 0 0,0 0 0 0 0,1 1-1 0 0,-1 0 1 0 0,1 0 0 0 0,13-2 0 0 0,5 1-143 0 0,0 0 1 0 0,0 2-1 0 0,30 1 0 0 0,-44 1-76 0 0,0 1 0 0 0,-1 1 0 0 0,1 0 0 0 0,-1 0 0 0 0,0 1 0 0 0,1 0 0 0 0,-1 1 0 0 0,-1 1 0 0 0,16 7 0 0 0,-24-11-28 0 0,0 0 0 0 0,-1 0 0 0 0,1 0 0 0 0,0 0 0 0 0,-1 1 0 0 0,0-1 0 0 0,1 0 0 0 0,-1 1 0 0 0,0-1 0 0 0,1 1 0 0 0,-1-1 0 0 0,0 1 0 0 0,0-1 0 0 0,0 1 0 0 0,-1 0 0 0 0,1 0 0 0 0,0-1 0 0 0,0 3 0 0 0,-1-2 0 0 0,0 0 0 0 0,0-1 0 0 0,0 1 0 0 0,-1 0 0 0 0,1-1 0 0 0,0 1 0 0 0,-1 0 0 0 0,1-1 0 0 0,-1 1 0 0 0,0-1 0 0 0,1 1 0 0 0,-1-1 0 0 0,0 0 0 0 0,0 1 0 0 0,0-1 0 0 0,0 0 0 0 0,0 1 0 0 0,0-1 0 0 0,-1 0 0 0 0,1 0 0 0 0,-2 1 0 0 0,-9 7-16 0 0,0 0 0 0 0,-1-1 0 0 0,0-1-1 0 0,0 0 1 0 0,-1-1 0 0 0,0 0 0 0 0,0-1-1 0 0,0-1 1 0 0,-1 0 0 0 0,1-1 0 0 0,-1-1 0 0 0,-21 2-1 0 0,33-4-279 0 0,0 0 0 0 0,0 0-1 0 0,0 0 1 0 0,0 0-1 0 0,0-1 1 0 0,0 1 0 0 0,0-1-1 0 0,0 0 1 0 0,-5-2 0 0 0,3 0-1106 0 0</inkml:trace>
  <inkml:trace contextRef="#ctx0" brushRef="#br0" timeOffset="25359.08">7216 873 11055 0 0,'0'0'1002'0'0,"-1"-11"151"0"0,-8-4 7464 0 0,8 15-7894 0 0,-1-1-547 0 0,0 0 0 0 0,0 0 0 0 0,0 1 0 0 0,0-1 0 0 0,0 1 0 0 0,0-1 0 0 0,0 1 0 0 0,0 0 0 0 0,0 0-1 0 0,0 0 1 0 0,0 0 0 0 0,0 0 0 0 0,0 0 0 0 0,0 0 0 0 0,-3 2 0 0 0,1-1 15 0 0,1 0 0 0 0,-1 1 0 0 0,0 0-1 0 0,1 0 1 0 0,-1 0 0 0 0,1 0 0 0 0,-5 4-1 0 0,-3 5 114 0 0,0 1-1 0 0,0-1 1 0 0,-10 16-1 0 0,16-20-164 0 0,-8 11-79 0 0,1 0-1 0 0,1 1 0 0 0,1 0 1 0 0,1 1-1 0 0,0 0 0 0 0,-7 27 1 0 0,11-31-22 0 0,1 1 1 0 0,1 0 0 0 0,0 0-1 0 0,1 0 1 0 0,1 0-1 0 0,1 0 1 0 0,0 0-1 0 0,5 26 1 0 0,-4-36-151 0 0,1 0 1 0 0,0-1-1 0 0,1 0 0 0 0,0 1 0 0 0,0-1 1 0 0,0 0-1 0 0,0 0 0 0 0,1-1 0 0 0,0 1 1 0 0,0-1-1 0 0,1 0 0 0 0,0 0 1 0 0,-1 0-1 0 0,2 0 0 0 0,-1-1 0 0 0,0 0 1 0 0,1 0-1 0 0,0-1 0 0 0,8 5 0 0 0,-5-4-144 0 0,1 0 0 0 0,0 0 0 0 0,0-1 0 0 0,0 0-1 0 0,0 0 1 0 0,0-1 0 0 0,1-1 0 0 0,-1 0-1 0 0,1 0 1 0 0,-1-1 0 0 0,21-2 0 0 0,-23 0-1435 0 0</inkml:trace>
  <inkml:trace contextRef="#ctx0" brushRef="#br0" timeOffset="26164.96">7238 1249 9215 0 0,'0'0'16672'0'0,"-4"-13"-15704"0"0,1 3-867 0 0,0 1 0 0 0,0 0 0 0 0,1-1 0 0 0,1 1 0 0 0,-1-1 0 0 0,1 1 0 0 0,1-1 0 0 0,0 0 0 0 0,0 0 0 0 0,1 1 0 0 0,0-1 1 0 0,1 1-1 0 0,0-1 0 0 0,0 1 0 0 0,1-1 0 0 0,0 1 0 0 0,1 0 0 0 0,0 0 0 0 0,0 1 0 0 0,1-1 0 0 0,0 1 0 0 0,1 0 0 0 0,0 0 0 0 0,0 1 0 0 0,0 0 0 0 0,9-7 0 0 0,0-1-116 0 0,-9 8 3 0 0,1 1 0 0 0,0-1-1 0 0,15-9 1 0 0,-22 16 12 0 0,1-1 0 0 0,-1 1 0 0 0,1-1 0 0 0,-1 1 0 0 0,1-1 0 0 0,-1 1 0 0 0,1 0 0 0 0,-1-1 0 0 0,1 1 0 0 0,-1 0 0 0 0,1 0 0 0 0,-1-1 0 0 0,1 1 0 0 0,0 0 0 0 0,-1 0 0 0 0,1 0 0 0 0,-1 0 0 0 0,1-1 0 0 0,0 1 0 0 0,-1 0 0 0 0,1 0 0 0 0,-1 0 0 0 0,1 0 0 0 0,0 1 0 0 0,-1-1 0 0 0,1 0 0 0 0,-1 0 0 0 0,2 1 0 0 0,0-1 0 0 0,0 0 0 0 0,0 0 0 0 0,-1 1 0 0 0,1-1 0 0 0,0 0 0 0 0,0 1 0 0 0,0-1-1 0 0,-1 1 1 0 0,1-1 0 0 0,0 1 0 0 0,-1 0 0 0 0,1 0 0 0 0,0 0 0 0 0,-1 0 0 0 0,1 0 0 0 0,-1 0 0 0 0,0 0 0 0 0,1 1-1 0 0,-1-1 1 0 0,0 0 0 0 0,2 3 0 0 0,1 2-9 0 0,3 2 4 0 0,-1 1 0 0 0,-1 1 0 0 0,0-1 0 0 0,0 1-1 0 0,-1 0 1 0 0,0 0 0 0 0,-1 0 0 0 0,4 20 0 0 0,5 13-2 0 0,6 27 71 0 0,-14-60-185 0 0,-4-9 17 0 0,1 0 0 0 0,-1 1 0 0 0,1-1-1 0 0,-1 0 1 0 0,1 1 0 0 0,-1-1 0 0 0,0 0-1 0 0,0 1 1 0 0,0-1 0 0 0,0 1 0 0 0,0-1-1 0 0,0 3 1 0 0,0-3-743 0 0,-6 8-1332 0 0</inkml:trace>
  <inkml:trace contextRef="#ctx0" brushRef="#br0" timeOffset="26573.56">7309 1125 13847 0 0,'-19'0'1504'0'0,"19"0"-1476"0"0,0 0-1 0 0,0 0 1 0 0,1 0 0 0 0,-1 0-1 0 0,0 0 1 0 0,0 0-1 0 0,0 0 1 0 0,0-1-1 0 0,0 1 1 0 0,0 0 0 0 0,0 0-1 0 0,0 0 1 0 0,0 0-1 0 0,0 0 1 0 0,0 0 0 0 0,-1 0-1 0 0,1 0 1 0 0,0 0-1 0 0,0 0 1 0 0,0 0-1 0 0,0 0 1 0 0,0 0 0 0 0,0 0-1 0 0,0-1 1 0 0,0 1-1 0 0,0 0 1 0 0,0 0-1 0 0,0 0 1 0 0,0 0 0 0 0,0 0-1 0 0,0 0 1 0 0,0 0-1 0 0,0 0 1 0 0,0 0 0 0 0,0 0-1 0 0,0 0 1 0 0,0 0-1 0 0,-1 0 1 0 0,1 0-1 0 0,0 0 1 0 0,0 0 0 0 0,0 0-1 0 0,0 0 1 0 0,0 0-1 0 0,0 0 1 0 0,0 0-1 0 0,0 0 1 0 0,11-5 3019 0 0,22-7 2673 0 0,-28 11-5379 0 0,22-7-694 0 0,31-6-1 0 0,-1 5-4456 0 0,-38 7-2705 0 0</inkml:trace>
  <inkml:trace contextRef="#ctx0" brushRef="#br0" timeOffset="26574.56">7686 1191 2303 0 0,'0'0'224'0'0,"-4"9"-224"0"0,1 0 0 0 0,1 1 2968 0 0,2 0-1304 0 0,1-2 296 0 0,3 2-1960 0 0,0-1-2440 0 0</inkml:trace>
  <inkml:trace contextRef="#ctx0" brushRef="#br0" timeOffset="26978.79">7711 1299 9647 0 0,'-1'-1'3295'0'0,"-31"-35"5630"0"0,31 34-8670 0 0,1 0 0 0 0,-1 0-1 0 0,0 0 1 0 0,-1-1 0 0 0,1 1 0 0 0,-3-3-1 0 0,-1-3 327 0 0,2 1-459 0 0,1-1 0 0 0,0 1 0 0 0,0 0 0 0 0,1-1 0 0 0,0 1-1 0 0,0-1 1 0 0,1 0 0 0 0,0 1 0 0 0,0-1 0 0 0,1 1 0 0 0,0-1 0 0 0,0 1 0 0 0,1-1-1 0 0,-1 1 1 0 0,2-1 0 0 0,5-11 0 0 0,-4 9 33 0 0,0 0 1 0 0,2 0-1 0 0,-1 1 0 0 0,1 0 1 0 0,0 0-1 0 0,1 1 0 0 0,0 0 1 0 0,0 0-1 0 0,1 0 0 0 0,0 1 1 0 0,11-8-1 0 0,-14 12-155 0 0,0 0 0 0 0,0 0 0 0 0,0 1 0 0 0,1 0 0 0 0,-1 0 0 0 0,1 0 0 0 0,-1 0 0 0 0,1 1 0 0 0,10-1 0 0 0,-13 2 0 0 0,0 0 0 0 0,0 0 0 0 0,0 0 0 0 0,0 0 0 0 0,0 1 0 0 0,0-1 0 0 0,0 1 0 0 0,0 0 0 0 0,-1 0 0 0 0,1 0 0 0 0,0 0 0 0 0,0 1 0 0 0,-1-1 0 0 0,1 1 0 0 0,-1-1 0 0 0,0 1 0 0 0,1 0 0 0 0,-1 0 0 0 0,0 0 0 0 0,3 4 0 0 0,1 2 3 0 0,0 0-1 0 0,-1 1 1 0 0,-1-1-1 0 0,1 1 1 0 0,-1 0-1 0 0,2 10 1 0 0,14 59 26 0 0,-14-48-28 0 0,14 40-1 0 0,-18-64-157 0 0,-2-4-334 0 0</inkml:trace>
  <inkml:trace contextRef="#ctx0" brushRef="#br0" timeOffset="27407.65">8136 1055 10591 0 0,'0'0'14987'0'0,"1"2"-14551"0"0,3 11-137 0 0,0 0 0 0 0,0 1 0 0 0,1 14-1 0 0,7 26-300 0 0,-7-37-248 0 0,6 17 56 0 0,-2-13-5510 0 0</inkml:trace>
  <inkml:trace contextRef="#ctx0" brushRef="#br0" timeOffset="27886.71">8096 1069 5063 0 0,'-1'-1'232'0'0,"-2"-3"-99"0"0,2 3-122 0 0,-1-1 0 0 0,1 1 0 0 0,0-1 0 0 0,0 0 0 0 0,0 1 0 0 0,0-1 0 0 0,0 0 0 0 0,1 1 0 0 0,-1-1 0 0 0,0 0-1 0 0,0-3 1 0 0,0 3 1310 0 0,1 0-1 0 0,-1 0 0 0 0,1 0 1 0 0,0 0-1 0 0,-1 0 0 0 0,1 0 1 0 0,0-4-1 0 0,6-10 5252 0 0,-4 14-6145 0 0,-1-1 0 0 0,1 1 0 0 0,0-1 0 0 0,1 1 0 0 0,-1 0-1 0 0,0 0 1 0 0,1 0 0 0 0,-1 1 0 0 0,1-1 0 0 0,3-1 0 0 0,3-2-385 0 0,1 1 0 0 0,0 1 0 0 0,0 0 0 0 0,0 0 0 0 0,15-1 0 0 0,-9 2-93 0 0,0 0 1 0 0,0 2 0 0 0,1 0 0 0 0,21 3-1 0 0,-30-2-55 0 0,-1 0-1 0 0,1 1 0 0 0,-1 0 1 0 0,0 0-1 0 0,1 1 1 0 0,-1 0-1 0 0,0 0 0 0 0,0 0 1 0 0,-1 1-1 0 0,1 0 1 0 0,7 7-1 0 0,-13-11 93 0 0,-1 1 1 0 0,1 0-1 0 0,0-1 0 0 0,-1 1 1 0 0,1 0-1 0 0,-1-1 0 0 0,1 1 1 0 0,-1 0-1 0 0,1 0 0 0 0,-1-1 1 0 0,1 1-1 0 0,-1 0 0 0 0,0 0 0 0 0,0 0 1 0 0,1 0-1 0 0,-1 0 0 0 0,0-1 1 0 0,0 1-1 0 0,0 0 0 0 0,0 0 1 0 0,0 0-1 0 0,0 0 0 0 0,0 1 1 0 0,-1 0 2 0 0,1 0 1 0 0,-1 0 0 0 0,0-1-1 0 0,0 1 1 0 0,0 0 0 0 0,0 0-1 0 0,0-1 1 0 0,0 1 0 0 0,0-1-1 0 0,-3 3 1 0 0,-3 2 28 0 0,0 1 0 0 0,-1-1-1 0 0,-11 7 1 0 0,16-12-10 0 0,-15 10 212 0 0,-30 12 0 0 0,27-13 59 0 0,0 0 1 0 0,-21 15 0 0 0,59-21-311 0 0,69 4-259 0 0,-59-7 251 0 0,1 2 1 0 0,0 0 0 0 0,-1 2-1 0 0,33 10 1 0 0,-54-13 11 0 0,28 12-68 0 0,-32-13 84 0 0,0 0-1 0 0,0 1 1 0 0,0-1 0 0 0,0 0-1 0 0,0 1 1 0 0,0-1 0 0 0,0 1-1 0 0,-1 0 1 0 0,1-1 0 0 0,-1 1-1 0 0,1 0 1 0 0,2 4-1 0 0,-4-5 10 0 0,0 1 0 0 0,0-1 0 0 0,1 0-1 0 0,-1 0 1 0 0,0 0 0 0 0,0 0 0 0 0,0 1-1 0 0,0-1 1 0 0,-1 0 0 0 0,1 0 0 0 0,0 0-1 0 0,0 0 1 0 0,-1 1 0 0 0,1-1 0 0 0,-1 0-1 0 0,1 0 1 0 0,-1 0 0 0 0,1 0 0 0 0,-1 0-1 0 0,1 0 1 0 0,-1 0 0 0 0,0 0 0 0 0,0 0-1 0 0,-1 1 1 0 0,-25 21-27 0 0,23-20 37 0 0,-3 1 2 0 0,0 1 0 0 0,0-1 0 0 0,-1-1 0 0 0,0 1 0 0 0,0-1-1 0 0,0-1 1 0 0,-8 3 0 0 0,-1-2 7 0 0,1 0-1 0 0,-27 1 0 0 0,35-4-3 0 0,-1 0 0 0 0,1 0-1 0 0,0-1 1 0 0,-1 0 0 0 0,1 0 0 0 0,0-1-1 0 0,0 0 1 0 0,-12-5 0 0 0,16 5-144 0 0,0 0 1 0 0,0-1 0 0 0,0 1-1 0 0,0-1 1 0 0,0 0-1 0 0,1 0 1 0 0,0 0-1 0 0,-1 0 1 0 0,1 0-1 0 0,0-1 1 0 0,1 0-1 0 0,-1 1 1 0 0,1-1 0 0 0,-1 0-1 0 0,1 0 1 0 0,0 0-1 0 0,-1-5 1 0 0,-5-23-2265 0 0,7 14 631 0 0</inkml:trace>
  <inkml:trace contextRef="#ctx0" brushRef="#br0" timeOffset="28278.27">8617 813 2303 0 0,'0'0'102'0'0,"1"0"-1"0"0,0-1 53 0 0,4-2 3034 0 0,0 0 0 0 0,0 0 0 0 0,0 1-1 0 0,8-3 1 0 0,0 4 1726 0 0,4 5-4547 0 0,-11-1-78 0 0,0 0 0 0 0,-1 1 0 0 0,1-1 0 0 0,-1 1 0 0 0,1 0 0 0 0,5 6 0 0 0,28 30 327 0 0,-33-33-520 0 0,15 16 13 0 0,-1 0 0 0 0,-1 2 1 0 0,-2 0-1 0 0,18 32 0 0 0,-30-46-103 0 0,0 0 1 0 0,0 1-1 0 0,-1 0 0 0 0,-1 0 1 0 0,3 19-1 0 0,-4-23 7 0 0,-2 1 0 0 0,0-1 1 0 0,0 1-1 0 0,0-1 0 0 0,-1 1 0 0 0,0-1 0 0 0,-1 0 1 0 0,0 1-1 0 0,-3 7 0 0 0,1-4 8 0 0,-1-1-1 0 0,-1 0 1 0 0,1 0 0 0 0,-2-1-1 0 0,0 0 1 0 0,-16 19 0 0 0,-56 46 99 0 0,65-63-105 0 0,-14 14-1 0 0,-27 21-301 0 0,54-46 208 0 0,-1 0 1 0 0,1 0 0 0 0,-1 0-1 0 0,1-1 1 0 0,-1 1-1 0 0,0 0 1 0 0,1-1-1 0 0,-4 1 1 0 0,3-1-102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2:58.5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2 78 4143 0 0,'-19'-7'19080'0'0,"19"5"-18929"0"0,1 0-1 0 0,0 0 0 0 0,-1 0 1 0 0,1 0-1 0 0,0 0 0 0 0,0 1 1 0 0,0-1-1 0 0,0 0 0 0 0,0 1 1 0 0,0-1-1 0 0,1 0 0 0 0,-1 1 1 0 0,1-1-1 0 0,-1 1 1 0 0,1 0-1 0 0,-1-1 0 0 0,1 1 1 0 0,2-1-1 0 0,2-2 201 0 0,0 0 0 0 0,1 0 0 0 0,12-4 0 0 0,-6 3-2 0 0,0 2-1 0 0,0 0 0 0 0,19-3 0 0 0,-27 6-306 0 0,0-1 0 0 0,1 1 0 0 0,-1 0 1 0 0,0 0-1 0 0,1 1 0 0 0,-1-1 0 0 0,0 1 0 0 0,0 1 1 0 0,1-1-1 0 0,-1 1 0 0 0,7 2 0 0 0,-11-3-40 0 0,0 0 0 0 0,1-1 1 0 0,-1 1-1 0 0,0 0 0 0 0,0 0 0 0 0,0 0 0 0 0,0 0 1 0 0,0 0-1 0 0,1 0 0 0 0,-2 0 0 0 0,1 0 0 0 0,0 0 1 0 0,0 0-1 0 0,0 0 0 0 0,0 1 0 0 0,-1-1 0 0 0,1 0 1 0 0,-1 1-1 0 0,1-1 0 0 0,-1 0 0 0 0,1 1 0 0 0,-1-1 1 0 0,0 1-1 0 0,0-1 0 0 0,0 1 0 0 0,0-1 0 0 0,0 0 1 0 0,0 1-1 0 0,0-1 0 0 0,0 1 0 0 0,-1 1 0 0 0,-1 3-4 0 0,0-1 1 0 0,0 1-1 0 0,-1 0 0 0 0,0-1 0 0 0,-7 10 0 0 0,5-6 7 0 0,-2-1-12 0 0,1-1 0 0 0,-1 0-1 0 0,-1 0 1 0 0,1 0 0 0 0,-1-1 0 0 0,0 0-1 0 0,-10 5 1 0 0,0 1 1 0 0,15-10 4 0 0,0 0 0 0 0,-1 0-1 0 0,1 0 0 0 0,-1 0 0 0 0,0 0 0 0 0,-3 1 0 0 0,6-3-83 0 0,95 9-553 0 0,-76-7 623 0 0,26 8 0 0 0,-39-9 13 0 0,0 0 0 0 0,-1 1 0 0 0,1 0 0 0 0,-1 0 1 0 0,1 0-1 0 0,-1 0 0 0 0,0 1 0 0 0,0 0 0 0 0,0 0 0 0 0,6 6 0 0 0,-9-8 3 0 0,0 0-1 0 0,-1 0 1 0 0,1 0-1 0 0,0 0 1 0 0,0 0-1 0 0,-1 0 1 0 0,1 0 0 0 0,-1 0-1 0 0,1 1 1 0 0,-1-1-1 0 0,1 0 1 0 0,-1 0-1 0 0,0 1 1 0 0,0-1 0 0 0,1 0-1 0 0,-1 0 1 0 0,0 1-1 0 0,0-1 1 0 0,0 0-1 0 0,-1 1 1 0 0,1-1-1 0 0,0 2 1 0 0,-1-1-2 0 0,0 1 0 0 0,-1-1 0 0 0,1 0 0 0 0,0 0 0 0 0,-1 1 0 0 0,1-1 0 0 0,-1 0 0 0 0,0 0 0 0 0,1 0 0 0 0,-5 2 0 0 0,-1 2-3 0 0,0-2-1 0 0,0 1 1 0 0,0-1 0 0 0,-1 0-1 0 0,-15 6 1 0 0,6-5-109 0 0,0-1-1 0 0,-1-1 1 0 0,1-1 0 0 0,-1-1-1 0 0,1 0 1 0 0,-1-1 0 0 0,-33-4-1 0 0,46 3-125 0 0,1 0-1 0 0,-1 0 1 0 0,1 0-1 0 0,0-1 1 0 0,-6-2-1 0 0,8 3-242 0 0,1 0-1 0 0,-1 0 0 0 0,0 0 1 0 0,1 0-1 0 0,-1 0 0 0 0,1-1 1 0 0,-1 1-1 0 0,-1-3 1 0 0</inkml:trace>
  <inkml:trace contextRef="#ctx0" brushRef="#br0" timeOffset="870.3">47 638 15551 0 0,'0'0'10065'0'0,"-6"15"-8627"0"0,-16 100 1059 0 0,7-26-1985 0 0,14-85-489 0 0,0 1 1 0 0,0-1-1 0 0,1 1 0 0 0,-1-1 1 0 0,1 1-1 0 0,1 0 1 0 0,-1-1-1 0 0,2 8 0 0 0,-2-10-19 0 0,1-1-1 0 0,-1 1 0 0 0,1-1 0 0 0,0 1 1 0 0,-1-1-1 0 0,1 1 0 0 0,0-1 0 0 0,0 1 1 0 0,0-1-1 0 0,0 0 0 0 0,0 1 1 0 0,1-1-1 0 0,-1 0 0 0 0,0 0 0 0 0,0 0 1 0 0,1 0-1 0 0,-1 0 0 0 0,1 0 0 0 0,-1-1 1 0 0,1 1-1 0 0,-1 0 0 0 0,1-1 1 0 0,0 1-1 0 0,-1-1 0 0 0,1 1 0 0 0,2-1 1 0 0,24 2 6 0 0,0-1 1 0 0,1-1-1 0 0,49-7 1 0 0,-30 2-328 0 0,-2 3-303 0 0,0-1-2044 0 0,-17 0-4305 0 0</inkml:trace>
  <inkml:trace contextRef="#ctx0" brushRef="#br0" timeOffset="1297.55">199 705 10591 0 0,'0'0'13245'0'0,"0"14"-11707"0"0,5 144 1479 0 0,-4-120-2914 0 0,1-1 0 0 0,9 44 0 0 0,5-16-2929 0 0,-13-54 1187 0 0,1-2-325 0 0</inkml:trace>
  <inkml:trace contextRef="#ctx0" brushRef="#br0" timeOffset="2310.92">80 1399 16415 0 0,'-5'-5'6996'0'0,"3"6"-6794"0"0,0 0 0 0 0,0 0-1 0 0,1 0 1 0 0,-1 0 0 0 0,0 0 0 0 0,1 0-1 0 0,-1 1 1 0 0,1-1 0 0 0,0 0 0 0 0,-1 1-1 0 0,1 0 1 0 0,0-1 0 0 0,0 1 0 0 0,0 0 0 0 0,0-1-1 0 0,0 1 1 0 0,0 0 0 0 0,0 0 0 0 0,1 0-1 0 0,-1 0 1 0 0,1 0 0 0 0,-1 0 0 0 0,1 0-1 0 0,0 3 1 0 0,0-4-177 0 0,0 0 1 0 0,0 0-1 0 0,1 0 1 0 0,-1 0-1 0 0,0 0 0 0 0,1 0 1 0 0,-1 0-1 0 0,1 0 0 0 0,-1 0 1 0 0,1 0-1 0 0,0 0 1 0 0,-1 0-1 0 0,1-1 0 0 0,0 1 1 0 0,0 0-1 0 0,0 0 0 0 0,-1-1 1 0 0,1 1-1 0 0,0 0 1 0 0,0-1-1 0 0,0 1 0 0 0,0-1 1 0 0,0 1-1 0 0,0-1 1 0 0,0 0-1 0 0,2 1 0 0 0,1 0 2 0 0,0 0 0 0 0,1 0-1 0 0,-1 0 1 0 0,0 0 0 0 0,5-1-1 0 0,24 0-6 0 0,-8-1 21 0 0,1 1-1 0 0,31 5 0 0 0,-50-4-34 0 0,0 0-1 0 0,-1 1 1 0 0,1-1-1 0 0,-1 2 1 0 0,0-1-1 0 0,0 1 1 0 0,0-1 0 0 0,0 2-1 0 0,0-1 1 0 0,0 1-1 0 0,-1 0 1 0 0,1 0-1 0 0,6 8 1 0 0,-10-11-6 0 0,0 1 0 0 0,-1 0 0 0 0,1 0 0 0 0,-1 0 0 0 0,0 0 0 0 0,0 0 0 0 0,0 0 0 0 0,0 0 0 0 0,0 0 0 0 0,0 0 0 0 0,0 1 0 0 0,-1-1 0 0 0,1 0 0 0 0,-1 1 0 0 0,0-1 0 0 0,1 0 0 0 0,-1 1 0 0 0,0-1 0 0 0,-1 3 0 0 0,1-2 0 0 0,-1 0 0 0 0,0 0 0 0 0,0-1 0 0 0,0 1 0 0 0,-1 0 0 0 0,1-1 0 0 0,-1 1 0 0 0,1-1 0 0 0,-1 0 0 0 0,0 1 0 0 0,0-1 0 0 0,0 0 0 0 0,0 0 0 0 0,0 0 0 0 0,-3 2 0 0 0,-8 5-125 0 0,0 0-1 0 0,-1 0 1 0 0,1-2-1 0 0,-2 0 1 0 0,1 0-1 0 0,-29 8 1 0 0,36-13 39 0 0,-1 0 0 0 0,0-1 0 0 0,1 1 0 0 0,-1-2-1 0 0,0 1 1 0 0,0-1 0 0 0,0 0 0 0 0,1-1 0 0 0,-1 1 0 0 0,0-2 0 0 0,0 1 0 0 0,1-1-1 0 0,-1 0 1 0 0,1-1 0 0 0,-13-5 0 0 0,17 6-326 0 0,0 0 1 0 0,1 0-1 0 0,0 0 0 0 0,-1 0 1 0 0,1 0-1 0 0,0 0 0 0 0,0 0 1 0 0,0-1-1 0 0,1 1 0 0 0,-1-1 1 0 0,1 1-1 0 0,-3-5 0 0 0,-1-5-1820 0 0</inkml:trace>
  <inkml:trace contextRef="#ctx0" brushRef="#br0" timeOffset="2720.76">59 1403 10135 0 0,'-12'-30'7490'0'0,"12"29"-7249"0"0,0 1 0 0 0,0-1 0 0 0,0 0 0 0 0,0 1 0 0 0,0-1 0 0 0,0 0 1 0 0,0 1-1 0 0,0-1 0 0 0,0 1 0 0 0,1-1 0 0 0,-1 0 0 0 0,0 1 0 0 0,0-1 1 0 0,1 1-1 0 0,-1-1 0 0 0,0 1 0 0 0,1-1 0 0 0,-1 0 0 0 0,0 1 1 0 0,1 0-1 0 0,-1-1 0 0 0,1 1 0 0 0,-1-1 0 0 0,1 0 0 0 0,13-10 1347 0 0,-13 11-1511 0 0,8-7 470 0 0,-5 4-321 0 0,-1 0 0 0 0,2 1-1 0 0,-1-1 1 0 0,0 1 0 0 0,0 0 0 0 0,8-3 0 0 0,150-38 292 0 0,-79 22-4483 0 0,-71 18 2237 0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2:38.2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1 383 11055 0 0,'0'0'852'0'0,"-19"-6"5879"0"0,19 5-6541 0 0,0 1 1 0 0,0 0-1 0 0,0 0 1 0 0,0-1-1 0 0,0 1 1 0 0,0 0-1 0 0,-1 0 1 0 0,1-1 0 0 0,0 1-1 0 0,0 0 1 0 0,0 0-1 0 0,0-1 1 0 0,0 1-1 0 0,0 0 1 0 0,0 0-1 0 0,0-1 1 0 0,0 1-1 0 0,0 0 1 0 0,0 0 0 0 0,0-1-1 0 0,1 1 1 0 0,6-11 1544 0 0,14-7-1141 0 0,-13 14-459 0 0,-1 0-1 0 0,1 0 1 0 0,0 0-1 0 0,0 1 1 0 0,0 1 0 0 0,0-1-1 0 0,0 1 1 0 0,1 0-1 0 0,-1 1 1 0 0,1 0 0 0 0,-1 0-1 0 0,11 1 1 0 0,-13 1-131 0 0,1 0 0 0 0,-1 0 0 0 0,0 0 0 0 0,0 1 0 0 0,0 0 0 0 0,0 0 1 0 0,0 0-1 0 0,0 1 0 0 0,-1 0 0 0 0,1 0 0 0 0,-1 1 0 0 0,0-1 0 0 0,0 1 1 0 0,0 0-1 0 0,0 0 0 0 0,-1 1 0 0 0,5 5 0 0 0,-5-5 1 0 0,0 0 0 0 0,0 0-1 0 0,-1 0 1 0 0,0 0 0 0 0,0 0 0 0 0,-1 0-1 0 0,1 1 1 0 0,-1-1 0 0 0,0 1-1 0 0,-1 0 1 0 0,1 0 0 0 0,-1-1 0 0 0,0 1-1 0 0,-1 0 1 0 0,1 0 0 0 0,-1 0 0 0 0,0 0-1 0 0,-1 0 1 0 0,0 0 0 0 0,0 0 0 0 0,0 0-1 0 0,0 0 1 0 0,-1-1 0 0 0,0 1 0 0 0,0 0-1 0 0,-6 9 1 0 0,4-9 2 0 0,0-1 0 0 0,0 0 0 0 0,-1 0 0 0 0,1 0-1 0 0,-1-1 1 0 0,0 1 0 0 0,-1-1 0 0 0,1-1 0 0 0,-1 1 0 0 0,1-1 0 0 0,-1 1-1 0 0,0-2 1 0 0,-11 5 0 0 0,2-3 12 0 0,1 0 0 0 0,-1 0 1 0 0,0-2-1 0 0,-29 2 0 0 0,34-3-11 0 0,1-2 1 0 0,-1 1-1 0 0,1-1 1 0 0,-1 0-1 0 0,1-1 1 0 0,-16-5-1 0 0,22 6-8 0 0,0 0 0 0 0,1 0 1 0 0,-1 0-1 0 0,0 0 0 0 0,1-1 0 0 0,-1 1 0 0 0,1-1 1 0 0,-1 0-1 0 0,1 0 0 0 0,0 0 0 0 0,-1 0 0 0 0,1 0 1 0 0,0 0-1 0 0,1 0 0 0 0,-1-1 0 0 0,0 1 0 0 0,1-1 0 0 0,-1 1 1 0 0,1-1-1 0 0,0 0 0 0 0,0 0 0 0 0,0 1 0 0 0,0-1 1 0 0,0 0-1 0 0,0-3 0 0 0,1 0-22 0 0,0 1-1 0 0,0 0 0 0 0,1-1 1 0 0,0 1-1 0 0,-1 0 1 0 0,2-1-1 0 0,-1 1 1 0 0,1 0-1 0 0,0 0 1 0 0,0 0-1 0 0,0 0 0 0 0,0 1 1 0 0,1-1-1 0 0,0 1 1 0 0,0-1-1 0 0,0 1 1 0 0,8-8-1 0 0,2 0-386 0 0,0 1 0 0 0,1 0 0 0 0,0 1 0 0 0,19-11 0 0 0,-4 7-1732 0 0,-8 8-4097 0 0,-6 2-900 0 0</inkml:trace>
  <inkml:trace contextRef="#ctx0" brushRef="#br0" timeOffset="409.56">525 493 13359 0 0,'0'0'1027'0'0,"-13"0"5109"0"0,4 2-2957 0 0,11 2-685 0 0,6-1-2227 0 0,3-2-3765 0 0</inkml:trace>
  <inkml:trace contextRef="#ctx0" brushRef="#br0" timeOffset="861.61">730 378 10591 0 0,'-7'-6'550'0'0,"-17"-14"-250"0"0,7 0 6614 0 0,17 20-6768 0 0,-1-1 876 0 0,1 1-876 0 0,0 0 0 0 0,0-1 0 0 0,-1 1 0 0 0,1 0 0 0 0,0 0 0 0 0,0 0 0 0 0,0-1 0 0 0,0 1 0 0 0,0 0 0 0 0,0 0 0 0 0,0-1 0 0 0,0 1 0 0 0,0 0 0 0 0,0 0 0 0 0,0 0 0 0 0,0-1 0 0 0,0 1 0 0 0,0 0 0 0 0,0 0 0 0 0,0 0 0 0 0,0-1 0 0 0,0 1 0 0 0,0 0 0 0 0,0 0 0 0 0,0-1 0 0 0,0 1 0 0 0,0 0 0 0 0,0 0 0 0 0,1-1 876 0 0,0 1-876 0 0,-1-1 0 0 0,0 1 0 0 0,7-10 1260 0 0,-5 8-1306 0 0,1 0 0 0 0,0 0 0 0 0,0 1 0 0 0,0-1 0 0 0,0 1 0 0 0,0-1 0 0 0,0 1 0 0 0,0 0 0 0 0,0 0 0 0 0,4 0 0 0 0,35-6 128 0 0,-32 6-193 0 0,4-1-45 0 0,64-5 55 0 0,-67 6-93 0 0,0 1 1 0 0,1 1-1 0 0,-1 0 1 0 0,20 5-1 0 0,-29-6 40 0 0,0 1 0 0 0,0 0 0 0 0,1 0 1 0 0,-1 0-1 0 0,0 0 0 0 0,0 0 0 0 0,0 0 0 0 0,0 1 0 0 0,0-1 0 0 0,0 1 1 0 0,0-1-1 0 0,-1 1 0 0 0,1 0 0 0 0,-1-1 0 0 0,1 1 0 0 0,-1 0 0 0 0,1 0 1 0 0,-1 0-1 0 0,0 1 0 0 0,0-1 0 0 0,0 0 0 0 0,0 0 0 0 0,-1 0 0 0 0,1 1 1 0 0,0-1-1 0 0,-1 0 0 0 0,0 1 0 0 0,0-1 0 0 0,1 1 0 0 0,-1-1 0 0 0,0 0 1 0 0,-1 4-1 0 0,-1 7-41 0 0,0 1 1 0 0,0-1 0 0 0,-2 0 0 0 0,-6 19 0 0 0,8-25 44 0 0,-13 38-49 0 0,2 1 0 0 0,-9 54 0 0 0,22-89-368 0 0</inkml:trace>
  <inkml:trace contextRef="#ctx0" brushRef="#br0" timeOffset="1235.78">851 464 4607 0 0,'0'0'354'0'0,"-30"-7"22690"0"0,36 7-24573 0 0,140-7 1198 0 0,-49-1-4564 0 0,-76 6 3292 0 0</inkml:trace>
  <inkml:trace contextRef="#ctx0" brushRef="#br0" timeOffset="1678.66">1243 351 8287 0 0,'-9'-11'888'0'0,"8"10"-606"0"0,0 0 0 0 0,0 0 0 0 0,0 0 0 0 0,0 0 0 0 0,0 0 0 0 0,1-1 0 0 0,-1 1 0 0 0,0 0 0 0 0,0 0 0 0 0,1-1 0 0 0,-1 1 0 0 0,1 0 0 0 0,-1-1 0 0 0,1 1 0 0 0,0-1 0 0 0,0 1 0 0 0,-1 0 0 0 0,1-1 0 0 0,0 1 1 0 0,0-1-1 0 0,0 1 0 0 0,0-1 0 0 0,1 1 0 0 0,-1 0 0 0 0,0-1 0 0 0,1 1 0 0 0,-1-1 0 0 0,1 1 0 0 0,0-2 0 0 0,1 0 374 0 0,0 1 1 0 0,-1-1 0 0 0,2 0 0 0 0,-1 1-1 0 0,0 0 1 0 0,0 0 0 0 0,1-1 0 0 0,-1 1 0 0 0,1 1-1 0 0,0-1 1 0 0,-1 0 0 0 0,6-1 0 0 0,-2 0-633 0 0,1 1 0 0 0,-1 0 0 0 0,1 0 0 0 0,-1 1 0 0 0,1 0 0 0 0,-1 0 0 0 0,1 1 0 0 0,0 0 0 0 0,13 1 0 0 0,-17-1-35 0 0,0 0 0 0 0,0 1 0 0 0,0-1 0 0 0,0 1 1 0 0,0 0-1 0 0,0 0 0 0 0,0 0 0 0 0,-1 0 0 0 0,1 0 1 0 0,0 1-1 0 0,-1-1 0 0 0,1 1 0 0 0,-1 0 0 0 0,1 0 0 0 0,-1 0 1 0 0,0 0-1 0 0,1 0 0 0 0,-1 0 0 0 0,0 0 0 0 0,-1 1 0 0 0,1-1 1 0 0,0 1-1 0 0,-1 0 0 0 0,2 3 0 0 0,-2-2 3 0 0,0 0 0 0 0,-1 0-1 0 0,1 1 1 0 0,-1-1 0 0 0,0 0 0 0 0,-1 1-1 0 0,1-1 1 0 0,-1 0 0 0 0,1 1 0 0 0,-1-1-1 0 0,0 0 1 0 0,-1 0 0 0 0,1 0 0 0 0,-3 5 0 0 0,-3 6 18 0 0,-1-1 1 0 0,-13 19-1 0 0,-96 128 1586 0 0,116-159-1536 0 0,1 4-48 0 0,0-6-10 0 0,0 1 0 0 0,0 0 0 0 0,0-1-1 0 0,0 1 1 0 0,0 0 0 0 0,0-1 0 0 0,0 1 0 0 0,1-1-1 0 0,-1 1 1 0 0,0 0 0 0 0,0-1 0 0 0,1 1 0 0 0,-1-1-1 0 0,0 1 1 0 0,1-1 0 0 0,-1 1 0 0 0,1-1 0 0 0,-1 1-1 0 0,0-1 1 0 0,1 1 0 0 0,-1-1 0 0 0,1 1 0 0 0,-1-1-1 0 0,1 0 1 0 0,0 1 0 0 0,-1-1 0 0 0,1 0 0 0 0,-1 0 0 0 0,1 1-1 0 0,0-1 1 0 0,-1 0 0 0 0,1 0 0 0 0,0 0 0 0 0,0 1 0 0 0,11 1-27 0 0,0 0 0 0 0,0 0 1 0 0,0-1-1 0 0,0 0 0 0 0,0-1 0 0 0,17-3 0 0 0,11 2-134 0 0,25-2-4068 0 0,-54 2 2419 0 0</inkml:trace>
  <inkml:trace contextRef="#ctx0" brushRef="#br0" timeOffset="2106.75">1755 429 12439 0 0,'0'0'8164'0'0,"5"-6"-6064"0"0,0 2-1775 0 0,1-1-1 0 0,-1 1 1 0 0,1 0-1 0 0,0 0 0 0 0,0 1 1 0 0,1-1-1 0 0,10-3 1 0 0,51-12-2247 0 0,-44 13-768 0 0,-10 2-4910 0 0</inkml:trace>
  <inkml:trace contextRef="#ctx0" brushRef="#br0" timeOffset="4606.51">1768 507 1375 0 0,'0'0'7148'0'0,"11"4"2216"0"0,10-7-1123 0 0,-10 3-8112 0 0,1-1-1 0 0,-1 0 0 0 0,15-3 0 0 0,-6-2-2552 0 0,0-1-3791 0 0,-6 1-1540 0 0</inkml:trace>
  <inkml:trace contextRef="#ctx0" brushRef="#br0" timeOffset="5268.46">2270 340 9215 0 0,'0'0'422'0'0,"-1"-1"-13"0"0,-8-13 1808 0 0,8 13-1571 0 0,1-1 0 0 0,-1 1-1 0 0,1 0 1 0 0,-1 0 0 0 0,1 0 0 0 0,-1-1-1 0 0,1 1 1 0 0,0 0 0 0 0,0 0-1 0 0,0-1 1 0 0,0-1 0 0 0,0 2-251 0 0,0 0 0 0 0,0 0 0 0 0,1 0 0 0 0,-1 1 0 0 0,0-1 0 0 0,1 0 0 0 0,-1 0 0 0 0,0 0 0 0 0,1 0 0 0 0,-1 1 0 0 0,1-1 0 0 0,0 0 0 0 0,-1 0 0 0 0,2 0 0 0 0,7-6-1418 0 0,-2 4 1214 0 0,0 0 0 0 0,-1 0 0 0 0,1 1 0 0 0,0 0-1 0 0,0 0 1 0 0,1 1 0 0 0,7-1 0 0 0,5 0-93 0 0,27 2-1 0 0,-32 0-94 0 0,1 1-1 0 0,-1 1 1 0 0,0 1-1 0 0,0 0 1 0 0,-1 1-1 0 0,16 6 1 0 0,-24-8-22 0 0,-1 0-1 0 0,1 1 1 0 0,-1 0 0 0 0,0 0-1 0 0,0 0 1 0 0,0 1 0 0 0,0 0-1 0 0,-1 0 1 0 0,0 0 0 0 0,1 0 0 0 0,-1 1-1 0 0,-1-1 1 0 0,1 1 0 0 0,-1 0-1 0 0,0 0 1 0 0,0 0 0 0 0,0 1-1 0 0,2 6 1 0 0,-5-10 17 0 0,1 1-1 0 0,-1 0 0 0 0,0 0 1 0 0,0 0-1 0 0,0 0 1 0 0,0 0-1 0 0,0-1 1 0 0,-1 1-1 0 0,1 0 1 0 0,-1 0-1 0 0,0 0 1 0 0,0-1-1 0 0,0 1 1 0 0,0 0-1 0 0,0-1 1 0 0,-1 1-1 0 0,1-1 1 0 0,-1 1-1 0 0,1-1 0 0 0,-1 0 1 0 0,0 0-1 0 0,-3 4 1 0 0,-2 0 22 0 0,1 0 1 0 0,-1 0-1 0 0,-1 0 0 0 0,1-1 1 0 0,-16 9-1 0 0,13-10-7 0 0,0 0 0 0 0,0-1 0 0 0,-1 0-1 0 0,0 0 1 0 0,1-1 0 0 0,-1 0 0 0 0,0-1 0 0 0,0 0-1 0 0,-18-2 1 0 0,14 0 5 0 0,0-1 1 0 0,-1 0-1 0 0,1-1 0 0 0,1-1 1 0 0,-1 0-1 0 0,-19-9 0 0 0,31 11-26 0 0,0 1 0 0 0,0-1 0 0 0,0 1 0 0 0,1-1 0 0 0,-1 0 0 0 0,0 0 0 0 0,1 0 0 0 0,-1-1 0 0 0,1 1 0 0 0,0-1 0 0 0,0 1 0 0 0,0-1 0 0 0,0 0 0 0 0,0 1 0 0 0,1-1 0 0 0,-1 0 0 0 0,1 0 0 0 0,0 0 0 0 0,0 0 0 0 0,0-1 0 0 0,0 1 0 0 0,0 0 0 0 0,1 0 0 0 0,-1-1 0 0 0,1 1 0 0 0,0 0 0 0 0,0-1 0 0 0,0 1 0 0 0,1 0 0 0 0,-1-1 0 0 0,1 1 0 0 0,-1 0 0 0 0,1 0 0 0 0,0 0 0 0 0,1-1 0 0 0,-1 1 0 0 0,2-3 0 0 0,2-3-179 0 0,1 0 1 0 0,0 0-1 0 0,0 0 0 0 0,0 1 1 0 0,1 0-1 0 0,1 1 0 0 0,-1 0 1 0 0,1 0-1 0 0,13-9 0 0 0,-14 12-1383 0 0,0 0 1 0 0,-1 0-1 0 0,1 1 0 0 0,13-4 0 0 0,0 3-5578 0 0</inkml:trace>
  <inkml:trace contextRef="#ctx0" brushRef="#br0" timeOffset="5753.96">2823 411 7831 0 0,'-7'1'810'0'0,"-17"3"1091"0"0,1 1 15304 0 0,41-10-18480 0 0,-8 3-133 0 0,-1 0-57 0 0</inkml:trace>
  <inkml:trace contextRef="#ctx0" brushRef="#br0" timeOffset="6196.66">3317 321 11975 0 0,'-3'-14'1275'0'0,"1"7"39"0"0,-1 0-1 0 0,0 0 1 0 0,0 0-1 0 0,0 1 1 0 0,-1-1-1 0 0,0 1 1 0 0,-9-11-1 0 0,9 13-584 0 0,0 1 0 0 0,1 0-1 0 0,-1 0 1 0 0,0 0-1 0 0,-1 0 1 0 0,-5-3 0 0 0,-20-4-962 0 0,22 8 256 0 0,0 1 0 0 0,0 0 1 0 0,0 1-1 0 0,0 0 0 0 0,0 0 1 0 0,-1 1-1 0 0,1 0 0 0 0,0 0 1 0 0,0 1-1 0 0,0 0 0 0 0,1 1 1 0 0,-1-1-1 0 0,0 1 0 0 0,1 1 1 0 0,0 0-1 0 0,0 0 0 0 0,0 0 1 0 0,0 1-1 0 0,0 0 0 0 0,1 0 1 0 0,0 0-1 0 0,0 1 0 0 0,1 0 1 0 0,-1 0-1 0 0,1 1 0 0 0,1-1 1 0 0,-1 1-1 0 0,1 0 0 0 0,0 1 1 0 0,1-1-1 0 0,0 0 0 0 0,0 1 1 0 0,0 0-1 0 0,1 0 0 0 0,-2 11 1 0 0,4-17-34 0 0,0 0 1 0 0,-1 0-1 0 0,1 0 1 0 0,0 1-1 0 0,0-1 1 0 0,0 0 0 0 0,0 0-1 0 0,0 0 1 0 0,1 0-1 0 0,-1 1 1 0 0,1-1-1 0 0,-1 0 1 0 0,1 0-1 0 0,0 0 1 0 0,0 0 0 0 0,0 0-1 0 0,0 0 1 0 0,0 0-1 0 0,0-1 1 0 0,0 1-1 0 0,1 0 1 0 0,-1-1-1 0 0,1 1 1 0 0,-1-1 0 0 0,1 1-1 0 0,0-1 1 0 0,-1 1-1 0 0,1-1 1 0 0,0 0-1 0 0,0 0 1 0 0,0 0-1 0 0,0 0 1 0 0,0-1 0 0 0,0 1-1 0 0,0 0 1 0 0,0-1-1 0 0,0 1 1 0 0,4-1-1 0 0,4 2-49 0 0,0-2-1 0 0,1 1 0 0 0,-1-1 0 0 0,0-1 1 0 0,1 0-1 0 0,17-4 0 0 0,-12 1-39 0 0,0-1 1 0 0,0 0-1 0 0,0-1 0 0 0,-1-1 1 0 0,0 0-1 0 0,0-1 0 0 0,0-1 1 0 0,-1 0-1 0 0,-1-1 0 0 0,21-19 1 0 0,-32 27 71 0 0,1-1 1 0 0,-1 0-1 0 0,1 0 0 0 0,-1 0 1 0 0,0 0-1 0 0,0 0 0 0 0,2-5 1 0 0,-3 6 20 0 0,-1 0 1 0 0,1 1-1 0 0,-1-1 0 0 0,0 0 1 0 0,1 0-1 0 0,-1 0 1 0 0,0 1-1 0 0,0-1 0 0 0,0 0 1 0 0,0 0-1 0 0,0 1 1 0 0,-1-1-1 0 0,1 0 1 0 0,0 0-1 0 0,-1 1 0 0 0,0-1 1 0 0,1 0-1 0 0,-1 1 1 0 0,0-1-1 0 0,0 0 0 0 0,-1-1 1 0 0,2 2 43 0 0,-1 0 1 0 0,0-1 0 0 0,0 1-1 0 0,1 0 1 0 0,-1 0 0 0 0,0 0-1 0 0,0 0 1 0 0,0 0 0 0 0,0 0-1 0 0,0 0 1 0 0,0 1 0 0 0,0-1-1 0 0,-1 0 1 0 0,1 0 0 0 0,0 1-1 0 0,0-1 1 0 0,-1 1 0 0 0,1-1-1 0 0,-3 0 1 0 0,3 1 82 0 0,-4 12 134 0 0,4-2-170 0 0,0 1 1 0 0,0 0-1 0 0,1 0 1 0 0,0-1-1 0 0,1 1 0 0 0,4 17 1 0 0,-4-19-28 0 0,4 20 73 0 0,0-1 1 0 0,3 1-1 0 0,0-2 1 0 0,2 1-1 0 0,0-1 1 0 0,19 32-1 0 0,-17-37-256 0 0,-12-21-190 0 0</inkml:trace>
  <inkml:trace contextRef="#ctx0" brushRef="#br0" timeOffset="6796.44">3585 425 7367 0 0,'0'0'19420'0'0,"16"14"-17737"0"0,-10-11-1703 0 0,0-1 1 0 0,0 0 0 0 0,0 0-1 0 0,0 0 1 0 0,0 0 0 0 0,0-1-1 0 0,1 0 1 0 0,-1-1 0 0 0,7 1-1 0 0,7-1-2274 0 0,30-4 0 0 0,-35 2 573 0 0</inkml:trace>
  <inkml:trace contextRef="#ctx0" brushRef="#br0" timeOffset="7207.08">4166 267 14743 0 0,'0'0'12449'0'0,"0"2"-12062"0"0,4 21 82 0 0,0 0 0 0 0,16 43-1 0 0,24 42-1334 0 0,-28-71-3667 0 0</inkml:trace>
  <inkml:trace contextRef="#ctx0" brushRef="#br0" timeOffset="7616.27">4163 265 11975 0 0,'-10'-5'438'0'0,"7"3"83"0"0,0 0 0 0 0,0 0 0 0 0,0 0 0 0 0,-8-8 8205 0 0,11 9-8602 0 0,1-1 0 0 0,-1 1 0 0 0,1 0 0 0 0,-1-1 0 0 0,1 1 0 0 0,0 0 0 0 0,0-1-1 0 0,0 1 1 0 0,0 0 0 0 0,0 0 0 0 0,0 0 0 0 0,0 0 0 0 0,0 0 0 0 0,0 0 0 0 0,0 0 0 0 0,0 0 0 0 0,1 0 0 0 0,-1 0-1 0 0,0 1 1 0 0,1-1 0 0 0,-1 1 0 0 0,3-2 0 0 0,3-1 502 0 0,1 1 0 0 0,14-4 0 0 0,-1 2-734 0 0,1 0 0 0 0,-1 2 0 0 0,1 1 0 0 0,0 1-1 0 0,-1 0 1 0 0,1 2 0 0 0,-1 0 0 0 0,1 2 0 0 0,31 9 0 0 0,-47-11-74 0 0,1 0 1 0 0,-1 1 0 0 0,0 0-1 0 0,8 5 1 0 0,-13-8 139 0 0,1 1 1 0 0,-1 0-1 0 0,0 0 0 0 0,0 0 1 0 0,0 0-1 0 0,0 0 0 0 0,0 1 1 0 0,0-1-1 0 0,0 0 1 0 0,0 0-1 0 0,0 1 0 0 0,0-1 1 0 0,-1 0-1 0 0,1 1 0 0 0,-1-1 1 0 0,1 1-1 0 0,-1-1 1 0 0,1 1-1 0 0,-1-1 0 0 0,0 1 1 0 0,0-1-1 0 0,0 1 0 0 0,0-1 1 0 0,0 1-1 0 0,0 1 0 0 0,-1 1 32 0 0,-1 0-1 0 0,1 0 0 0 0,-1 0 1 0 0,0-1-1 0 0,0 1 0 0 0,0 0 0 0 0,0-1 1 0 0,-1 1-1 0 0,1-1 0 0 0,-1 0 0 0 0,0 0 1 0 0,0 0-1 0 0,0 0 0 0 0,-1-1 1 0 0,-3 3-1 0 0,-3 2-15 0 0,0 0 1 0 0,-1-1 0 0 0,-21 9-1 0 0,17-9-37 0 0,-35 12-946 0 0,45-16 753 0 0,0-1 0 0 0,1 0 1 0 0,-1-1-1 0 0,0 1 0 0 0,1-1 1 0 0,-1 0-1 0 0,0 0 1 0 0,-7-1-1 0 0</inkml:trace>
  <inkml:trace contextRef="#ctx0" brushRef="#br0" timeOffset="8025.85">4848 55 9671 0 0,'0'0'10163'0'0,"-5"-4"-6351"0"0,2 4-3489 0 0,-1 1 0 0 0,0 0 0 0 0,0-1 0 0 0,1 1 0 0 0,-1 0 0 0 0,0 1 0 0 0,1-1 0 0 0,-1 1 0 0 0,1-1 0 0 0,0 1 0 0 0,-1 0 0 0 0,1 1 0 0 0,0-1 0 0 0,0 0 0 0 0,0 1 0 0 0,-4 5 0 0 0,-4 5-181 0 0,0 1-1 0 0,-13 23 1 0 0,18-27 92 0 0,-12 19-165 0 0,1 1 0 0 0,1 0 0 0 0,2 1 0 0 0,1 1 0 0 0,2 1 0 0 0,-8 35 0 0 0,17-58-69 0 0,0 0 0 0 0,1 1-1 0 0,1-1 1 0 0,0 1 0 0 0,1-1 0 0 0,-1 1 0 0 0,2-1-1 0 0,0 0 1 0 0,0 0 0 0 0,1 0 0 0 0,0 0-1 0 0,0 0 1 0 0,8 13 0 0 0,-8-16-63 0 0,1-1 0 0 0,0 0 0 0 0,0 0 0 0 0,0-1 0 0 0,1 1-1 0 0,0-1 1 0 0,0 0 0 0 0,0 0 0 0 0,0-1 0 0 0,1 1 0 0 0,0-1 0 0 0,0 0 0 0 0,0-1 0 0 0,1 0 0 0 0,-1 0 0 0 0,1 0-1 0 0,-1 0 1 0 0,1-1 0 0 0,0-1 0 0 0,10 3 0 0 0,24-2-1613 0 0,-28-4-1168 0 0,0-1-3417 0 0</inkml:trace>
  <inkml:trace contextRef="#ctx0" brushRef="#br0" timeOffset="8639.12">4920 442 7831 0 0,'-6'-1'21416'0'0,"3"-6"-21333"0"0,0-1 1 0 0,1 1-1 0 0,0-1 0 0 0,0 0 0 0 0,0 0 1 0 0,1 0-1 0 0,1 0 0 0 0,-1 0 1 0 0,1 0-1 0 0,1 1 0 0 0,-1-1 0 0 0,1 0 1 0 0,4-13-1 0 0,-3 11-86 0 0,1 0-1 0 0,1 0 1 0 0,0 0-1 0 0,0 1 1 0 0,0 0-1 0 0,1 0 1 0 0,1 0-1 0 0,0 0 1 0 0,0 1-1 0 0,9-10 1 0 0,-9 13-4 0 0,-1 0 0 0 0,1 0 0 0 0,0 0 1 0 0,0 1-1 0 0,0 0 0 0 0,1 1 0 0 0,0-1 0 0 0,0 1 0 0 0,11-3 1 0 0,-15 5-1 0 0,0 0 1 0 0,0 0 0 0 0,0 1-1 0 0,1-1 1 0 0,-1 1 0 0 0,0 0-1 0 0,0 0 1 0 0,1 0 0 0 0,-1 0-1 0 0,0 1 1 0 0,0-1 0 0 0,1 1-1 0 0,-1 0 1 0 0,0 0 0 0 0,0 0-1 0 0,0 1 1 0 0,0-1 0 0 0,0 0-1 0 0,0 1 1 0 0,-1 0 0 0 0,1 0-1 0 0,0 0 1 0 0,-1 0 0 0 0,3 3-1 0 0,2 3 7 0 0,-1 0-1 0 0,0 0 1 0 0,-1 1-1 0 0,1-1 1 0 0,-2 1 0 0 0,1 1-1 0 0,-1-1 1 0 0,4 17-1 0 0,0 6 8 0 0,5 44 0 0 0,-9-51-6 0 0,-4-22 6 0 0,0 3 6 0 0,10 9-38 0 0,-10-14-121 0 0</inkml:trace>
  <inkml:trace contextRef="#ctx0" brushRef="#br0" timeOffset="9045.41">4998 407 5983 0 0,'-14'-4'640'0'0,"-8"-7"17619"0"0,22 9-18102 0 0,1 1 0 0 0,-1-1 0 0 0,1 1 0 0 0,-1-1 0 0 0,1 1 0 0 0,0-1 0 0 0,0 1 0 0 0,-1 0 0 0 0,1-1 0 0 0,0 1 0 0 0,0 0 0 0 0,0-1 0 0 0,0 1 0 0 0,0 0 0 0 0,1 0 0 0 0,-1 0 0 0 0,0 0 0 0 0,1 0 0 0 0,1-1 1 0 0,29-14 185 0 0,-32 16-317 0 0,13-5 67 0 0,1 1-1 0 0,-1 0 0 0 0,1 1 1 0 0,25-3-1 0 0,9 3-2251 0 0,-1 3-6534 0 0,-32 1 922 0 0</inkml:trace>
  <inkml:trace contextRef="#ctx0" brushRef="#br0" timeOffset="9485.02">5376 500 8639 0 0,'0'0'1916'0'0,"2"-8"1510"0"0,0 4-2349 0 0,-1-1 0 0 0,1 1 0 0 0,0-1 0 0 0,-1 0 0 0 0,0 0 1 0 0,0 1-1 0 0,0-11 0 0 0,-4-34 2959 0 0,2 41-3760 0 0,0-1 0 0 0,0 0 0 0 0,1 1 0 0 0,0-1 1 0 0,0 0-1 0 0,1 1 0 0 0,1-1 0 0 0,2-10 0 0 0,-2 14-253 0 0,0 0 1 0 0,1 0-1 0 0,0 0 0 0 0,0 0 0 0 0,0 0 1 0 0,1 0-1 0 0,0 1 0 0 0,-1 0 0 0 0,1 0 0 0 0,1 0 1 0 0,-1 0-1 0 0,1 0 0 0 0,-1 1 0 0 0,1 0 1 0 0,0 0-1 0 0,0 0 0 0 0,1 1 0 0 0,-1 0 1 0 0,0 0-1 0 0,1 0 0 0 0,8-1 0 0 0,-9 1-27 0 0,0 2 0 0 0,0-1 0 0 0,0 1 0 0 0,0-1 1 0 0,0 1-1 0 0,1 1 0 0 0,-1-1 0 0 0,0 1 0 0 0,0 0 0 0 0,0 0 0 0 0,0 0 0 0 0,0 1 0 0 0,0 0 0 0 0,0 0 0 0 0,-1 0 0 0 0,1 1 0 0 0,-1-1 0 0 0,1 1 0 0 0,-1 0 0 0 0,0 0 0 0 0,0 1 0 0 0,0-1 0 0 0,6 9 0 0 0,-2-1 4 0 0,-1 1 0 0 0,0 1 0 0 0,-1-1 0 0 0,0 1 0 0 0,-1 0 0 0 0,5 18 0 0 0,7 20 0 0 0,-15-47 15 0 0,7 16-883 0 0,-2-11-3162 0 0</inkml:trace>
  <inkml:trace contextRef="#ctx0" brushRef="#br0" timeOffset="9897.4">5858 319 7367 0 0,'-1'-1'568'0'0,"-1"-23"19029"0"0,12 33-19074 0 0,-6-4-493 0 0,0 0-1 0 0,-1 1 1 0 0,0-1 0 0 0,0 1-1 0 0,-1 0 1 0 0,1 0 0 0 0,-1 0-1 0 0,2 12 1 0 0,5 10-49 0 0,-7-22-144 0 0,10 24-281 0 0,-1-12-2968 0 0</inkml:trace>
  <inkml:trace contextRef="#ctx0" brushRef="#br0" timeOffset="10322.58">5779 224 11975 0 0,'-2'-1'839'0'0,"1"0"0"0"0,-1-1-1 0 0,1 1 1 0 0,-1-1 0 0 0,1 1 0 0 0,0-1-1 0 0,0 0 1 0 0,0 0 0 0 0,0 1-1 0 0,0-1 1 0 0,0 0 0 0 0,1 0-1 0 0,-1 0 1 0 0,1 0 0 0 0,-1-3 0 0 0,1 3-641 0 0,0 1 1 0 0,0 0 0 0 0,0 0-1 0 0,1-1 1 0 0,-1 1 0 0 0,0 0-1 0 0,1 0 1 0 0,-1 0 0 0 0,1 0 0 0 0,-1 0-1 0 0,1 0 1 0 0,0 0 0 0 0,-1 0-1 0 0,1 0 1 0 0,0 0 0 0 0,0 0-1 0 0,0 0 1 0 0,1-1 0 0 0,4-2-198 0 0,0 0 1 0 0,1 1-1 0 0,-1 0 0 0 0,0 0 1 0 0,1 1-1 0 0,9-3 1 0 0,-16 5-2 0 0,14-4-109 0 0,0 1-1 0 0,0 1 0 0 0,0 0 0 0 0,0 1 0 0 0,1 0 0 0 0,-1 1 0 0 0,0 0 0 0 0,1 2 1 0 0,-1-1-1 0 0,0 2 0 0 0,0 0 0 0 0,0 1 0 0 0,-1 0 0 0 0,21 9 0 0 0,-34-13 98 0 0,1 1-1 0 0,0-1 1 0 0,0 0-1 0 0,0 1 0 0 0,-1-1 1 0 0,1 1-1 0 0,0-1 0 0 0,0 1 1 0 0,-1-1-1 0 0,1 1 1 0 0,-1-1-1 0 0,1 1 0 0 0,0 0 1 0 0,-1-1-1 0 0,1 1 0 0 0,-1 0 1 0 0,1-1-1 0 0,-1 1 1 0 0,0 0-1 0 0,1 0 0 0 0,-1 0 1 0 0,0-1-1 0 0,1 1 0 0 0,-1 0 1 0 0,0 0-1 0 0,0 0 0 0 0,0 0 1 0 0,0 0-1 0 0,0-1 1 0 0,0 1-1 0 0,0 0 0 0 0,0 2 1 0 0,-1-1-19 0 0,0 0 1 0 0,0 0 0 0 0,-1 1 0 0 0,1-1 0 0 0,-1 0-1 0 0,1 0 1 0 0,-1 0 0 0 0,0 0 0 0 0,1 0-1 0 0,-5 2 1 0 0,-8 6 59 0 0,0 0 1 0 0,0-2-1 0 0,-1 0 0 0 0,-1 0 1 0 0,1-2-1 0 0,-31 10 0 0 0,45-16 57 0 0,3 1-98 0 0,-1 1 1 0 0,1-1-1 0 0,0 0 0 0 0,0-1 1 0 0,0 1-1 0 0,0 0 0 0 0,0 0 1 0 0,0-1-1 0 0,3 1 1 0 0,-4-1-4 0 0,147 25-1327 0 0,-76-14 1196 0 0,-64-10 146 0 0,-1 0 0 0 0,0 1 0 0 0,1 0 0 0 0,-1 1 0 0 0,0-1 0 0 0,0 1 0 0 0,10 7 0 0 0,-16-10 3 0 0,-1 1-1 0 0,1-1 1 0 0,0 1-1 0 0,-1-1 1 0 0,1 1-1 0 0,-1-1 1 0 0,0 1 0 0 0,1-1-1 0 0,-1 1 1 0 0,1-1-1 0 0,-1 1 1 0 0,0 0-1 0 0,0-1 1 0 0,1 1-1 0 0,-1 0 1 0 0,0-1 0 0 0,0 1-1 0 0,0 0 1 0 0,1 0-1 0 0,-1-1 1 0 0,0 1-1 0 0,0 0 1 0 0,0-1 0 0 0,0 1-1 0 0,-1 0 1 0 0,1 0-1 0 0,0-1 1 0 0,0 1-1 0 0,0 0 1 0 0,0-1-1 0 0,-1 1 1 0 0,1 0 0 0 0,0-1-1 0 0,-1 1 1 0 0,1-1-1 0 0,0 1 1 0 0,-1 0-1 0 0,1-1 1 0 0,-1 1-1 0 0,1-1 1 0 0,-1 1 0 0 0,1-1-1 0 0,-1 1 1 0 0,-1 0-1 0 0,2-1 0 0 0,-4 4 6 0 0,-1 0-1 0 0,0-1 1 0 0,0 0-1 0 0,0 1 0 0 0,0-2 1 0 0,-1 1-1 0 0,1 0 1 0 0,-7 1-1 0 0,-48 12 61 0 0,46-13-64 0 0,-9 3 9 0 0,0-2 0 0 0,0 0 0 0 0,0-1-1 0 0,-28-1 1 0 0,48-2-180 0 0,0 0 0 0 0,1-1 0 0 0,-1 1 0 0 0,1-1 0 0 0,-1 0-1 0 0,1 1 1 0 0,-1-1 0 0 0,1 0 0 0 0,-1 0 0 0 0,1-1 0 0 0,-3-1 0 0 0</inkml:trace>
  <inkml:trace contextRef="#ctx0" brushRef="#br0" timeOffset="10787">6087 19 11055 0 0,'2'-1'9443'0'0,"1"-2"-9087"0"0,1 1-1 0 0,-1 0 1 0 0,1 0 0 0 0,0 1-1 0 0,0-1 1 0 0,0 1 0 0 0,0 0-1 0 0,0 0 1 0 0,0 0 0 0 0,0 0-1 0 0,1 1 1 0 0,-1 0 0 0 0,0 0-1 0 0,0 0 1 0 0,1 0 0 0 0,4 1-1 0 0,-1 1-238 0 0,0-1 0 0 0,-1 1-1 0 0,1 0 1 0 0,0 1 0 0 0,-1-1 0 0 0,1 2 0 0 0,-1-1-1 0 0,7 5 1 0 0,14 13-86 0 0,-1 2 0 0 0,-1 0 0 0 0,26 32 0 0 0,-38-40-31 0 0,-1 1 0 0 0,-1 0 0 0 0,0 2 0 0 0,-2-1 0 0 0,0 1 0 0 0,0 0 0 0 0,-2 1 0 0 0,9 27 0 0 0,-16-39 11 0 0,1 0 1 0 0,-1 0-1 0 0,-1 0 0 0 0,1 0 1 0 0,-1 1-1 0 0,-1-1 0 0 0,1 0 0 0 0,-1 0 1 0 0,0 0-1 0 0,-1 0 0 0 0,0 0 1 0 0,0 0-1 0 0,0 0 0 0 0,-1 0 1 0 0,0-1-1 0 0,0 1 0 0 0,-1-1 0 0 0,-6 9 1 0 0,1-3 14 0 0,0 0-1 0 0,-1-1 1 0 0,-1 0 0 0 0,0 0 0 0 0,0-2 0 0 0,-1 1 0 0 0,-24 14-1 0 0,-20 6-634 0 0,30-20-2019 0 0,17-6 1108 0 0</inkml:trace>
  <inkml:trace contextRef="#ctx0" brushRef="#br0" timeOffset="11658.94">495 1000 7831 0 0,'10'-13'15146'0'0,"-10"13"-14883"0"0,0 0-1 0 0,1 0 1 0 0,-1-1 0 0 0,0 1 0 0 0,1 0 0 0 0,-1 0-1 0 0,0 0 1 0 0,1 0 0 0 0,-1 0 0 0 0,0 0-1 0 0,1 0 1 0 0,-1 0 0 0 0,1 1-67 0 0,0 0 0 0 0,0-1 1 0 0,0 1-1 0 0,0 0 0 0 0,0 0 0 0 0,0 0 1 0 0,0 0-1 0 0,0 0 0 0 0,0 0 0 0 0,1 2 0 0 0,14 30-445 0 0,19 110 745 0 0,-16-58-604 0 0,-8-43-213 0 0,6 23-4330 0 0</inkml:trace>
  <inkml:trace contextRef="#ctx0" brushRef="#br0" timeOffset="12118.76">523 997 17535 0 0,'-6'-3'1588'0'0,"5"3"-1368"0"0,1-1 0 0 0,-1 1 0 0 0,0-1 0 0 0,0 1 0 0 0,0-1 0 0 0,0 1 0 0 0,1-1 0 0 0,-1 1 1 0 0,0-1-1 0 0,1 0 0 0 0,-1 1 0 0 0,0-1 0 0 0,1 0 0 0 0,-1 0 0 0 0,1 0 0 0 0,-1 1 0 0 0,1-1 0 0 0,-1 0 0 0 0,1-2 0 0 0,0 3-136 0 0,0-1 1 0 0,0 0-1 0 0,0 0 1 0 0,0 1 0 0 0,0-1-1 0 0,0 0 1 0 0,1 1-1 0 0,-1-1 1 0 0,0 0-1 0 0,1 1 1 0 0,-1-1-1 0 0,0 0 1 0 0,1 1-1 0 0,-1-1 1 0 0,1 1-1 0 0,-1-1 1 0 0,1 1-1 0 0,-1-1 1 0 0,2 0-1 0 0,2-2 21 0 0,1 0 0 0 0,0 0 0 0 0,0 0 0 0 0,10-3 0 0 0,-13 5 47 0 0,15-5-77 0 0,1 0-1 0 0,0 1 1 0 0,0 1-1 0 0,1 1 1 0 0,-1 0-1 0 0,25 1 1 0 0,-32 1-83 0 0,0 2 0 0 0,0-1 0 0 0,0 2 0 0 0,0-1 1 0 0,0 1-1 0 0,0 1 0 0 0,0 0 0 0 0,-1 1 0 0 0,1 0 1 0 0,-1 0-1 0 0,18 12 0 0 0,-27-15 3 0 0,1 0-1 0 0,-1 0 1 0 0,0 0 0 0 0,1 0-1 0 0,-1 1 1 0 0,0-1 0 0 0,0 0-1 0 0,0 1 1 0 0,0-1-1 0 0,0 1 1 0 0,0 0 0 0 0,0-1-1 0 0,0 1 1 0 0,-1 0 0 0 0,1-1-1 0 0,-1 1 1 0 0,1 0 0 0 0,-1 0-1 0 0,0-1 1 0 0,0 1-1 0 0,1 0 1 0 0,-1 0 0 0 0,-1 0-1 0 0,1 2 1 0 0,-1 0 10 0 0,0 0-1 0 0,0 0 1 0 0,0 0-1 0 0,-1 0 1 0 0,1 0-1 0 0,-1-1 1 0 0,0 1-1 0 0,0 0 1 0 0,0-1 0 0 0,-4 5-1 0 0,1-2 30 0 0,-1 0-1 0 0,0-1 1 0 0,0 1-1 0 0,0-1 1 0 0,0-1-1 0 0,-1 1 1 0 0,0-1-1 0 0,0 0 1 0 0,-14 6 0 0 0,7-6-54 0 0,1 0 0 0 0,-1 0 0 0 0,0-1 0 0 0,-25 1 0 0 0,20-5-977 0 0</inkml:trace>
  <inkml:trace contextRef="#ctx0" brushRef="#br0" timeOffset="12476.98">1310 862 16559 0 0,'0'0'760'0'0,"-1"-1"-21"0"0,-2 0-132 0 0,1 0 0 0 0,-1 0 0 0 0,0 1 0 0 0,0-1 0 0 0,0 1-1 0 0,1-1 1 0 0,-1 1 0 0 0,0 0 0 0 0,0 0 0 0 0,0 0 0 0 0,0 0 0 0 0,-3 1 0 0 0,3 0-332 0 0,0 0 0 0 0,0 0 0 0 0,0 0 0 0 0,0 1 0 0 0,0-1 0 0 0,1 1 0 0 0,-1-1 0 0 0,0 1 0 0 0,-3 3 0 0 0,-1 3-226 0 0,0 0-1 0 0,0 0 1 0 0,0 1-1 0 0,1 0 0 0 0,-5 10 1 0 0,5-9 433 0 0,-11 18-397 0 0,2 0 0 0 0,0 2 1 0 0,2 0-1 0 0,-14 48 0 0 0,22-59-50 0 0,1-1 0 0 0,1 1 0 0 0,0-1 0 0 0,2 1 0 0 0,0 0 0 0 0,1 0 0 0 0,1 0 0 0 0,0 0 0 0 0,6 23 0 0 0,-4-32-290 0 0,0 0-1 0 0,0-1 1 0 0,1 0 0 0 0,0 0 0 0 0,0 0-1 0 0,1 0 1 0 0,0-1 0 0 0,1 0-1 0 0,0 0 1 0 0,0 0 0 0 0,1-1 0 0 0,0 0-1 0 0,0 0 1 0 0,12 9 0 0 0,-9-9-442 0 0,1-1-1 0 0,0 1 1 0 0,1-1 0 0 0,-1-1 0 0 0,1 0 0 0 0,0-1-1 0 0,0-1 1 0 0,1 1 0 0 0,-1-2 0 0 0,22 3 0 0 0</inkml:trace>
  <inkml:trace contextRef="#ctx0" brushRef="#br0" timeOffset="13095.52">1462 1122 17103 0 0,'0'0'1551'0'0,"-13"-2"1817"0"0,11 4-3137 0 0,0 1 0 0 0,1-1 0 0 0,-1 0 0 0 0,1 1 0 0 0,-1 0 0 0 0,1-1 1 0 0,0 1-1 0 0,0-1 0 0 0,0 1 0 0 0,0 0 0 0 0,1 0 0 0 0,-1 0 0 0 0,1-1 0 0 0,0 1 0 0 0,0 0 1 0 0,0 5-1 0 0,1 5-24 0 0,1 1 0 0 0,4 17 0 0 0,-2-13 131 0 0,-3-8-320 0 0,0-2-2 0 0,1 0-1 0 0,0 0 1 0 0,0 0-1 0 0,0-1 1 0 0,1 1-1 0 0,0-1 1 0 0,5 8-1 0 0,-9-38 60 0 0,-3 2-121 0 0,1-1 0 0 0,0 0 0 0 0,2 1 0 0 0,0-1 0 0 0,4-31 0 0 0,-2 44 22 0 0,1 0 1 0 0,0 1-1 0 0,0-1 0 0 0,1 0 0 0 0,0 1 1 0 0,1 0-1 0 0,4-8 0 0 0,-5 11 17 0 0,0 0 0 0 0,1 0 0 0 0,0 0 0 0 0,0 1-1 0 0,0 0 1 0 0,0-1 0 0 0,1 1 0 0 0,0 1 0 0 0,0-1-1 0 0,0 1 1 0 0,7-4 0 0 0,-9 5 10 0 0,-1 1 1 0 0,0 0-1 0 0,1 0 0 0 0,0 0 0 0 0,-1 1 1 0 0,1-1-1 0 0,-1 0 0 0 0,1 1 0 0 0,0 0 1 0 0,0-1-1 0 0,-1 1 0 0 0,1 0 0 0 0,0 1 1 0 0,-1-1-1 0 0,1 0 0 0 0,0 1 0 0 0,4 1 1 0 0,-4-1 7 0 0,0 1 0 0 0,0 0 0 0 0,0 0 0 0 0,0 0 1 0 0,0 0-1 0 0,0 0 0 0 0,0 1 0 0 0,-1-1 1 0 0,1 1-1 0 0,-1 0 0 0 0,4 5 0 0 0,2 5 40 0 0,-1 2-1 0 0,0-1 1 0 0,-1 1-1 0 0,7 26 1 0 0,-12-40-49 0 0,18 59 346 0 0,16 55-385 0 0,-33-98-370 0 0,-3-7-3218 0 0</inkml:trace>
  <inkml:trace contextRef="#ctx0" brushRef="#br0" timeOffset="13521.49">1484 1207 4143 0 0,'0'0'20815'0'0,"2"-1"-20275"0"0,12-4-279 0 0,96-34 509 0 0,-34 21-4541 0 0,-58 15 2052 0 0</inkml:trace>
  <inkml:trace contextRef="#ctx0" brushRef="#br0" timeOffset="13939.13">2000 1359 5063 0 0,'0'0'14279'0'0,"0"-16"-10311"0"0,-19-75 1709 0 0,18 86-5655 0 0,0 0-1 0 0,0 0 1 0 0,1 0-1 0 0,0-1 1 0 0,0 1-1 0 0,0 0 1 0 0,0 0-1 0 0,1 0 1 0 0,0 0 0 0 0,0-1-1 0 0,0 1 1 0 0,1 0-1 0 0,0 1 1 0 0,0-1-1 0 0,0 0 1 0 0,0 0-1 0 0,1 1 1 0 0,0 0 0 0 0,4-6-1 0 0,0 0 22 0 0,1 2-1 0 0,1-1 1 0 0,-1 1 0 0 0,2 0-1 0 0,-1 0 1 0 0,1 1-1 0 0,13-7 1 0 0,-19 12-51 0 0,1-1 0 0 0,0 1 0 0 0,0 0 0 0 0,0 0 0 0 0,0 0 0 0 0,0 1 0 0 0,0-1 0 0 0,0 1 0 0 0,1 1 0 0 0,-1-1 0 0 0,0 1 0 0 0,10 0 0 0 0,-11 1 3 0 0,0 0-1 0 0,-1 0 1 0 0,1 0-1 0 0,0 0 1 0 0,0 1-1 0 0,-1-1 1 0 0,1 1-1 0 0,-1 0 1 0 0,0 0-1 0 0,1 0 1 0 0,-1 1-1 0 0,0-1 1 0 0,0 1-1 0 0,-1-1 1 0 0,1 1-1 0 0,0 0 1 0 0,-1 0 0 0 0,3 5-1 0 0,7 11 6 0 0,13 31 0 0 0,-17-33 0 0 0,0 0 0 0 0,20 29 0 0 0,-8-15-243 0 0,-20-30 53 0 0,11 4-482 0 0</inkml:trace>
  <inkml:trace contextRef="#ctx0" brushRef="#br0" timeOffset="14434.9">2514 1007 13359 0 0,'0'0'12676'0'0,"0"9"-11825"0"0,1 7-617 0 0,0-1 0 0 0,1 1 1 0 0,1-1-1 0 0,0 1 0 0 0,8 20 0 0 0,-2-13-478 0 0,1 1 0 0 0,20 34 0 0 0,-25-50-903 0 0,0-1 1 0 0,0 0-1 0 0,9 10 0 0 0</inkml:trace>
  <inkml:trace contextRef="#ctx0" brushRef="#br0" timeOffset="15109.01">2541 1007 17215 0 0,'-8'-4'849'0'0,"0"0"0"0"0,0-1-1 0 0,-10-6 2311 0 0,31-1-1399 0 0,1 6-1605 0 0,0 0 0 0 0,0 1 0 0 0,1 0 0 0 0,-1 1 0 0 0,26-4 0 0 0,-12 5-145 0 0,-1 1-1 0 0,35 1 1 0 0,-45 2-10 0 0,24 3 0 0 0,-32-1 0 0 0,-9-3 1 0 0,1 0 0 0 0,-1 0 1 0 0,0 0-1 0 0,1 0 0 0 0,-1 0 0 0 0,0 0 0 0 0,1 0 0 0 0,-1 0 0 0 0,0 1 0 0 0,1-1 1 0 0,-1 0-1 0 0,0 0 0 0 0,1 0 0 0 0,-1 0 0 0 0,0 1 0 0 0,0-1 0 0 0,1 0 1 0 0,-1 0-1 0 0,0 1 0 0 0,0-1 0 0 0,0 0 0 0 0,1 1 0 0 0,-1-1 0 0 0,0 0 0 0 0,0 1 1 0 0,0-1-1 0 0,0 0 0 0 0,0 1 0 0 0,1-1 0 0 0,-1 0 0 0 0,0 1 0 0 0,0-1 1 0 0,0 0-1 0 0,0 1 0 0 0,0-1 0 0 0,0 0 0 0 0,0 1 0 0 0,0-1 0 0 0,0 0 1 0 0,0 1-1 0 0,-1-1 0 0 0,1 0 0 0 0,0 1 0 0 0,0-1 0 0 0,0 0 0 0 0,0 1 0 0 0,-1 1 5 0 0,1 0 1 0 0,-1 0-1 0 0,1-1 0 0 0,-1 1 0 0 0,0 0 0 0 0,1 0 0 0 0,-1-1 0 0 0,0 1 0 0 0,0 0 0 0 0,0-1 0 0 0,0 1 0 0 0,-1-1 0 0 0,1 0 0 0 0,0 1 0 0 0,-1-1 0 0 0,1 0 0 0 0,-3 2 0 0 0,-4 2 43 0 0,0 0 1 0 0,-12 6-1 0 0,2-2 60 0 0,-88 55 396 0 0,104-63-492 0 0,-7 7-14 0 0,8-8 1 0 0,1 0 0 0 0,0 1 0 0 0,0-1 0 0 0,-1 0 0 0 0,1 0 1 0 0,0 1-1 0 0,0-1 0 0 0,0 0 0 0 0,0 1 0 0 0,0-1 0 0 0,-1 0 0 0 0,1 1 0 0 0,0-1 0 0 0,0 0 0 0 0,0 1 0 0 0,0-1 0 0 0,0 0 0 0 0,0 1 1 0 0,0-1-1 0 0,0 0 0 0 0,0 1 0 0 0,0-1 0 0 0,0 0 0 0 0,0 1 0 0 0,0-1 0 0 0,1 0 0 0 0,-1 1 0 0 0,0-1 0 0 0,0 0 0 0 0,0 1 0 0 0,0-1 0 0 0,1 0 1 0 0,-1 0-1 0 0,0 1 0 0 0,0-1 0 0 0,0 0 0 0 0,1 0 0 0 0,-1 1 0 0 0,1-1 0 0 0,9 7-11 0 0,-10-7 7 0 0,11 5-18 0 0,0-1 1 0 0,0-1-1 0 0,0 1 0 0 0,1-2 1 0 0,-1 0-1 0 0,23 2 1 0 0,17 3-24 0 0,-10 0-29 0 0,-18-3-35 0 0,0 0-1 0 0,0 2 1 0 0,29 11-1 0 0,-51-17 102 0 0,0 0 1 0 0,0 1-1 0 0,0-1 0 0 0,0 1 0 0 0,0-1 1 0 0,0 1-1 0 0,-1-1 0 0 0,1 1 0 0 0,0-1 1 0 0,0 1-1 0 0,0 0 0 0 0,0 0 1 0 0,-1 0-1 0 0,1-1 0 0 0,0 1 0 0 0,-1 0 1 0 0,1 0-1 0 0,-1 0 0 0 0,1 1 0 0 0,-1-1 7 0 0,0 0-1 0 0,0 0 0 0 0,0-1 0 0 0,0 1 0 0 0,0 0 0 0 0,0 0 0 0 0,0 0 0 0 0,0-1 0 0 0,0 1 1 0 0,-1 0-1 0 0,1 0 0 0 0,0-1 0 0 0,-1 1 0 0 0,1 0 0 0 0,0-1 0 0 0,-1 1 0 0 0,1 0 0 0 0,-1-1 1 0 0,0 2-1 0 0,-2 1 17 0 0,0-1 1 0 0,0 1-1 0 0,0-1 1 0 0,-1 0-1 0 0,1 1 1 0 0,-8 2-1 0 0,-2 0 18 0 0,-1-2 0 0 0,1 1 0 0 0,-1-2 0 0 0,0 1 0 0 0,1-2 0 0 0,-1 0 0 0 0,0-1 0 0 0,0 0 0 0 0,0-1 0 0 0,0 0 0 0 0,0-2 0 0 0,1 1-1 0 0,-16-6 1 0 0,23 6-111 0 0,0 0-1 0 0,0-1 1 0 0,1 0-1 0 0,-9-5 1 0 0,12 7-155 0 0,0 0 1 0 0,1-1-1 0 0,-1 1 1 0 0,0-1-1 0 0,1 0 1 0 0,-1 0 0 0 0,1 1-1 0 0,-1-1 1 0 0,1 0-1 0 0,0 0 1 0 0,0 0-1 0 0,0-1 1 0 0,0 1-1 0 0,0 0 1 0 0,0-3 0 0 0,-2-7-1498 0 0</inkml:trace>
  <inkml:trace contextRef="#ctx0" brushRef="#br0" timeOffset="15492.41">2892 795 12895 0 0,'-5'-3'9356'0'0,"7"4"-9136"0"0,1 0 1 0 0,-1 0-1 0 0,0 0 0 0 0,0 0 1 0 0,0 1-1 0 0,0-1 0 0 0,-1 0 1 0 0,1 1-1 0 0,0-1 0 0 0,-1 1 1 0 0,3 2-1 0 0,2 2 148 0 0,46 38 215 0 0,67 63-374 0 0,-105-92-214 0 0,-1 1 0 0 0,0 0-1 0 0,-1 1 1 0 0,0 0-1 0 0,15 32 1 0 0,-23-40 14 0 0,-1 1 1 0 0,0 0-1 0 0,0 1 0 0 0,-1-1 0 0 0,0 0 0 0 0,-1 1 1 0 0,0-1-1 0 0,0 1 0 0 0,-1-1 0 0 0,-1 1 1 0 0,0-1-1 0 0,0 1 0 0 0,-1-1 0 0 0,0 1 0 0 0,-1-1 1 0 0,-6 15-1 0 0,3-12-106 0 0,0 0 0 0 0,0-1-1 0 0,-2 1 1 0 0,1-1 0 0 0,-1-1 0 0 0,-1 1 0 0 0,0-2 0 0 0,-1 1-1 0 0,0-1 1 0 0,-1-1 0 0 0,-20 15 0 0 0,17-16-1631 0 0</inkml:trace>
  <inkml:trace contextRef="#ctx0" brushRef="#br0" timeOffset="15917.79">3430 1168 18431 0 0,'0'0'3312'0'0,"7"4"-2600"0"0,1-3 8 0 0,-1 0-336 0 0,2 0-72 0 0,1 1-16 0 0,1-1 0 0 0,-1-1-296 0 0,1 0 0 0 0,1 1-96 0 0,-1-2 32 0 0,0 0-1280 0 0,1-1-256 0 0</inkml:trace>
  <inkml:trace contextRef="#ctx0" brushRef="#br0" timeOffset="15918.79">3360 1078 15663 0 0,'-6'-2'7056'0'0,"28"5"-5213"0"0,5-3-1864 0 0,31-2 1 0 0,-1-5-3226 0 0,-31 2-4518 0 0</inkml:trace>
  <inkml:trace contextRef="#ctx0" brushRef="#br0" timeOffset="16760.95">3933 1049 11775 0 0,'0'0'1068'0'0,"0"-1"-877"0"0,-2-2 254 0 0,1 1 0 0 0,-1 0 0 0 0,1 0 0 0 0,0-1 0 0 0,0 1 1 0 0,0-1-1 0 0,0 1 0 0 0,0-1 0 0 0,0 1 0 0 0,1-1 0 0 0,-1 0 0 0 0,1 1 0 0 0,0-1 0 0 0,0 0 1 0 0,0 1-1 0 0,0-1 0 0 0,0 0 0 0 0,1 1 0 0 0,-1-1 0 0 0,1 0 0 0 0,1-3 0 0 0,0 3-275 0 0,-1 1-1 0 0,1 0 0 0 0,0 0 0 0 0,0 0 1 0 0,0 0-1 0 0,0 0 0 0 0,0 0 1 0 0,0 0-1 0 0,0 1 0 0 0,1-1 1 0 0,-1 1-1 0 0,0-1 0 0 0,1 1 1 0 0,0 0-1 0 0,-1 0 0 0 0,1 0 0 0 0,-1 1 1 0 0,5-1-1 0 0,-2 0-108 0 0,0 0 0 0 0,1 1 0 0 0,-1 0 0 0 0,0 1 0 0 0,0-1 0 0 0,0 1 0 0 0,0 0-1 0 0,0 0 1 0 0,0 0 0 0 0,0 1 0 0 0,8 3 0 0 0,1 2 134 0 0,-1 0 0 0 0,23 15 0 0 0,-26-14-178 0 0,1 0-1 0 0,-1 1 1 0 0,-1 0-1 0 0,16 18 1 0 0,-22-24-13 0 0,-1 0 1 0 0,0 0-1 0 0,0 0 1 0 0,0 0-1 0 0,0 1 1 0 0,-1-1-1 0 0,1 0 1 0 0,-1 1-1 0 0,0-1 1 0 0,0 1-1 0 0,0 0 1 0 0,0-1-1 0 0,0 1 1 0 0,-1 0-1 0 0,0-1 0 0 0,0 1 1 0 0,0 0-1 0 0,0-1 1 0 0,-1 1-1 0 0,1 0 1 0 0,-3 6-1 0 0,1-6 6 0 0,0 0-1 0 0,0 0 0 0 0,-1 0 0 0 0,0-1 0 0 0,1 1 0 0 0,-1-1 0 0 0,-1 1 0 0 0,1-1 0 0 0,0 0 1 0 0,-1 0-1 0 0,0-1 0 0 0,1 1 0 0 0,-1-1 0 0 0,0 1 0 0 0,-9 2 0 0 0,-1 1 79 0 0,-1-1 0 0 0,0-1 0 0 0,-21 4 0 0 0,28-7-61 0 0,0 0 0 0 0,1 0 0 0 0,-1-1 0 0 0,0 0 1 0 0,0 0-1 0 0,0-1 0 0 0,0 0 0 0 0,1-1 0 0 0,-1 0 0 0 0,0 0 1 0 0,1 0-1 0 0,-1-1 0 0 0,-9-5 0 0 0,13 6-23 0 0,-1-1 0 0 0,1 0 0 0 0,0 0 0 0 0,0 0 0 0 0,0 0 0 0 0,1-1 0 0 0,-1 1-1 0 0,1-1 1 0 0,0 0 0 0 0,0 0 0 0 0,0-1 0 0 0,0 1 0 0 0,1 0 0 0 0,0-1 0 0 0,0 1 0 0 0,0-1 0 0 0,0 0 0 0 0,1 0 0 0 0,0 0 0 0 0,0 0-1 0 0,-1-10 1 0 0,2 11-127 0 0,0-1 0 0 0,1 0-1 0 0,-1 1 1 0 0,1-1-1 0 0,0 0 1 0 0,0 1 0 0 0,0-1-1 0 0,1 1 1 0 0,-1 0-1 0 0,1-1 1 0 0,0 1 0 0 0,1 0-1 0 0,-1 0 1 0 0,1 0-1 0 0,-1 0 1 0 0,1 1 0 0 0,1-1-1 0 0,-1 1 1 0 0,0 0-1 0 0,1-1 1 0 0,-1 1 0 0 0,1 1-1 0 0,0-1 1 0 0,0 1-1 0 0,0-1 1 0 0,0 1 0 0 0,1 0-1 0 0,6-1 1 0 0,36-7-3760 0 0,-31 7 2287 0 0</inkml:trace>
  <inkml:trace contextRef="#ctx0" brushRef="#br0" timeOffset="17143.74">4417 1144 18079 0 0,'0'0'1639'0'0,"-19"1"863"0"0,6-3 4158 0 0,11-1-6573 0 0,7-1-3299 0 0,1 1 1224 0 0</inkml:trace>
  <inkml:trace contextRef="#ctx0" brushRef="#br0" timeOffset="17601.04">4573 958 17503 0 0,'-17'-4'8981'0'0,"16"5"-8920"0"0,0 0-1 0 0,0 0 1 0 0,0 0-1 0 0,1 1 1 0 0,-1-1-1 0 0,0 0 0 0 0,1 0 1 0 0,-1 1-1 0 0,1-1 1 0 0,-1 1-1 0 0,1-1 1 0 0,-1 0-1 0 0,1 1 1 0 0,0-1-1 0 0,0 1 0 0 0,0-1 1 0 0,0 0-1 0 0,0 1 1 0 0,0-1-1 0 0,0 1 1 0 0,0-1-1 0 0,2 3 0 0 0,10 36 1203 0 0,-10-34-1209 0 0,29 65-3247 0 0,1 6-4292 0 0,-28-66-509 0 0</inkml:trace>
  <inkml:trace contextRef="#ctx0" brushRef="#br0" timeOffset="17993.97">5171 979 5983 0 0,'0'0'542'0'0,"-1"-2"-446"0"0,1-2 2081 0 0,-1-1-1 0 0,0 0 1 0 0,0 1 0 0 0,-4-8 0 0 0,4 8-1066 0 0,-1 1 1 0 0,0 0 0 0 0,0 0-1 0 0,0 1 1 0 0,-4-6-1 0 0,3 5-700 0 0,0 1-1 0 0,0-1 1 0 0,0 1-1 0 0,-1-1 1 0 0,1 1-1 0 0,-1 0 0 0 0,1 1 1 0 0,-1-1-1 0 0,0 0 1 0 0,-6-1-1 0 0,-2 1-343 0 0,-1 0 1 0 0,1 1-1 0 0,-1 0 0 0 0,1 1 0 0 0,-1 1 0 0 0,-14 2 0 0 0,3-1 2 0 0,0 2 1 0 0,0 0-1 0 0,1 2 0 0 0,-1 0 1 0 0,-37 17-1 0 0,56-20-80 0 0,1-1 0 0 0,-1 1 0 0 0,1 0 0 0 0,0 0 0 0 0,-1 1 0 0 0,2-1 0 0 0,-1 1 0 0 0,0 0 0 0 0,1 0 0 0 0,-1 0 0 0 0,-2 5 0 0 0,5-7 7 0 0,1-1 0 0 0,-1 1 0 0 0,0-1 0 0 0,1 1 0 0 0,-1 0-1 0 0,1-1 1 0 0,-1 1 0 0 0,1 0 0 0 0,0-1 0 0 0,0 1 0 0 0,-1 0 0 0 0,1-1 0 0 0,1 1 0 0 0,-1 0-1 0 0,0-1 1 0 0,0 1 0 0 0,1 0 0 0 0,-1 0 0 0 0,0-1 0 0 0,1 1 0 0 0,0-1 0 0 0,-1 1 0 0 0,1-1 0 0 0,0 1-1 0 0,0-1 1 0 0,0 1 0 0 0,0-1 0 0 0,0 0 0 0 0,0 1 0 0 0,0-1 0 0 0,1 0 0 0 0,-1 0 0 0 0,0 0-1 0 0,1 0 1 0 0,-1 0 0 0 0,1 0 0 0 0,1 1 0 0 0,23 11-70 0 0,0-1 0 0 0,1 0 0 0 0,0-2 1 0 0,34 7-1 0 0,-1 1-161 0 0,-39-11 103 0 0,2 0-201 0 0,24 11 0 0 0,-42-16 195 0 0,1 1 0 0 0,-1 0 0 0 0,0 0 0 0 0,0 0 0 0 0,0 1 0 0 0,0 0 0 0 0,0 0 0 0 0,-1 0-1 0 0,6 8 1 0 0,-9-12 116 0 0,0 1 0 0 0,-1 0 0 0 0,1 0 0 0 0,-1-1-1 0 0,1 1 1 0 0,-1 0 0 0 0,0 0 0 0 0,1 0-1 0 0,-1 0 1 0 0,0 0 0 0 0,1 0 0 0 0,-1 0-1 0 0,0 0 1 0 0,0 0 0 0 0,0 0 0 0 0,0 0 0 0 0,0 0-1 0 0,0 0 1 0 0,0 0 0 0 0,0 0 0 0 0,0-1-1 0 0,-1 1 1 0 0,1 0 0 0 0,-1 2 0 0 0,0-1 12 0 0,0-1 0 0 0,0 1 0 0 0,-1-1 0 0 0,1 1 0 0 0,0-1 0 0 0,-1 0-1 0 0,1 1 1 0 0,-1-1 0 0 0,0 0 0 0 0,1 0 0 0 0,-4 2 0 0 0,-3 0 94 0 0,1 0 0 0 0,-1 0 0 0 0,0-1-1 0 0,-15 3 1 0 0,13-4 83 0 0,0-1 0 0 0,1 1-1 0 0,-1-2 1 0 0,0 1 0 0 0,-14-4-1 0 0,19 3-49 0 0,0 0-1 0 0,-1 0 0 0 0,1-1 1 0 0,0 0-1 0 0,0 0 0 0 0,0-1 1 0 0,0 1-1 0 0,0-1 0 0 0,0 0 1 0 0,-8-7-1 0 0,11 8-91 0 0,1 0 0 0 0,-1 0 0 0 0,1 0 0 0 0,-1 0 0 0 0,1 0 0 0 0,0 0 0 0 0,0 0-1 0 0,0 0 1 0 0,0-1 0 0 0,0 1 0 0 0,0 0 0 0 0,1-1 0 0 0,-1 1 0 0 0,1-1 0 0 0,-1-2 0 0 0,1 1-7 0 0,0-1 1 0 0,1 1 0 0 0,-1-1-1 0 0,1 1 1 0 0,0-1-1 0 0,0 1 1 0 0,3-8-1 0 0,2-1-115 0 0,1 0 0 0 0,0 1 0 0 0,1-1 0 0 0,10-12-1 0 0,20-18-1445 0 0,-10 18-5619 0 0,-4 7-1402 0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3:23.3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7 124 8751 0 0,'0'0'4330'0'0,"-13"-13"5729"0"0,11 12-9813 0 0,0 1-1 0 0,0-1 0 0 0,-1 1 0 0 0,1 0 0 0 0,0-1 0 0 0,-1 1 1 0 0,1 0-1 0 0,-1 0 0 0 0,1 1 0 0 0,0-1 0 0 0,-1 0 0 0 0,1 1 0 0 0,0-1 1 0 0,0 1-1 0 0,-1 0 0 0 0,-1 1 0 0 0,0 0-85 0 0,0 0-1 0 0,0 1 1 0 0,1 0-1 0 0,-1 0 1 0 0,1 0-1 0 0,-1 0 1 0 0,1 0-1 0 0,-3 4 1 0 0,-2 4-36 0 0,1 0 1 0 0,0 1-1 0 0,1 0 0 0 0,-10 24 1 0 0,11-23-101 0 0,1 1 0 0 0,0 0 1 0 0,0 0-1 0 0,2 1 0 0 0,0-1 0 0 0,1 1 1 0 0,0-1-1 0 0,1 1 0 0 0,0-1 0 0 0,4 22 1 0 0,-2-29-36 0 0,0 1 1 0 0,0 0-1 0 0,0-1 1 0 0,1 0-1 0 0,0 1 0 0 0,0-1 1 0 0,1 0-1 0 0,0-1 1 0 0,0 1-1 0 0,1 0 1 0 0,0-1-1 0 0,0 0 0 0 0,0-1 1 0 0,1 1-1 0 0,0-1 1 0 0,0 0-1 0 0,0 0 1 0 0,0-1-1 0 0,1 1 1 0 0,12 5-1 0 0,-3-4-352 0 0,-1 0-1 0 0,1-1 1 0 0,0-1-1 0 0,22 4 0 0 0,-26-7-483 0 0,-1 0 0 0 0,1 0-1 0 0,-1-1 1 0 0,13-2-1 0 0,-10 0-525 0 0</inkml:trace>
  <inkml:trace contextRef="#ctx0" brushRef="#br0" timeOffset="363.82">308 243 11519 0 0,'-6'-19'14196'0'0,"9"23"-14102"0"0,0 1 0 0 0,0 0 0 0 0,0 0 0 0 0,-1 0 1 0 0,1 0-1 0 0,-1 0 0 0 0,2 10 0 0 0,8 17 197 0 0,-3-13-870 0 0,-4-6-1182 0 0,1-1 0 0 0,1-1 0 0 0,0 1 0 0 0,0-1 0 0 0,13 14 0 0 0</inkml:trace>
  <inkml:trace contextRef="#ctx0" brushRef="#br0" timeOffset="894.73">285 214 15487 0 0,'-5'-4'1408'0'0,"0"1"-1162"0"0,-1-1 2774 0 0,6 2-2838 0 0,0 1 0 0 0,0-1 0 0 0,1 1 0 0 0,-1-1 0 0 0,1 1 0 0 0,0-1 0 0 0,-1 1 0 0 0,1-1 0 0 0,0 1 0 0 0,0 0 0 0 0,0-1 0 0 0,0 1 0 0 0,0 0 0 0 0,0 0 0 0 0,0-1 0 0 0,0 1 1 0 0,0 0-1 0 0,1 0 0 0 0,-1 0 0 0 0,0 1 0 0 0,1-1 0 0 0,-1 0 0 0 0,3 0 0 0 0,5-3-212 0 0,0 0 1 0 0,16-4-1 0 0,-16 6 305 0 0,12-4-250 0 0,0 1 0 0 0,1 1 0 0 0,34-2 0 0 0,-44 5-76 0 0,0 1 1 0 0,0 1-1 0 0,0 0 0 0 0,0 1 0 0 0,0 0 0 0 0,-1 0 1 0 0,1 1-1 0 0,13 6 0 0 0,-24-8 39 0 0,1-1 0 0 0,-1 0 0 0 0,0 1 0 0 0,1 0 0 0 0,-1-1 0 0 0,0 1 0 0 0,0 0 0 0 0,0-1 0 0 0,1 1 0 0 0,-1 0 0 0 0,0 0 0 0 0,0 0 0 0 0,0 0 0 0 0,0 0 0 0 0,-1 0 0 0 0,1 0 0 0 0,0 0 0 0 0,0 1 0 0 0,-1-1 0 0 0,1 0 0 0 0,0 0 0 0 0,-1 1 0 0 0,0-1 0 0 0,1 0 0 0 0,-1 1 0 0 0,0-1 0 0 0,1 0 0 0 0,-1 1 0 0 0,0-1 0 0 0,0 1 1 0 0,0-1-1 0 0,0 0 0 0 0,0 1 0 0 0,-1-1 0 0 0,1 0 0 0 0,0 1 0 0 0,-1-1 0 0 0,1 0 0 0 0,-1 1 0 0 0,1-1 0 0 0,-1 0 0 0 0,0 1 0 0 0,1-1 0 0 0,-1 0 0 0 0,0 0 0 0 0,-1 2 0 0 0,-3 3 19 0 0,0 0 1 0 0,0-1 0 0 0,-1 1 0 0 0,0-1 0 0 0,0 0-1 0 0,0 0 1 0 0,-7 4 0 0 0,6-5 28 0 0,-11 7 88 0 0,-1 0-1 0 0,-1 0 1 0 0,1-2 0 0 0,-2-1 0 0 0,-21 7-1 0 0,39-14-110 0 0,0-1-1 0 0,-1 1 0 0 0,1-1 0 0 0,-1 0 0 0 0,-4 0 0 0 0,-9 0 126 0 0,24-14-74 0 0,-5 12-64 0 0,0 0 0 0 0,0 1 0 0 0,0-1 0 0 0,0 1 0 0 0,0-1 0 0 0,1 1 0 0 0,-1 0 0 0 0,1 0 0 0 0,-1 0 0 0 0,1 0 0 0 0,-1 1 0 0 0,1-1 0 0 0,-1 1 0 0 0,1-1 0 0 0,3 1 0 0 0,41-1 0 0 0,-45 1 0 0 0,22 2-115 0 0,1 0-1 0 0,-1 2 1 0 0,1 0-1 0 0,-1 2 1 0 0,-1 1 0 0 0,30 12-1 0 0,-48-17 12 0 0,0 1-1 0 0,-1-1 1 0 0,1 1-1 0 0,-1 0 1 0 0,0 0 0 0 0,6 6-1 0 0,-9-8 91 0 0,0-1-1 0 0,0 1 1 0 0,-1 0-1 0 0,1 0 1 0 0,0 0-1 0 0,-1 0 1 0 0,1-1-1 0 0,-1 1 1 0 0,1 0-1 0 0,-1 0 1 0 0,1 0-1 0 0,-1 0 1 0 0,0 0-1 0 0,0 0 1 0 0,1 0-1 0 0,-1 0 1 0 0,0 0-1 0 0,0 1 1 0 0,0-1-1 0 0,0 0 1 0 0,0 0-1 0 0,0 0 1 0 0,0 0-1 0 0,-1 0 1 0 0,1 0-1 0 0,0 0 1 0 0,0 0 0 0 0,-1 0-1 0 0,1 0 1 0 0,-1 0-1 0 0,1 0 1 0 0,-1 0-1 0 0,1 0 1 0 0,-1 0-1 0 0,0-1 1 0 0,1 1-1 0 0,-1 0 1 0 0,-1 1-1 0 0,-4 3 33 0 0,-1 0 0 0 0,1 0-1 0 0,-1 0 1 0 0,0-1 0 0 0,0 0 0 0 0,-1 0 0 0 0,1-1-1 0 0,-1 0 1 0 0,0 0 0 0 0,-14 3 0 0 0,4-3 75 0 0,0 0 1 0 0,1-2 0 0 0,-37 0 0 0 0,48-1-85 0 0,-1-1 1 0 0,0 0 0 0 0,1 0-1 0 0,-11-3 1 0 0,14 3-164 0 0,1 0 1 0 0,-1 0-1 0 0,0-1 0 0 0,1 1 0 0 0,0 0 1 0 0,-1-1-1 0 0,1 0 0 0 0,0 1 1 0 0,0-1-1 0 0,0 0 0 0 0,0 0 0 0 0,0 0 1 0 0,-2-4-1 0 0,-1-3-905 0 0</inkml:trace>
  <inkml:trace contextRef="#ctx0" brushRef="#br0" timeOffset="1326.08">678 18 10591 0 0,'0'0'6971'0'0,"5"-6"-2724"0"0,-2 4-4039 0 0,-1 1 1 0 0,1 0 0 0 0,0-1-1 0 0,0 1 1 0 0,0 0 0 0 0,0 0-1 0 0,0 0 1 0 0,0 1 0 0 0,0-1 0 0 0,1 1-1 0 0,-1 0 1 0 0,3 0 0 0 0,1 0-82 0 0,-1 1 0 0 0,1 0 0 0 0,-1 0 0 0 0,0 0 0 0 0,10 4 0 0 0,1 2-111 0 0,-1 1 0 0 0,0 1-1 0 0,20 13 1 0 0,-16-8-15 0 0,0 0-1 0 0,0 1 1 0 0,-2 2-1 0 0,0-1 0 0 0,28 36 1 0 0,-40-43 1 0 0,0-1 0 0 0,-1 1 0 0 0,0 0 0 0 0,-1 0 0 0 0,1 1 0 0 0,-2-1-1 0 0,4 12 1 0 0,-6-13 9 0 0,0-1-1 0 0,0 0 0 0 0,0 1 0 0 0,-1-1 0 0 0,0 1 0 0 0,0-1 0 0 0,-1 1 0 0 0,0-1 0 0 0,0 1 0 0 0,-5 12 0 0 0,1-7 29 0 0,0-1-1 0 0,-1 0 0 0 0,0 0 1 0 0,-1-1-1 0 0,-1 0 0 0 0,1 0 1 0 0,-2-1-1 0 0,1 0 0 0 0,-2 0 1 0 0,-15 13-1 0 0,10-11-510 0 0,0-1 0 0 0,-1-1-1 0 0,0 0 1 0 0,-1-1 0 0 0,0 0 0 0 0,-33 10-1 0 0,36-15-872 0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3:14.4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6 215 3223 0 0,'-11'-28'19635'0'0,"8"39"-17855"0"0,1 7-1279 0 0,0 0-1 0 0,2 0 1 0 0,0 0 0 0 0,1 0 0 0 0,0 0-1 0 0,7 24 1 0 0,-5-26-556 0 0,2 0 0 0 0,0 0 0 0 0,0-1 0 0 0,2 1 0 0 0,0-2 0 0 0,1 1 0 0 0,15 22 0 0 0,-9-23-1288 0 0,-7-11-4846 0 0</inkml:trace>
  <inkml:trace contextRef="#ctx0" brushRef="#br0" timeOffset="427.01">36 199 15807 0 0,'0'0'727'0'0,"-16"-7"5095"0"0,30-3-3835 0 0,-3 5-1781 0 0,-1 1 1 0 0,1 0-1 0 0,0 0 0 0 0,0 2 1 0 0,0-1-1 0 0,0 1 0 0 0,22 0 1 0 0,0 1-89 0 0,47 6 1 0 0,-72-4-119 0 0,-1-1 0 0 0,1 2 0 0 0,0-1 0 0 0,0 1 0 0 0,-1 0 0 0 0,1 0 0 0 0,-1 1 0 0 0,1 0 0 0 0,11 8 0 0 0,-18-11 0 0 0,-1 0 0 0 0,1 1 0 0 0,-1-1 0 0 0,1 0 0 0 0,-1 1 0 0 0,1-1 0 0 0,-1 0 0 0 0,0 1 0 0 0,1-1 0 0 0,-1 1 0 0 0,0-1 0 0 0,1 1 0 0 0,-1-1 0 0 0,0 1 0 0 0,1-1 0 0 0,-1 1 0 0 0,0-1 0 0 0,0 1 0 0 0,0-1 0 0 0,0 1 0 0 0,1 0 0 0 0,-1-1 0 0 0,0 1 0 0 0,0-1 0 0 0,0 1 0 0 0,0-1 0 0 0,0 1 0 0 0,0 0 0 0 0,-1-1 0 0 0,1 1 0 0 0,0-1 0 0 0,0 1 0 0 0,0-1 0 0 0,0 1 0 0 0,-1-1 0 0 0,1 1 0 0 0,0-1 0 0 0,-1 2 0 0 0,0-1 0 0 0,-1 4 3 0 0,-1 0 0 0 0,0 0 0 0 0,0-1 1 0 0,0 1-1 0 0,-1-1 0 0 0,0 0 0 0 0,0 0 0 0 0,0 0 0 0 0,0-1 0 0 0,0 1 0 0 0,-1-1 0 0 0,1 0 1 0 0,-1 0-1 0 0,-6 2 0 0 0,-8 4 24 0 0,-1 0 0 0 0,-26 6 0 0 0,41-14-65 0 0,-3 2-113 0 0,-1 0 1 0 0,0 0-1 0 0,0-1 1 0 0,0-1 0 0 0,0 0-1 0 0,0 0 1 0 0,0-1 0 0 0,-10 0-1 0 0,11-2-387 0 0</inkml:trace>
  <inkml:trace contextRef="#ctx0" brushRef="#br0" timeOffset="840.6">746 97 3223 0 0,'-7'-16'15388'0'0,"6"15"-14983"0"0,0 0-1 0 0,0 1 0 0 0,0-1 1 0 0,0 1-1 0 0,0-1 0 0 0,0 1 1 0 0,1-1-1 0 0,-1 1 0 0 0,0 0 1 0 0,-1-1-1 0 0,1 1 0 0 0,0 0 1 0 0,0 0-1 0 0,-2 0 0 0 0,2 0-58 0 0,-1 0-1 0 0,0 0 0 0 0,0 0 0 0 0,0 1 0 0 0,0-1 1 0 0,1 1-1 0 0,-4 1 0 0 0,-2 2-123 0 0,0 0 1 0 0,1 0-1 0 0,-9 7 0 0 0,4-2 322 0 0,-2 2-417 0 0,1 0-1 0 0,0 1 1 0 0,1 0 0 0 0,1 1-1 0 0,0 0 1 0 0,0 0 0 0 0,2 1-1 0 0,-9 16 1 0 0,11-18-111 0 0,1 0 0 0 0,0 0 0 0 0,0 0 0 0 0,2 1 0 0 0,-1 0 0 0 0,1 0-1 0 0,1 0 1 0 0,1 0 0 0 0,0 0 0 0 0,0 0 0 0 0,2 13 0 0 0,-1-18-43 0 0,1 0 0 0 0,1 0 1 0 0,-1 0-1 0 0,1 0 0 0 0,1-1 0 0 0,-1 1 0 0 0,1-1 1 0 0,1 0-1 0 0,-1 0 0 0 0,1 0 0 0 0,0 0 0 0 0,1 0 0 0 0,0-1 1 0 0,0 0-1 0 0,0 0 0 0 0,1 0 0 0 0,0-1 0 0 0,0 0 1 0 0,8 6-1 0 0,-4-4-345 0 0,0-1 0 0 0,1-1 0 0 0,20 9 0 0 0,-25-12-390 0 0,0 0 1 0 0,1-1 0 0 0,-1 0-1 0 0,0 0 1 0 0,0 0 0 0 0,0-1 0 0 0,1 0-1 0 0,-1 0 1 0 0,7-2 0 0 0</inkml:trace>
  <inkml:trace contextRef="#ctx0" brushRef="#br0" timeOffset="1376.09">813 281 9671 0 0,'0'0'748'0'0,"-1"1"-492"0"0,0 0-39 0 0,0-1 1 0 0,0 1-1 0 0,0 0 0 0 0,0 0 0 0 0,0 0 0 0 0,1 0 0 0 0,-1 0 0 0 0,0 0 0 0 0,1 0 0 0 0,-1 0 0 0 0,1 0 0 0 0,-1 1 0 0 0,1-1 1 0 0,0 0-1 0 0,-1 0 0 0 0,1 0 0 0 0,0 1 0 0 0,0-1 0 0 0,0 0 0 0 0,0 0 0 0 0,0 1 0 0 0,0-1 0 0 0,0 0 0 0 0,0 0 0 0 0,0 0 1 0 0,1 1-1 0 0,0 1 0 0 0,0 2-88 0 0,1 0 1 0 0,1 0 0 0 0,-1-1 0 0 0,5 8 0 0 0,-5-8 125 0 0,5 7-23 0 0,3 4 252 0 0,-5-2 3037 0 0,-5-13-3449 0 0,0 0 0 0 0,0 0 0 0 0,0 0 0 0 0,0 1 0 0 0,0-1 0 0 0,0 0 0 0 0,0 0 0 0 0,0 0 0 0 0,0 0 0 0 0,0 0 0 0 0,0 1 0 0 0,0-1 0 0 0,0 0 0 0 0,0 0 0 0 0,0 0 0 0 0,0 0 0 0 0,0 0 0 0 0,0 0 0 0 0,0 1 0 0 0,0-1 0 0 0,0 0 0 0 0,0 0 1 0 0,0 0-1 0 0,0 0 0 0 0,0 0 0 0 0,-1 0 0 0 0,1 0 0 0 0,0 1 0 0 0,0-1 0 0 0,0 0 0 0 0,0 0 0 0 0,0 0 0 0 0,0 0 0 0 0,0 0 0 0 0,0 0 0 0 0,-1 0 0 0 0,1 0 0 0 0,0 0 0 0 0,0 0 0 0 0,0 1 0 0 0,-7-3 906 0 0,-6-4-365 0 0,11 4-598 0 0,1 0-1 0 0,-1 0 0 0 0,0 0 1 0 0,1-1-1 0 0,-1 1 1 0 0,1 0-1 0 0,0-1 1 0 0,0 1-1 0 0,0-1 1 0 0,0 1-1 0 0,0-1 1 0 0,0 0-1 0 0,1 0 1 0 0,-1-2-1 0 0,1-1 28 0 0,0 1 0 0 0,0 0 0 0 0,0 0 1 0 0,1 0-1 0 0,0 0 0 0 0,0 0 0 0 0,2-5 0 0 0,2-3 47 0 0,0 1 0 0 0,1-1 1 0 0,0 2-1 0 0,16-22 0 0 0,-18 27-92 0 0,0 0 1 0 0,1 1-1 0 0,0 0 0 0 0,0 0 1 0 0,0 0-1 0 0,1 0 0 0 0,0 1 1 0 0,-1 0-1 0 0,2 0 0 0 0,-1 0 1 0 0,7-2-1 0 0,-9 4 2 0 0,-1 1-1 0 0,1 0 1 0 0,0 1 0 0 0,0-1-1 0 0,-1 0 1 0 0,1 1-1 0 0,0 0 1 0 0,0 0 0 0 0,-1 0-1 0 0,1 0 1 0 0,0 1-1 0 0,0-1 1 0 0,-1 1 0 0 0,1 0-1 0 0,0 0 1 0 0,-1 1-1 0 0,1-1 1 0 0,-1 1 0 0 0,0-1-1 0 0,1 1 1 0 0,-1 0-1 0 0,6 5 1 0 0,-3-1 28 0 0,1 0 0 0 0,-1 1 1 0 0,0 0-1 0 0,0 0 0 0 0,0 1 0 0 0,-1-1 0 0 0,-1 1 1 0 0,1 0-1 0 0,5 17 0 0 0,-1-1 56 0 0,-1 1-1 0 0,5 31 1 0 0,-13-55-163 0 0,2 4-463 0 0</inkml:trace>
  <inkml:trace contextRef="#ctx0" brushRef="#br0" timeOffset="1779.33">855 309 12439 0 0,'-5'0'11407'0'0,"111"-23"-9961"0"0,-47 10-3012 0 0,-17 8-843 0 0,-23 3 515 0 0</inkml:trace>
  <inkml:trace contextRef="#ctx0" brushRef="#br0" timeOffset="2191.91">1311 266 9215 0 0,'0'0'1222'0'0,"-10"15"5956"0"0,9-12-6905 0 0,-1 1 1 0 0,1-1-1 0 0,0 1 0 0 0,0 0 0 0 0,0-1 0 0 0,0 1 1 0 0,0 0-1 0 0,1 0 0 0 0,0 0 0 0 0,0-1 0 0 0,0 1 1 0 0,0 0-1 0 0,1 0 0 0 0,1 5 0 0 0,-1-3 55 0 0,0-1 0 0 0,0 0 0 0 0,1 1-1 0 0,0-1 1 0 0,0 0 0 0 0,1 0 0 0 0,0 0 0 0 0,-1-1-1 0 0,7 8 1 0 0,-4-7-328 0 0,-2-2-11 0 0,-13-31 113 0 0,6 20-40 0 0,0 0 0 0 0,1 0 0 0 0,0 0-1 0 0,0-1 1 0 0,1 1 0 0 0,0-1 0 0 0,0 0 0 0 0,1 0 0 0 0,0 1 0 0 0,0-1 0 0 0,2-13 0 0 0,-1 17-61 0 0,1 0 0 0 0,0 0 0 0 0,0 0 0 0 0,0 0 0 0 0,1 1 0 0 0,0-1 0 0 0,0 0 0 0 0,0 1 0 0 0,0 0 0 0 0,1-1 0 0 0,-1 1 0 0 0,1 0 0 0 0,0 0 0 0 0,0 0 0 0 0,1 1 0 0 0,-1-1 0 0 0,1 1 0 0 0,0 0 0 0 0,0 0 0 0 0,0 0 0 0 0,8-4 0 0 0,-8 5 8 0 0,0 1 1 0 0,-1 0-1 0 0,1 0 0 0 0,0 0 1 0 0,0 0-1 0 0,0 0 0 0 0,0 1 1 0 0,0 0-1 0 0,0 0 0 0 0,0 0 1 0 0,-1 0-1 0 0,1 0 0 0 0,0 1 1 0 0,0 0-1 0 0,0 0 0 0 0,0 0 0 0 0,-1 0 1 0 0,1 1-1 0 0,0-1 0 0 0,-1 1 1 0 0,7 4-1 0 0,3 3 124 0 0,1 1-1 0 0,-1 1 1 0 0,19 20-1 0 0,-29-28-91 0 0,4 5 27 0 0,0 0 1 0 0,-1 0-1 0 0,0 1 0 0 0,0 0 0 0 0,-1 0 1 0 0,0 0-1 0 0,3 11 0 0 0,10 17 98 0 0,-17-36-235 0 0,1 2-2 0 0</inkml:trace>
  <inkml:trace contextRef="#ctx0" brushRef="#br0" timeOffset="2688.65">1798 167 9671 0 0,'0'0'15324'0'0,"0"9"-14211"0"0,1 10-861 0 0,1-1-1 0 0,1 0 1 0 0,1 0-1 0 0,1 0 1 0 0,12 30-1 0 0,-12-36-3435 0 0,0-1 0 0 0,15 19 0 0 0</inkml:trace>
  <inkml:trace contextRef="#ctx0" brushRef="#br0" timeOffset="3092.75">1746 175 6447 0 0,'-16'-11'19327'0'0,"19"9"-19279"0"0,0 0-1 0 0,1 0 1 0 0,-1 1 0 0 0,0-1 0 0 0,1 1 0 0 0,-1 0 0 0 0,1 0 0 0 0,-1 0-1 0 0,1 1 1 0 0,0-1 0 0 0,-1 1 0 0 0,7 0 0 0 0,8 1 249 0 0,23 3 1 0 0,-24-2-242 0 0,17 3-307 0 0,-1 2 1 0 0,34 11-1 0 0,-63-16 177 0 0,0 0-1 0 0,0 0 1 0 0,0 0-1 0 0,6 4 1 0 0,-2-1-90 0 0,-8-5 157 0 0,1 0 1 0 0,-1 1-1 0 0,0-1 0 0 0,1 1 0 0 0,-1-1 1 0 0,0 0-1 0 0,1 1 0 0 0,-1-1 0 0 0,0 1 1 0 0,0-1-1 0 0,1 1 0 0 0,-1-1 1 0 0,0 1-1 0 0,0-1 0 0 0,0 1 0 0 0,0-1 1 0 0,0 1-1 0 0,1-1 0 0 0,-1 1 0 0 0,0-1 1 0 0,0 1-1 0 0,0-1 0 0 0,-1 1 0 0 0,1-1 1 0 0,0 1-1 0 0,0-1 0 0 0,0 1 0 0 0,0-1 1 0 0,0 1-1 0 0,0-1 0 0 0,-1 1 1 0 0,1-1-1 0 0,-1 1 0 0 0,-9 14-68 0 0,2-10 105 0 0,-1-1-1 0 0,1 0 1 0 0,-1 0-1 0 0,0 0 1 0 0,0-1 0 0 0,0 0-1 0 0,0-1 1 0 0,-10 1-1 0 0,-10 4 81 0 0,21-5-82 0 0,1 0-4 0 0,-1 0 0 0 0,1 0 0 0 0,-1-1 0 0 0,-15 0 0 0 0,22-1-84 0 0,20 3-332 0 0,19 5 238 0 0,0 2 0 0 0,0 2 0 0 0,62 28 0 0 0,-98-39 154 0 0,-1-1 0 0 0,1 1 0 0 0,-1-1 0 0 0,1 1 0 0 0,0 0 0 0 0,-1 0 0 0 0,0 0 0 0 0,1 0 0 0 0,-1 0 0 0 0,1 0 0 0 0,-1 1 0 0 0,0-1 0 0 0,0 0 0 0 0,0 1 0 0 0,0-1 0 0 0,0 0 0 0 0,0 1 0 0 0,0-1 0 0 0,0 1 0 0 0,-1 0 0 0 0,2 2 0 0 0,-2-3 0 0 0,0 1 0 0 0,0-1 0 0 0,-1 0 0 0 0,1 1 0 0 0,0-1 0 0 0,0 1-1 0 0,-1-1 1 0 0,1 1 0 0 0,-1-1 0 0 0,1 0 0 0 0,-1 1 0 0 0,0-1 0 0 0,0 0 0 0 0,1 0 0 0 0,-1 0-1 0 0,0 1 1 0 0,0-1 0 0 0,0 0 0 0 0,0 0 0 0 0,0 0 0 0 0,0 0 0 0 0,-1-1 0 0 0,1 1 0 0 0,0 0 0 0 0,-3 1-1 0 0,-2 1 4 0 0,1 0 0 0 0,-1 0-1 0 0,0 0 1 0 0,-10 2 0 0 0,5-3 41 0 0,0 0 0 0 0,0 0 0 0 0,0-1 0 0 0,0 0 0 0 0,0-1 0 0 0,0 0 0 0 0,-20-4 0 0 0,24 3-119 0 0,0-1-1 0 0,0 1 1 0 0,0-2 0 0 0,0 1 0 0 0,0-1-1 0 0,0 0 1 0 0,1 0 0 0 0,-1-1-1 0 0,1 0 1 0 0,0 0 0 0 0,0-1-1 0 0,-9-9 1 0 0,2-5-1897 0 0,8 8 144 0 0</inkml:trace>
  <inkml:trace contextRef="#ctx0" brushRef="#br0" timeOffset="3498.74">2113 16 18399 0 0,'0'0'3932'0'0,"4"-6"-1140"0"0,-2 5-2657 0 0,-1 0 1 0 0,1 0-1 0 0,0 0 1 0 0,0 0-1 0 0,0 0 0 0 0,0 0 1 0 0,0 0-1 0 0,0 1 0 0 0,0-1 1 0 0,0 1-1 0 0,0-1 0 0 0,0 1 1 0 0,0 0-1 0 0,4 0 0 0 0,-2 0-49 0 0,1 1-1 0 0,-1 0 0 0 0,0 0 0 0 0,0 0 0 0 0,1 0 0 0 0,6 4 1 0 0,0 1-81 0 0,0 1 0 0 0,0-1 0 0 0,-1 2 0 0 0,12 10 0 0 0,-6-4-10 0 0,-1 1-1 0 0,0 1 1 0 0,-1 0-1 0 0,-1 1 1 0 0,0 0-1 0 0,-2 1 1 0 0,0 1-1 0 0,10 21 1 0 0,-17-30-22 0 0,0 0 1 0 0,-1 0 0 0 0,-1 0 0 0 0,1 1 0 0 0,-2-1 0 0 0,1 1-1 0 0,-1 20 1 0 0,-2-23-3 0 0,0 0 0 0 0,0 0 0 0 0,-1 1 0 0 0,1-1 0 0 0,-2-1 0 0 0,1 1 0 0 0,-1 0-1 0 0,-1 0 1 0 0,1-1 0 0 0,-1 0 0 0 0,-7 9 0 0 0,5-7-79 0 0,-2 0 0 0 0,1 0 0 0 0,-1 0 1 0 0,0-1-1 0 0,-1-1 0 0 0,0 1 0 0 0,-18 10 0 0 0,18-13-801 0 0,0 0 0 0 0,-17 5-1 0 0,12-6-403 0 0</inkml:trace>
  <inkml:trace contextRef="#ctx0" brushRef="#br0" timeOffset="4278.54">2 759 7367 0 0,'0'0'667'0'0,"0"-1"-547"0"0,0-1 1089 0 0,-1 0-1 0 0,1-1 1 0 0,0 1-1 0 0,0 0 1 0 0,0-1 0 0 0,0 1-1 0 0,0-3 1 0 0,1 4-761 0 0,-1 0 0 0 0,0 0 0 0 0,0 0 0 0 0,1 0 1 0 0,-1 0-1 0 0,1 1 0 0 0,-1-1 0 0 0,1 0 0 0 0,-1 0 0 0 0,1 0 0 0 0,-1 0 0 0 0,2-1 1 0 0,0 1-202 0 0,1 0 0 0 0,-1-1 0 0 0,0 1 0 0 0,0 0 0 0 0,1 0 0 0 0,-1 0 1 0 0,0 1-1 0 0,1-1 0 0 0,-1 1 0 0 0,5-1 0 0 0,12-1 173 0 0,0 0 0 0 0,23 2 0 0 0,12 0-96 0 0,268-18 633 0 0,103-7-258 0 0,-252 13-422 0 0,206 12 1 0 0,166 4-143 0 0,-453-6-100 0 0,113-8-24 0 0,-159 12-11 0 0,-14 1 0 0 0,-49 2-1444 0 0,-34 5-2148 0 0,35-8-2717 0 0,0 1-1882 0 0</inkml:trace>
  <inkml:trace contextRef="#ctx0" brushRef="#br0" timeOffset="4731.43">396 932 8751 0 0,'0'0'16784'0'0,"-1"15"-15200"0"0,2 5-1176 0 0,0 0 0 0 0,1 0 0 0 0,1-1 0 0 0,10 36 0 0 0,-7-30-373 0 0,-4-16-106 0 0,15 56 111 0 0,-15-56-639 0 0,2-1 0 0 0,-1 0 1 0 0,1 0-1 0 0,0 0 0 0 0,7 10 0 0 0</inkml:trace>
  <inkml:trace contextRef="#ctx0" brushRef="#br0" timeOffset="5120.04">371 961 17191 0 0,'-22'-16'1987'0'0,"22"16"-1847"0"0,0-1 0 0 0,-1 1 0 0 0,1 0 0 0 0,0-1 0 0 0,-1 1-1 0 0,1 0 1 0 0,0-1 0 0 0,-1 1 0 0 0,1-1 0 0 0,0 1 0 0 0,0 0 0 0 0,-1-1 0 0 0,1 1 0 0 0,0-1 0 0 0,0 1 0 0 0,0-1 0 0 0,0 1 0 0 0,0-1 0 0 0,0 1 0 0 0,0-1-1 0 0,0 1 1 0 0,0-1 0 0 0,0 1 0 0 0,0-1 0 0 0,0 1 0 0 0,0-1 0 0 0,0 1 0 0 0,0 0 0 0 0,0-1 0 0 0,1 1 0 0 0,-1-1 0 0 0,0 1 0 0 0,0-1 0 0 0,0 1 0 0 0,1-1-1 0 0,-1 1 1 0 0,0 0 0 0 0,1-1 0 0 0,-1 1 0 0 0,0 0 0 0 0,1-1 0 0 0,-1 1 0 0 0,0 0 0 0 0,1-1 0 0 0,18-11 500 0 0,-7 8-587 0 0,1 1 0 0 0,-1 0-1 0 0,0 1 1 0 0,1 0 0 0 0,0 1-1 0 0,23 0 1 0 0,-17 2 14 0 0,-1 1 0 0 0,1 0-1 0 0,36 10 1 0 0,-47-9-68 0 0,9 2-16 0 0,25 11 0 0 0,-38-14 14 0 0,0 0 1 0 0,0 0 0 0 0,0 0-1 0 0,0 1 1 0 0,-1-1-1 0 0,1 1 1 0 0,-1 0 0 0 0,0 0-1 0 0,0 1 1 0 0,0-1-1 0 0,4 6 1 0 0,-6-7 2 0 0,0-1 0 0 0,-1 1 0 0 0,1 0 0 0 0,-1-1 0 0 0,0 1 0 0 0,1 0-1 0 0,-1-1 1 0 0,0 1 0 0 0,0 0 0 0 0,0-1 0 0 0,0 1 0 0 0,0 0 0 0 0,0-1 0 0 0,-1 1 0 0 0,1 0 0 0 0,0-1-1 0 0,-1 1 1 0 0,1 0 0 0 0,-1-1 0 0 0,0 1 0 0 0,0-1 0 0 0,1 1 0 0 0,-1-1 0 0 0,0 1 0 0 0,0-1 0 0 0,0 0 0 0 0,-3 2-1 0 0,-1 3 4 0 0,0-1-1 0 0,0 0 0 0 0,-1-1 0 0 0,1 1 1 0 0,-8 3-1 0 0,3-2 39 0 0,-1-1 0 0 0,0 0 0 0 0,0 0 0 0 0,0-1 0 0 0,0-1 0 0 0,-13 3 0 0 0,16-5-305 0 0,-1 1 1 0 0,0-1-1 0 0,1-1 0 0 0,-1 0 0 0 0,0 0 1 0 0,1-1-1 0 0,-1 0 0 0 0,-16-4 0 0 0,23 4-138 0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3:05.3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0 235 16471 0 0,'0'0'4942'0'0,"-1"14"-3116"0"0,16 66 998 0 0,-10-26-2151 0 0,-3-26-496 0 0,8 37 0 0 0,19 74-1125 0 0,-29-138 605 0 0,1 3 673 0 0</inkml:trace>
  <inkml:trace contextRef="#ctx0" brushRef="#br0" timeOffset="403.75">8 222 15719 0 0,'-3'-6'1676'0'0,"2"5"-1487"0"0,0 0 0 0 0,1 0 0 0 0,-1-1 0 0 0,1 1 0 0 0,-1 0-1 0 0,1 0 1 0 0,0-1 0 0 0,-1 1 0 0 0,1 0 0 0 0,0-1 0 0 0,0 1 0 0 0,0 0-1 0 0,0-1 1 0 0,0 1 0 0 0,0 0 0 0 0,1-1 0 0 0,-1 1 0 0 0,0 0-1 0 0,0-1 1 0 0,1 1 0 0 0,-1 0 0 0 0,1 0 0 0 0,0-1 0 0 0,-1 1 0 0 0,1 0-1 0 0,0 0 1 0 0,-1 0 0 0 0,1 0 0 0 0,0 0 0 0 0,0 0 0 0 0,0 0 0 0 0,0 0-1 0 0,0 0 1 0 0,0 1 0 0 0,0-1 0 0 0,0 0 0 0 0,1 1 0 0 0,-1-1 0 0 0,0 0-1 0 0,0 1 1 0 0,0-1 0 0 0,2 1 0 0 0,5-2-38 0 0,0 0 0 0 0,1 1 0 0 0,-1 0 0 0 0,0 1 0 0 0,11 0 0 0 0,-13 0 90 0 0,16 0-95 0 0,0 2-1 0 0,0 0 0 0 0,43 11 1 0 0,-52-9-139 0 0,1 0 0 0 0,-1 1 1 0 0,0 0-1 0 0,0 1 0 0 0,0 1 1 0 0,-1 0-1 0 0,14 11 0 0 0,-24-16-3 0 0,0-1 0 0 0,0 1 0 0 0,0 0 1 0 0,-1-1-1 0 0,1 1 0 0 0,-1 0 0 0 0,1 0 0 0 0,-1 0 0 0 0,0 0 0 0 0,0 0 0 0 0,0 0 1 0 0,0 0-1 0 0,0 0 0 0 0,0 1 0 0 0,0-1 0 0 0,-1 0 0 0 0,1 1 0 0 0,-1 2 0 0 0,0-1 6 0 0,0-1-1 0 0,-1 1 0 0 0,1-1 0 0 0,-1 0 0 0 0,0 1 0 0 0,0-1 0 0 0,0 0 0 0 0,0 0 0 0 0,0 0 0 0 0,-1 0 0 0 0,-2 5 0 0 0,-2-1 10 0 0,1 0-1 0 0,-1 0 0 0 0,0 0 1 0 0,0-1-1 0 0,-1 0 0 0 0,0 0 0 0 0,0-1 1 0 0,-14 9-1 0 0,14-11 3 0 0,0 0-1 0 0,-1 0 1 0 0,1 0 0 0 0,-15 2-1 0 0,18-4-81 0 0,0 0-1 0 0,0-1 1 0 0,0 0-1 0 0,-1 1 1 0 0,1-2-1 0 0,0 1 1 0 0,0 0-1 0 0,0-1 1 0 0,0 0-1 0 0,-6-2 1 0 0,9 3-535 0 0,-1-9-2181 0 0,2-5 94 0 0,2 7 1024 0 0</inkml:trace>
  <inkml:trace contextRef="#ctx0" brushRef="#br0" timeOffset="887.38">724 67 4607 0 0,'-1'-1'9984'0'0,"-9"-8"-3216"0"0,9 9-6593 0 0,0-1 0 0 0,0 1 0 0 0,-1 0 0 0 0,1-1 0 0 0,0 1 0 0 0,0 0 0 0 0,-1 0 0 0 0,1 0 0 0 0,0 0 0 0 0,0 0 0 0 0,-1 0 0 0 0,1 0 0 0 0,0 1 0 0 0,0-1 0 0 0,0 0 0 0 0,-1 1-1 0 0,1-1 1 0 0,0 1 0 0 0,0-1 0 0 0,0 1 0 0 0,0 0 0 0 0,0-1 0 0 0,0 1 0 0 0,0 0 0 0 0,0 0 0 0 0,0-1 0 0 0,0 1 0 0 0,0 0 0 0 0,-1 2 0 0 0,-2 3 35 0 0,0 1 1 0 0,0-1-1 0 0,1 1 0 0 0,-4 8 1 0 0,1 0 325 0 0,-8 14-359 0 0,1 2-1 0 0,1-1 0 0 0,2 1 0 0 0,2 1 1 0 0,0-1-1 0 0,2 2 0 0 0,2-1 0 0 0,1 0 1 0 0,1 1-1 0 0,3 33 0 0 0,0-57-176 0 0,0 1 0 0 0,0-1 0 0 0,1 1 0 0 0,1-1 0 0 0,-1 0 0 0 0,1 0 0 0 0,1 0 0 0 0,0 0 0 0 0,0 0 0 0 0,1-1 0 0 0,0 0 0 0 0,0 0 0 0 0,1 0 0 0 0,0 0 0 0 0,0-1 0 0 0,1 0 0 0 0,0-1 0 0 0,0 1 0 0 0,9 5 0 0 0,-5-5-145 0 0,1-1-1 0 0,0-1 1 0 0,0 0 0 0 0,0-1 0 0 0,22 6-1 0 0,-33-10 130 0 0,3 1 682 0 0</inkml:trace>
  <inkml:trace contextRef="#ctx0" brushRef="#br0" timeOffset="1458.35">818 373 4607 0 0,'-4'-4'21665'0'0,"-1"17"-21280"0"0,1 0-1 0 0,1 0 1 0 0,1 0 0 0 0,-3 22-1 0 0,3 55-149 0 0,2-87-226 0 0,1-10-9 0 0,-1 0 0 0 0,1-14 0 0 0,-2 9-2 0 0,1 0 0 0 0,0 0 0 0 0,1 0 0 0 0,0-1 0 0 0,1 1 0 0 0,0 1 0 0 0,5-18 0 0 0,1 8-61 0 0,0 0-1 0 0,1 0 0 0 0,12-21 0 0 0,-18 38 51 0 0,-1 0-1 0 0,1 0 0 0 0,0 0 1 0 0,0 0-1 0 0,0 1 0 0 0,0 0 1 0 0,1-1-1 0 0,-1 1 0 0 0,1 0 1 0 0,0 0-1 0 0,7-3 0 0 0,-10 5 13 0 0,1 0-1 0 0,0 1 0 0 0,-1 0 1 0 0,1-1-1 0 0,0 1 0 0 0,0 0 1 0 0,-1 0-1 0 0,1 0 0 0 0,0 0 1 0 0,0 0-1 0 0,-1 0 0 0 0,1 1 1 0 0,0-1-1 0 0,-1 1 0 0 0,1-1 1 0 0,0 1-1 0 0,-1-1 0 0 0,1 1 1 0 0,-1 0-1 0 0,1 0 0 0 0,-1 0 1 0 0,1 0-1 0 0,-1 0 0 0 0,0 0 1 0 0,1 0-1 0 0,0 2 0 0 0,3 1 7 0 0,0 0 39 0 0,-1 0-1 0 0,0 0 1 0 0,0 0-1 0 0,0 1 1 0 0,0-1-1 0 0,-1 1 1 0 0,0 0-1 0 0,0 0 1 0 0,4 9-1 0 0,1 7 161 0 0,7 24 1 0 0,-10-31-153 0 0,18 82 155 0 0,-21-84-203 0 0,-2-11-127 0 0</inkml:trace>
  <inkml:trace contextRef="#ctx0" brushRef="#br0" timeOffset="1868.59">857 413 10135 0 0,'-17'10'15657'0'0,"28"-9"-14001"0"0,12-3-1916 0 0,41-13 518 0 0,-8 3-2024 0 0,-43 9-178 0 0,0 2 0 0 0,18-1-1 0 0,-19 2-5391 0 0</inkml:trace>
  <inkml:trace contextRef="#ctx0" brushRef="#br0" timeOffset="2242.89">1297 169 7831 0 0,'-13'-13'19755'0'0,"11"23"-19477"0"0,1-1 0 0 0,0 1 0 0 0,0 0 0 0 0,1-1-1 0 0,0 1 1 0 0,2 13 0 0 0,0 14 70 0 0,0-7-290 0 0,2-1 0 0 0,0 1 0 0 0,16 51 1 0 0,-17-68-47 0 0,0-1-469 0 0,1-1-1 0 0,0 1 1 0 0,0 0-1 0 0,1-1 1 0 0,13 21-1 0 0</inkml:trace>
  <inkml:trace contextRef="#ctx0" brushRef="#br0" timeOffset="2770.49">1515 299 18143 0 0,'0'0'6656'0'0,"0"9"-5561"0"0,1 18-766 0 0,0 1-1 0 0,2-1 1 0 0,1 1 0 0 0,1-1 0 0 0,1 0-1 0 0,11 28 1 0 0,-14-50-508 0 0,-1 0 0 0 0,1 0 0 0 0,0 0 0 0 0,7 8 0 0 0,-7-9-2253 0 0</inkml:trace>
  <inkml:trace contextRef="#ctx0" brushRef="#br0" timeOffset="3324.69">1537 255 7367 0 0,'-6'-3'20316'0'0,"10"-1"-20262"0"0,0 0 0 0 0,0 0 0 0 0,0 1 0 0 0,1-1 1 0 0,-1 1-1 0 0,1 0 0 0 0,-1 0 0 0 0,1 1 0 0 0,0-1 0 0 0,0 1 0 0 0,11-3 0 0 0,6-1 184 0 0,32-4-1 0 0,-45 9-310 0 0,-1 0 0 0 0,0 1 0 0 0,16 2 0 0 0,-22-2 50 0 0,1 0 1 0 0,0 0-1 0 0,-1 1 0 0 0,1-1 1 0 0,0 1-1 0 0,-1 0 0 0 0,1 0 1 0 0,-1 0-1 0 0,1 0 0 0 0,-1 0 1 0 0,1 1-1 0 0,-1-1 0 0 0,0 1 1 0 0,4 3-1 0 0,-5-4 16 0 0,-1 0 1 0 0,1 0-1 0 0,-1 0 0 0 0,0 0 1 0 0,1 0-1 0 0,-1 1 0 0 0,0-1 0 0 0,0 0 1 0 0,1 0-1 0 0,-1 0 0 0 0,0 0 1 0 0,0 1-1 0 0,0-1 0 0 0,-1 0 0 0 0,1 0 1 0 0,0 0-1 0 0,0 1 0 0 0,-1-1 1 0 0,1 0-1 0 0,0 0 0 0 0,-1 0 0 0 0,1 0 1 0 0,-1 0-1 0 0,0 0 0 0 0,1 0 0 0 0,-1 0 1 0 0,-1 1-1 0 0,-1 3-28 0 0,-1 0 0 0 0,0 0 0 0 0,-8 6 0 0 0,-2 1 35 0 0,0 0 0 0 0,-1-1 0 0 0,-1 0 0 0 0,0-1 0 0 0,-24 11 0 0 0,-9 3 75 0 0,48-23-33 0 0,2 0-41 0 0,-1 1-1 0 0,1-1 0 0 0,-1 0 1 0 0,1 0-1 0 0,-1 0 0 0 0,1 1 1 0 0,0-1-1 0 0,0 0 0 0 0,0 0 0 0 0,0 0 1 0 0,-1 0-1 0 0,1-1 0 0 0,0 1 1 0 0,1 0-1 0 0,-1 0 0 0 0,0 0 1 0 0,0-1-1 0 0,0 1 0 0 0,0-1 0 0 0,1 1 1 0 0,-1-1-1 0 0,3 1 0 0 0,0 1-8 0 0,7 2-13 0 0,0-1 1 0 0,-1 0-1 0 0,2 0 0 0 0,-1-1 1 0 0,11 0-1 0 0,11 3-32 0 0,-19-3 4 0 0,5 1-87 0 0,26 8 0 0 0,-40-10 99 0 0,-1 1 0 0 0,0-1 1 0 0,0 1-1 0 0,0 0 0 0 0,0 0 0 0 0,0 0 0 0 0,0 1 0 0 0,-1-1 1 0 0,1 1-1 0 0,-1 0 0 0 0,6 6 0 0 0,-9-8 32 0 0,1 0 0 0 0,-1 0 0 0 0,0-1-1 0 0,1 1 1 0 0,-1 0 0 0 0,0 0 0 0 0,0 0 0 0 0,0-1 0 0 0,0 1-1 0 0,0 0 1 0 0,0 0 0 0 0,0 0 0 0 0,0-1 0 0 0,0 1 0 0 0,0 0-1 0 0,0 0 1 0 0,0 0 0 0 0,-1 0 0 0 0,1-1 0 0 0,0 1 0 0 0,-1 0-1 0 0,1 0 1 0 0,0-1 0 0 0,-1 1 0 0 0,1 0 0 0 0,-1-1 0 0 0,1 1-1 0 0,-2 0 1 0 0,-15 16-37 0 0,8-11 61 0 0,0 0-1 0 0,0-1 1 0 0,0 0 0 0 0,-1-1-1 0 0,1 0 1 0 0,-1-1 0 0 0,0 0-1 0 0,0 0 1 0 0,0-1 0 0 0,-1 0-1 0 0,1-1 1 0 0,-1 0 0 0 0,1-1-1 0 0,-20-2 1 0 0,27 2-166 0 0,0-1-1 0 0,0 0 0 0 0,0 0 1 0 0,0 0-1 0 0,1 0 1 0 0,-1 0-1 0 0,0-1 1 0 0,1 1-1 0 0,-1-1 1 0 0,1 0-1 0 0,-1 0 0 0 0,1 0 1 0 0,0 0-1 0 0,0 0 1 0 0,0 0-1 0 0,0 0 1 0 0,0-1-1 0 0,0 1 1 0 0,1-1-1 0 0,-1 0 0 0 0,1 1 1 0 0,0-1-1 0 0,0 0 1 0 0,0 0-1 0 0,0 0 1 0 0,-1-5-1 0 0,1-6-1572 0 0</inkml:trace>
  <inkml:trace contextRef="#ctx0" brushRef="#br0" timeOffset="3772.91">1844 2 9215 0 0,'-6'-2'18256'0'0,"48"40"-16979"0"0,-26-25-1217 0 0,0 2 0 0 0,21 25-1 0 0,-8-3-59 0 0,112 159 0 0 0,-136-186 0 0 0,1 0 0 0 0,-2 0-1 0 0,1 0 1 0 0,-1 0 0 0 0,-1 1 0 0 0,0 0-1 0 0,0 0 1 0 0,-1 0 0 0 0,-1 0 0 0 0,0 0-1 0 0,0 0 1 0 0,-1 0 0 0 0,-2 12 0 0 0,0-8 6 0 0,-1 0 1 0 0,0 0 0 0 0,-1 0 0 0 0,-1-1-1 0 0,0 0 1 0 0,-1 0 0 0 0,-1 0 0 0 0,0-1-1 0 0,-10 14 1 0 0,6-10 33 0 0,-1-1 1 0 0,-24 25-1 0 0,29-35-121 0 0,1 0 0 0 0,-1 0 0 0 0,0-1-1 0 0,-1 0 1 0 0,0 0 0 0 0,1 0 0 0 0,-1-1 0 0 0,-12 4 0 0 0,19-8-743 0 0,-4-5-2870 0 0</inkml:trace>
  <inkml:trace contextRef="#ctx0" brushRef="#br0" timeOffset="3773.91">2441 416 1839 0 0,'0'0'25603'0'0,"1"1"-25207"0"0,18 0-249 0 0,-1 1 1 0 0,28-3-1 0 0,10-4-2585 0 0,-11 1-2894 0 0,-41 4 3485 0 0</inkml:trace>
  <inkml:trace contextRef="#ctx0" brushRef="#br0" timeOffset="4162.08">2387 336 19751 0 0,'0'0'4400'0'0,"11"-3"-3600"0"0,-1 0-480 0 0,1 2-96 0 0,1 0-24 0 0,1 0 0 0 0,1 1-992 0 0,3 0-200 0 0,-1 0-32 0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3:26.4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9 151 5527 0 0,'0'0'250'0'0,"-9"-11"100"0"0,0-5 9302 0 0,8 4-3595 0 0,1 11-5841 0 0,0 0-1 0 0,1 0 1 0 0,-1 0-1 0 0,0 0 1 0 0,1 0 0 0 0,-1 0-1 0 0,1 0 1 0 0,0 0-1 0 0,-1 1 1 0 0,1-1-1 0 0,0 0 1 0 0,-1 0-1 0 0,1 1 1 0 0,0-1-1 0 0,0 0 1 0 0,0 1-1 0 0,0-1 1 0 0,0 1-1 0 0,1-1 1 0 0,5-2-507 0 0,0 1 1 0 0,0 1-1 0 0,0-1 1 0 0,0 1-1 0 0,12 0 1 0 0,-11 0 1533 0 0,5 0-1219 0 0,-1 1 0 0 0,1 0 0 0 0,0 1 0 0 0,0 0 0 0 0,0 1 0 0 0,0 0 0 0 0,18 7 0 0 0,-23-7-26 0 0,0 2 1 0 0,0-1 0 0 0,0 1 0 0 0,-1 0 0 0 0,0 0-1 0 0,0 1 1 0 0,0 0 0 0 0,0 1 0 0 0,-1-1 0 0 0,0 1-1 0 0,0 0 1 0 0,7 10 0 0 0,-12-14 1 0 0,1 1 0 0 0,-1 0 0 0 0,0-1 0 0 0,0 1 0 0 0,0 0 0 0 0,0 0 0 0 0,0-1 0 0 0,0 1 0 0 0,-1 0 0 0 0,0 0 0 0 0,0 0 0 0 0,1 0 0 0 0,-1 0 0 0 0,-1 0 0 0 0,1 0 0 0 0,0-1 0 0 0,-1 1 0 0 0,0 0 0 0 0,1 0 0 0 0,-1 0 0 0 0,0-1 0 0 0,-1 1 0 0 0,1 0 0 0 0,0-1 0 0 0,-1 1 0 0 0,1-1 0 0 0,-3 3 0 0 0,0 0 0 0 0,0 1 0 0 0,0-1 0 0 0,-1 0 0 0 0,0-1 0 0 0,0 1 0 0 0,0-1 0 0 0,0 0 0 0 0,-1-1 0 0 0,1 1 0 0 0,-1-1 0 0 0,-6 3 0 0 0,0-2 15 0 0,0 0-1 0 0,0-1 1 0 0,-1-1 0 0 0,1 0-1 0 0,-1-1 1 0 0,1 0 0 0 0,-1-1-1 0 0,-24-2 1 0 0,26 0-4 0 0,1 1 0 0 0,-1-2 0 0 0,1 1 0 0 0,0-2 0 0 0,0 1 0 0 0,0-1 0 0 0,1-1 0 0 0,-1 1 0 0 0,1-2 0 0 0,0 1 0 0 0,-8-8 0 0 0,14 10-47 0 0,-1 1 1 0 0,2-1-1 0 0,-1 0 0 0 0,0-1 0 0 0,1 1 0 0 0,-1 0 1 0 0,1-1-1 0 0,-3-6 0 0 0,4 9 20 0 0,0-1 0 0 0,1 1 0 0 0,-1-1 0 0 0,1 1 1 0 0,0-1-1 0 0,0 0 0 0 0,-1 1 0 0 0,1-1 0 0 0,0 1 0 0 0,0-1 0 0 0,0 0 0 0 0,1 1 0 0 0,-1-1 0 0 0,0 0 0 0 0,1 1 0 0 0,-1-1 0 0 0,1 1 1 0 0,-1-1-1 0 0,1 1 0 0 0,0-1 0 0 0,-1 1 0 0 0,1-1 0 0 0,0 1 0 0 0,1-2 0 0 0,2-1-123 0 0,0 0 0 0 0,0 1 0 0 0,0-1 0 0 0,0 1 0 0 0,1 0 0 0 0,-1 0 0 0 0,1 0 0 0 0,0 0 0 0 0,0 1-1 0 0,10-4 1 0 0,-1 2-678 0 0,-1 1 0 0 0,1 0 0 0 0,15 0 0 0 0,-10 1-1065 0 0</inkml:trace>
  <inkml:trace contextRef="#ctx0" brushRef="#br0" timeOffset="403.01">643 225 15199 0 0,'0'0'1756'0'0,"-16"-10"8621"0"0,17 9-10630 0 0,-1-1-1 0 0,1 1 1 0 0,0 0-1 0 0,0 0 1 0 0,0 0-1 0 0,0 0 1 0 0,0 0-1 0 0,0 0 1 0 0,0 0-1 0 0,0 1 1 0 0,0-1-1 0 0,0 0 1 0 0,1 0-1 0 0,-1 1 1 0 0,0-1-1 0 0,0 1 1 0 0,1-1-1 0 0,-1 1 1 0 0,0 0-1 0 0,1 0 1 0 0,-1-1-1 0 0,2 1 1 0 0,5-1-1866 0 0</inkml:trace>
  <inkml:trace contextRef="#ctx0" brushRef="#br0" timeOffset="859.49">819 41 16927 0 0,'0'0'1536'0'0,"0"0"-1262"0"0,-5-1 718 0 0,5 1-825 0 0,0 0 1 0 0,0 0 0 0 0,-1 0 0 0 0,1 0 0 0 0,0 0-1 0 0,-1 0 1 0 0,1 1 0 0 0,0-1 0 0 0,0 0 0 0 0,0 0-1 0 0,-1 0 1 0 0,1 0 0 0 0,0 1 0 0 0,0-1 0 0 0,0 0-1 0 0,-1 0 1 0 0,1 0 0 0 0,0 1 0 0 0,0-1 0 0 0,0 0-1 0 0,0 0 1 0 0,-1 0 0 0 0,1 1 0 0 0,0-1 0 0 0,0 0-1 0 0,0 1 1 0 0,0-1 0 0 0,0 0 0 0 0,0 0 0 0 0,0 1-1 0 0,0-1 1 0 0,0 0 0 0 0,0 0 0 0 0,0 1 0 0 0,0-1-1 0 0,2 17 1081 0 0,8 16-1418 0 0,73 163-1506 0 0,-80-191 1236 0 0</inkml:trace>
  <inkml:trace contextRef="#ctx0" brushRef="#br0" timeOffset="1278.95">1305 129 7367 0 0,'1'-13'-500'0'0,"1"-9"3257"0"0,-1 13 251 0 0,-1 1 0 0 0,0 0 0 0 0,-1-12 0 0 0,-3 5-1604 0 0,4 13-1277 0 0,-1 1 0 0 0,1-1-1 0 0,-1 1 1 0 0,0-1 0 0 0,0 1-1 0 0,0-1 1 0 0,0 1 0 0 0,0 0-1 0 0,0 0 1 0 0,0-1 0 0 0,0 1-1 0 0,0 0 1 0 0,-1 0 0 0 0,1 0-1 0 0,-3-2 1 0 0,0 2 18 0 0,1-1 0 0 0,0 1 1 0 0,-1 0-1 0 0,0 0 0 0 0,1 0 0 0 0,-8-1 0 0 0,2 1 12 0 0,1 1 0 0 0,-1 0-1 0 0,0 0 1 0 0,1 1-1 0 0,-14 3 1 0 0,1 2-56 0 0,0 1-1 0 0,1 0 1 0 0,-1 2 0 0 0,2 0-1 0 0,-37 24 1 0 0,52-30-107 0 0,0 0-1 0 0,0 1 1 0 0,0-1-1 0 0,0 1 0 0 0,1 0 1 0 0,0 0-1 0 0,0 0 1 0 0,-5 9-1 0 0,7-12 5 0 0,1 0 1 0 0,-1 0-1 0 0,0 0 0 0 0,1 1 0 0 0,-1-1 0 0 0,1 0 0 0 0,0 0 0 0 0,-1 1 0 0 0,1-1 0 0 0,0 0 0 0 0,0 1 0 0 0,0-1 1 0 0,0 0-1 0 0,0 1 0 0 0,0-1 0 0 0,0 0 0 0 0,0 0 0 0 0,0 1 0 0 0,1-1 0 0 0,-1 0 0 0 0,0 1 0 0 0,1-1 0 0 0,-1 0 0 0 0,1 0 1 0 0,0 0-1 0 0,-1 0 0 0 0,1 0 0 0 0,0 1 0 0 0,0-1 0 0 0,0 0 0 0 0,-1-1 0 0 0,1 1 0 0 0,0 0 0 0 0,0 0 0 0 0,1 0 1 0 0,-1 0-1 0 0,0-1 0 0 0,2 2 0 0 0,7 2-11 0 0,-1 0 0 0 0,1-1-1 0 0,0 0 1 0 0,0 0 0 0 0,13 1 0 0 0,54 2 18 0 0,-2 0-17 0 0,-38 2-64 0 0,-34-7 54 0 0,-1 0 0 0 0,0 0 0 0 0,1 0-1 0 0,-1 0 1 0 0,0 1 0 0 0,1-1 0 0 0,-1 1 0 0 0,0-1-1 0 0,0 1 1 0 0,0 0 0 0 0,3 3 0 0 0,-5-4 11 0 0,0 0 0 0 0,1 0 0 0 0,-1 0 0 0 0,0-1 0 0 0,0 1 0 0 0,0 0 0 0 0,0 0 0 0 0,0 0 0 0 0,0 0 0 0 0,0-1 0 0 0,0 1 0 0 0,0 0 0 0 0,0 0 0 0 0,0 0 0 0 0,-1 0 0 0 0,1-1 0 0 0,0 1 0 0 0,0 0 0 0 0,-1 0 0 0 0,0 0 0 0 0,-8 15-45 0 0,5-11 58 0 0,0-1 1 0 0,0 0-1 0 0,-1 0 0 0 0,1 0 1 0 0,-1 0-1 0 0,0-1 0 0 0,0 0 0 0 0,0 0 1 0 0,0 0-1 0 0,-1 0 0 0 0,-9 2 1 0 0,8-3 39 0 0,0 0 1 0 0,0 0 0 0 0,-1-1 0 0 0,1 0 0 0 0,-1 0 0 0 0,1-1 0 0 0,0 0-1 0 0,-1 0 1 0 0,-7-2 0 0 0,13 2-20 0 0,0-1 0 0 0,0 1 0 0 0,0-1-1 0 0,0 1 1 0 0,0-1 0 0 0,1 0 0 0 0,-1 0 0 0 0,0 0 0 0 0,0 0-1 0 0,1 0 1 0 0,-1 0 0 0 0,1 0 0 0 0,-1 0 0 0 0,1-1 0 0 0,-1 1-1 0 0,1-1 1 0 0,0 1 0 0 0,-1-1 0 0 0,1 1 0 0 0,0-1 0 0 0,0 0-1 0 0,0 1 1 0 0,-1-5 0 0 0,2 4 1 0 0,-1-1 1 0 0,0 0-1 0 0,1 0 0 0 0,0 0 0 0 0,0 0 1 0 0,0 0-1 0 0,0 0 0 0 0,0 0 0 0 0,0 0 1 0 0,1 0-1 0 0,0 0 0 0 0,-1 1 0 0 0,1-1 1 0 0,0 0-1 0 0,2-3 0 0 0,4-7-114 0 0,0 0 0 0 0,1 1 0 0 0,1 0 0 0 0,0 0-1 0 0,15-14 1 0 0,30-23-5025 0 0,-40 38-3181 0 0</inkml:trace>
  <inkml:trace contextRef="#ctx0" brushRef="#br0" timeOffset="2807.17">40 534 6447 0 0,'0'0'586'0'0,"-1"0"-486"0"0,-14-5 264 0 0,13 4 222 0 0,1 1 0 0 0,-1-1 0 0 0,-17-16 15885 0 0,84 18-15260 0 0,101-3-365 0 0,284-17-294 0 0,36 32-512 0 0,-371-6-27 0 0,9-6 21 0 0,-78-2 137 0 0,0 2 0 0 0,88 13 0 0 0,-133-14-107 0 0,-6 0-145 0 0,-1-1 0 0 0,1 0 0 0 0,-1 0 0 0 0,1-1 0 0 0,-1 0 0 0 0,1 0 0 0 0,-7-3 0 0 0,-11-5-2476 0 0,13 7 1250 0 0</inkml:trace>
  <inkml:trace contextRef="#ctx0" brushRef="#br0" timeOffset="3535.62">373 728 3223 0 0,'0'-1'143'0'0,"3"-14"-593"0"0,-2 3 3943 0 0,3-10 7723 0 0,2 6-8928 0 0,-3 11-1763 0 0,0-1 0 0 0,1 1 0 0 0,-1 0 1 0 0,1 0-1 0 0,0 0 0 0 0,1 1 1 0 0,-1-1-1 0 0,1 1 0 0 0,5-4 0 0 0,-4 4-288 0 0,0 0 0 0 0,1 0 0 0 0,0 1 0 0 0,0 0 0 0 0,-1 0 0 0 0,2 1 0 0 0,8-3 0 0 0,-9 4-225 0 0,-1 0 0 0 0,0 0 0 0 0,0 0 1 0 0,1 1-1 0 0,-1 0 0 0 0,1 0 0 0 0,-1 0 0 0 0,0 1 0 0 0,1 0 0 0 0,-1 1 0 0 0,0-1 0 0 0,0 1 0 0 0,0 0 1 0 0,0 1-1 0 0,0-1 0 0 0,0 1 0 0 0,-1 0 0 0 0,1 1 0 0 0,7 6 0 0 0,-6-5-12 0 0,-1 1 0 0 0,0 1 0 0 0,0-1 0 0 0,0 1 0 0 0,-1 0 0 0 0,0 0 0 0 0,7 15 0 0 0,-10-18 0 0 0,0 0 0 0 0,-1 0 0 0 0,0 1 0 0 0,0-1 0 0 0,0 0 0 0 0,-1 1 0 0 0,1-1 0 0 0,-1 1 0 0 0,0-1 0 0 0,0 1 0 0 0,0-1 0 0 0,-1 1 0 0 0,0-1 0 0 0,0 0 0 0 0,0 1 0 0 0,0-1 0 0 0,-3 5 0 0 0,2-3 2 0 0,0-1 0 0 0,0 0 0 0 0,0 0 1 0 0,-1-1-1 0 0,0 1 0 0 0,0-1 0 0 0,0 1 0 0 0,-1-1 0 0 0,0 0 0 0 0,1 0 1 0 0,-1 0-1 0 0,-1-1 0 0 0,1 1 0 0 0,0-1 0 0 0,-1 0 0 0 0,0 0 0 0 0,0-1 0 0 0,1 1 1 0 0,-2-1-1 0 0,1 0 0 0 0,0 0 0 0 0,0-1 0 0 0,-1 0 0 0 0,-7 1 0 0 0,-3 1 32 0 0,-1-2 0 0 0,1 0 0 0 0,0-1 0 0 0,0 0 0 0 0,0-2 0 0 0,-20-3 0 0 0,26 3-17 0 0,1 0 0 0 0,0-1 0 0 0,0 0 0 0 0,1-1 0 0 0,-1 0 0 0 0,1 0 0 0 0,0-1 0 0 0,0 1 0 0 0,0-2 0 0 0,0 1 0 0 0,1-1 0 0 0,-7-8 0 0 0,12 12-32 0 0,0 1 0 0 0,1-1 0 0 0,-1 0 0 0 0,1 0 0 0 0,0 0 0 0 0,0 0 0 0 0,-1 0-1 0 0,1 0 1 0 0,1-1 0 0 0,-1 1 0 0 0,0 0 0 0 0,0 0 0 0 0,1-1 0 0 0,0 1 0 0 0,-1 0 0 0 0,1-1 0 0 0,0 1 0 0 0,0-4 0 0 0,1 2-40 0 0,0 1 1 0 0,0 0 0 0 0,0-1 0 0 0,0 1 0 0 0,0 0 0 0 0,1 0 0 0 0,0 0 0 0 0,-1 0-1 0 0,1 0 1 0 0,0 0 0 0 0,4-4 0 0 0,2-1-107 0 0,1 1 0 0 0,-1 0 0 0 0,1 0 0 0 0,1 0-1 0 0,-1 1 1 0 0,20-9 0 0 0,-8 6-1920 0 0,1 2 0 0 0,36-9-1 0 0,-30 10-5218 0 0</inkml:trace>
  <inkml:trace contextRef="#ctx0" brushRef="#br0" timeOffset="3968.37">920 717 18487 0 0,'0'0'1675'0'0,"-2"0"-1382"0"0,-47-10 7058 0 0</inkml:trace>
  <inkml:trace contextRef="#ctx0" brushRef="#br0" timeOffset="4367.3">1128 656 16415 0 0,'0'0'1484'0'0,"-1"0"-1221"0"0,-2-1 537 0 0,0 0-1 0 0,0 0 1 0 0,-1 1 0 0 0,1 0 0 0 0,0-1 0 0 0,0 1-1 0 0,-1 1 1 0 0,1-1 0 0 0,-4 1 0 0 0,5 0-738 0 0,1 0 0 0 0,-1-1 0 0 0,0 1 0 0 0,1 0 0 0 0,-1 1 0 0 0,1-1 0 0 0,0 0 0 0 0,-1 0-1 0 0,1 1 1 0 0,0-1 0 0 0,0 0 0 0 0,0 1 0 0 0,0-1 0 0 0,0 1 0 0 0,0 0 0 0 0,0-1 0 0 0,0 1 0 0 0,0 0 0 0 0,0 1 0 0 0,1-1-62 0 0,-1-1 0 0 0,1 0 0 0 0,0 0 0 0 0,0 0 0 0 0,-1 1 0 0 0,1-1 0 0 0,0 0 0 0 0,0 0 0 0 0,0 1 0 0 0,0-1 0 0 0,0 0 0 0 0,0 0 0 0 0,1 1 0 0 0,-1-1 0 0 0,0 0 0 0 0,1 0 0 0 0,-1 0 0 0 0,1 1 0 0 0,-1-1 0 0 0,1 0 0 0 0,-1 0 0 0 0,1 0 0 0 0,0 0 0 0 0,0 0 0 0 0,-1 0 0 0 0,1 0 0 0 0,0 0 0 0 0,1 0 0 0 0,-2 0 0 0 0,2 1 0 0 0,12 7 0 0 0,-2-4 0 0 0,1-1 0 0 0,-1 0 0 0 0,1-1 0 0 0,0 0 0 0 0,0-1 0 0 0,18 0 0 0 0,-12 0 0 0 0,0 1 0 0 0,20 5 0 0 0,-38-8-3 0 0,9 2-41 0 0,-1 1 0 0 0,0 1 1 0 0,13 5-1 0 0,-20-8 30 0 0,0 1 0 0 0,0-1 0 0 0,0 0 0 0 0,0 1 0 0 0,0 0 0 0 0,0-1 0 0 0,0 1 0 0 0,-1 0 0 0 0,1 0 0 0 0,-1 0 0 0 0,1 0 0 0 0,-1 0 0 0 0,0 0 0 0 0,1 0 0 0 0,-1 0 0 0 0,0 1 0 0 0,-1-1 0 0 0,2 5 0 0 0,-2-6 14 0 0,0 1-1 0 0,0-1 1 0 0,0 1-1 0 0,0-1 1 0 0,0 1-1 0 0,0-1 1 0 0,-1 0-1 0 0,1 1 1 0 0,-1-1 0 0 0,1 1-1 0 0,-1-1 1 0 0,1 0-1 0 0,-1 1 1 0 0,0-1-1 0 0,0 0 1 0 0,0 0-1 0 0,0 1 1 0 0,0-1-1 0 0,0 0 1 0 0,0 0-1 0 0,0 0 1 0 0,0 0 0 0 0,0 0-1 0 0,0-1 1 0 0,-1 1-1 0 0,1 0 1 0 0,-3 1-1 0 0,-1 1 2 0 0,-3 2-368 0 0,1 0 0 0 0,0-1 0 0 0,-1 0-1 0 0,0 0 1 0 0,0-1 0 0 0,0 0 0 0 0,0-1 0 0 0,-1 0-1 0 0,-13 2 1 0 0,17-3-23 0 0,0 0 1 0 0,0-1-1 0 0,-1 0 0 0 0,1 0 0 0 0,0-1 1 0 0,0 0-1 0 0,0 1 0 0 0,0-2 0 0 0,0 1 0 0 0,0 0 1 0 0,0-1-1 0 0,0 0 0 0 0,0 0 0 0 0,1-1 1 0 0,-1 1-1 0 0,1-1 0 0 0,-5-4 0 0 0,0-2-6634 0 0</inkml:trace>
  <inkml:trace contextRef="#ctx0" brushRef="#br0" timeOffset="4368.3">1097 681 11519 0 0,'0'0'528'0'0,"-1"-1"-16"0"0,0 0-20 0 0,1 0 0 0 0,-1 0-1 0 0,0 0 1 0 0,1 0 0 0 0,-1 0-1 0 0,1 0 1 0 0,-1 0 0 0 0,1 0-1 0 0,0 0 1 0 0,0 0 0 0 0,-1-1-1 0 0,1 1 1 0 0,0 0 0 0 0,0 0-1 0 0,0-2 1 0 0,0 2-178 0 0,0-1 1 0 0,1 1-1 0 0,-1-1 1 0 0,1 1-1 0 0,-1 0 0 0 0,1-1 1 0 0,-1 1-1 0 0,1 0 1 0 0,0-1-1 0 0,1-1 0 0 0,1 0 44 0 0,1-1 0 0 0,-1 1 0 0 0,1 0 0 0 0,-1 0 0 0 0,7-3 0 0 0,0 0-237 0 0,0 0-1 0 0,1 1 1 0 0,0 1-1 0 0,0-1 0 0 0,0 2 1 0 0,1 0-1 0 0,13-2 0 0 0,-2 1-808 0 0,1 2-1 0 0,38 0 1 0 0,-44 4-852 0 0,-1 0-75 0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3:25.2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8 12439 0 0,'0'0'4968'0'0,"8"0"-3664"0"0,0 0-552 0 0,0 0-112 0 0,1-1-16 0 0,1 0-8 0 0,-1 0-448 0 0,1-1-88 0 0,1 0-16 0 0,1-1-64 0 0,1 1-1056 0 0,-2 1-272 0 0</inkml:trace>
  <inkml:trace contextRef="#ctx0" brushRef="#br0" timeOffset="392.24">31 15 11519 0 0,'-5'-1'9191'0'0,"13"1"-9026"0"0,0 0 0 0 0,0 0 0 0 0,0-1 0 0 0,0 1-1 0 0,14-5 1 0 0,6 0-6126 0 0,-7 3-802 0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3:43.7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5 103 4143 0 0,'0'-8'9564'0'0,"-6"-8"-5235"0"0,3 9-2949 0 0,1 0-1 0 0,-1 0 0 0 0,-6-9 0 0 0,8 14-1243 0 0,-1-1 0 0 0,0 1 0 0 0,0 0 0 0 0,0-1 0 0 0,0 1 0 0 0,-1 0 0 0 0,1 0 0 0 0,0 1 0 0 0,-1-1 0 0 0,1 0 0 0 0,-1 1 0 0 0,-3-2-1 0 0,-2 0-54 0 0,0 0-1 0 0,0 1 1 0 0,0 0-1 0 0,-1 0 1 0 0,1 1-1 0 0,-1 0 1 0 0,1 1-1 0 0,-1 0 1 0 0,0 0-1 0 0,1 0 1 0 0,-1 1-1 0 0,1 1 1 0 0,0-1-1 0 0,-1 1 0 0 0,-8 4 1 0 0,7-2-51 0 0,1 0-1 0 0,-1 0 1 0 0,1 1 0 0 0,0 1 0 0 0,0-1 0 0 0,1 1-1 0 0,0 1 1 0 0,0 0 0 0 0,0 0 0 0 0,1 0 0 0 0,0 1-1 0 0,-7 10 1 0 0,13-16-27 0 0,0-1-1 0 0,0 1 0 0 0,-1-1 1 0 0,2 1-1 0 0,-1 0 1 0 0,0-1-1 0 0,0 1 1 0 0,0 0-1 0 0,1 0 0 0 0,-1 0 1 0 0,1-1-1 0 0,0 1 1 0 0,-1 0-1 0 0,1 0 1 0 0,0 0-1 0 0,0 0 0 0 0,0 0 1 0 0,0 0-1 0 0,1-1 1 0 0,0 4-1 0 0,0-3 0 0 0,0 0 0 0 0,0 0-1 0 0,0-1 1 0 0,1 1 0 0 0,-1 0 0 0 0,0-1-1 0 0,1 1 1 0 0,-1-1 0 0 0,1 0-1 0 0,0 0 1 0 0,0 1 0 0 0,-1-1 0 0 0,1 0-1 0 0,0 0 1 0 0,0-1 0 0 0,0 1 0 0 0,0 0-1 0 0,3 0 1 0 0,5 1-5 0 0,-1 0 0 0 0,1 0 0 0 0,0-1 1 0 0,-1-1-1 0 0,1 0 0 0 0,0 0 0 0 0,15-3 0 0 0,0-1-27 0 0,42-13-1 0 0,-55 13-43 0 0,1 0 0 0 0,-1-1-1 0 0,0 0 1 0 0,0-1 0 0 0,19-12 0 0 0,-31 17-6 0 0,1 0-78 0 0,2-4 136 0 0,-3 5 20 0 0,0-1 0 0 0,1 1 1 0 0,-1 0-1 0 0,0-1 0 0 0,0 1 0 0 0,0 0 0 0 0,0-1 0 0 0,1 1 0 0 0,-1 0 0 0 0,0-1 0 0 0,0 1 0 0 0,0 0 0 0 0,0-1 0 0 0,0 1 1 0 0,0 0-1 0 0,0-1 0 0 0,0 1 0 0 0,0 0 0 0 0,0-1 0 0 0,0 1 0 0 0,0 0 0 0 0,0-1 0 0 0,0 1 0 0 0,-1-1 0 0 0,1 1 0 0 0,0 0 1 0 0,0 0-1 0 0,0-1 0 0 0,0 1 0 0 0,-1 0 0 0 0,1-1 0 0 0,0 1 0 0 0,-1 0 0 0 0,0-4 0 0 0,-3-2 14 0 0,-6-7 417 0 0,10 13-415 0 0,0 0-1 0 0,0 0 0 0 0,0 0 1 0 0,0 0-1 0 0,0 0 1 0 0,-1 0-1 0 0,1 0 0 0 0,0 0 1 0 0,0 0-1 0 0,0 0 1 0 0,0 0-1 0 0,0 0 0 0 0,0 0 1 0 0,0 0-1 0 0,-1 0 0 0 0,1 0 1 0 0,0 0-1 0 0,0 0 1 0 0,0 0-1 0 0,0 0 0 0 0,0 0 1 0 0,0 0-1 0 0,0 0 1 0 0,-1 0-1 0 0,1 0 0 0 0,0 0 1 0 0,0 0-1 0 0,0 0 0 0 0,0 0 1 0 0,0 0-1 0 0,0 0 1 0 0,0 0-1 0 0,0 1 0 0 0,0-1 1 0 0,0 0-1 0 0,-1 0 1 0 0,1 0-1 0 0,0 0 0 0 0,0 0 1 0 0,0 0-1 0 0,0 0 0 0 0,0 0 1 0 0,0 1-1 0 0,0-1 1 0 0,0 0-1 0 0,0 0 0 0 0,0 0 1 0 0,0 0-1 0 0,0 0 1 0 0,0 0-1 0 0,0 1 0 0 0,1 21 955 0 0,-1-17-1090 0 0,15 100 776 0 0,-9-71-584 0 0,2 63-1 0 0,-10-71 60 0 0,1-2-3651 0 0,-1-19-413 0 0</inkml:trace>
  <inkml:trace contextRef="#ctx0" brushRef="#br0" timeOffset="426.55">21 408 5063 0 0,'-7'-4'23942'0'0,"13"5"-22945"0"0,67 2-3429 0 0,27-2 2877 0 0,329-20-2300 0 0,-419 19 1166 0 0,1-1-531 0 0,-4 1-4201 0 0</inkml:trace>
  <inkml:trace contextRef="#ctx0" brushRef="#br0" timeOffset="991.12">76 669 5527 0 0,'0'0'423'0'0,"-5"-3"-142"0"0,-4-5 4863 0 0,8 7-4623 0 0,1 0 0 0 0,-1 0-1 0 0,1 0 1 0 0,-1 0 0 0 0,1 0-1 0 0,-1 0 1 0 0,1 0 0 0 0,0 0-1 0 0,-1 0 1 0 0,1 0 0 0 0,0 0-1 0 0,0 0 1 0 0,0 0 0 0 0,0 0 0 0 0,0 0-1 0 0,0 0 1 0 0,0 0 0 0 0,1-1-1 0 0,-1-1-178 0 0,1 1 0 0 0,0 0 0 0 0,0-1 0 0 0,0 1 0 0 0,0 0 0 0 0,0 0 0 0 0,3-3 0 0 0,1-1-138 0 0,0 0 1 0 0,0 0-1 0 0,12-9 1 0 0,-11 11-152 0 0,0 0 1 0 0,0 0-1 0 0,0 1 1 0 0,1 0-1 0 0,-1 0 1 0 0,1 0-1 0 0,0 1 1 0 0,0 0-1 0 0,0 0 1 0 0,0 1-1 0 0,10-1 0 0 0,-13 1-33 0 0,-1 1 0 0 0,1 0-1 0 0,-1 0 1 0 0,1 0 0 0 0,-1 0 0 0 0,1 1-1 0 0,-1-1 1 0 0,1 1 0 0 0,-1 0-1 0 0,1 0 1 0 0,-1 0 0 0 0,0 1-1 0 0,0-1 1 0 0,0 1 0 0 0,0 0-1 0 0,0-1 1 0 0,0 1 0 0 0,0 1-1 0 0,0-1 1 0 0,-1 0 0 0 0,1 1-1 0 0,-1-1 1 0 0,0 1 0 0 0,1 0-1 0 0,1 3 1 0 0,-3-3-20 0 0,0-1 0 0 0,-1 1 0 0 0,1 0 0 0 0,-1-1 0 0 0,1 1 0 0 0,-1 0 0 0 0,0 0 0 0 0,0-1 0 0 0,0 1 0 0 0,0 0 0 0 0,0 0 0 0 0,-1-1 0 0 0,1 1 0 0 0,-1 0 0 0 0,0-1 0 0 0,0 1 0 0 0,0-1 0 0 0,0 1 0 0 0,0-1 0 0 0,-1 1 0 0 0,-1 2 0 0 0,-4 6 0 0 0,0-1 0 0 0,-1 0 0 0 0,-11 11 0 0 0,0-3-30 0 0,-2 0 0 0 0,0-2 0 0 0,-44 26 0 0 0,30-19 14 0 0,8-10-24 0 0,-7 2 27 0 0,48-7 119 0 0,-7-6-94 0 0,0 0 0 0 0,0 0 0 0 0,0-1 0 0 0,1 0 0 0 0,-1 0 0 0 0,13-1 0 0 0,47-6-40 0 0,-47 3 10 0 0,-9 2-213 0 0,46-6-810 0 0,-20-1-3652 0 0,-26 4-2713 0 0</inkml:trace>
  <inkml:trace contextRef="#ctx0" brushRef="#br0" timeOffset="1452.56">524 639 11055 0 0,'-11'-7'1176'0'0,"8"6"-406"0"0,-1-1-1 0 0,0 1 0 0 0,-1-1 0 0 0,1 1 0 0 0,0 1 0 0 0,0-1 1 0 0,0 0-1 0 0,-1 1 0 0 0,-4 0 0 0 0,7 0-434 0 0,-1 1-1 0 0,1 0 0 0 0,0-1 1 0 0,0 1-1 0 0,0 0 1 0 0,0 0-1 0 0,0 0 1 0 0,0 0-1 0 0,0 0 0 0 0,0 1 1 0 0,0-1-1 0 0,0 1 1 0 0,0-1-1 0 0,1 1 1 0 0,-1 0-1 0 0,1-1 0 0 0,-1 1 1 0 0,1 0-1 0 0,0 0 1 0 0,0 0-1 0 0,0 0 1 0 0,-1 2-1 0 0,-1 1-334 0 0,2 1 0 0 0,3 4 0 0 0,-1-9 0 0 0,-1 1 0 0 0,0-1 0 0 0,1 1 0 0 0,-1-1 0 0 0,1 1 0 0 0,0-1 0 0 0,-1 1 0 0 0,1-1 0 0 0,0 0 0 0 0,0 1 0 0 0,0-1 0 0 0,0 0 0 0 0,0 0 0 0 0,0 0 0 0 0,0 0 0 0 0,1 0 0 0 0,-1 0 0 0 0,0 0 0 0 0,0 0 0 0 0,2 0 0 0 0,3 3 0 0 0,1 2-4 0 0,0-1 0 0 0,1-1 0 0 0,-1 1 0 0 0,1-1 0 0 0,0 0 0 0 0,13 3 0 0 0,-2-1-22 0 0,35 6 0 0 0,-33-9-48 0 0,27 6-110 0 0,-44-8 153 0 0,1 0 0 0 0,-1 1 0 0 0,1-1 0 0 0,-1 1 0 0 0,0 0 0 0 0,0 0 1 0 0,6 5-1 0 0,-9-6 23 0 0,0-1 1 0 0,0 1 0 0 0,0 0 0 0 0,-1 0-1 0 0,1 0 1 0 0,0-1 0 0 0,0 1 0 0 0,-1 0-1 0 0,1 0 1 0 0,-1 0 0 0 0,1 0 0 0 0,-1 0-1 0 0,1 0 1 0 0,-1 0 0 0 0,0 1 0 0 0,0-1-1 0 0,1 0 1 0 0,-1 0 0 0 0,0 0 0 0 0,0 0-1 0 0,0 0 1 0 0,0 0 0 0 0,0 0 0 0 0,0 1-1 0 0,-1-1 1 0 0,1 0 0 0 0,0 0 0 0 0,0 0-1 0 0,-1 0 1 0 0,1 0 0 0 0,-1 0 0 0 0,1 0-1 0 0,-1 0 1 0 0,1 0 0 0 0,-1 0-1 0 0,-1 1 1 0 0,0 1-28 0 0,-1 0 0 0 0,1 0-1 0 0,-1 0 1 0 0,0 0-1 0 0,0 0 1 0 0,0-1 0 0 0,-1 1-1 0 0,-4 1 1 0 0,2 0-138 0 0,0-1-1 0 0,-1 0 1 0 0,0-1 0 0 0,1 0 0 0 0,-1 0-1 0 0,0 0 1 0 0,0-1 0 0 0,0 0-1 0 0,0 0 1 0 0,-1-1 0 0 0,1 0-1 0 0,-12-1 1 0 0,13 0-458 0 0,0-1 1 0 0,0 1-1 0 0,0-1 0 0 0,0 0 0 0 0,0-1 0 0 0,0 1 0 0 0,1-1 1 0 0,-1 0-1 0 0,-5-5 0 0 0,-1-1-1060 0 0</inkml:trace>
  <inkml:trace contextRef="#ctx0" brushRef="#br0" timeOffset="1825.99">470 639 9671 0 0,'0'0'748'0'0,"3"-9"2754"0"0,-3 5-2827 0 0,1 1 0 0 0,-1 0 1 0 0,1 0-1 0 0,0 0 0 0 0,0 0 1 0 0,1 0-1 0 0,-1 0 0 0 0,0 0 1 0 0,1 1-1 0 0,3-5 0 0 0,-3 4-285 0 0,1 0-1 0 0,0 0 0 0 0,0 0 1 0 0,0 1-1 0 0,0-1 0 0 0,0 1 1 0 0,6-3-1 0 0,-1 1-230 0 0,0 1 0 0 0,-1 1 0 0 0,1-1 0 0 0,0 1-1 0 0,0 0 1 0 0,1 1 0 0 0,14-1 0 0 0,10 0-474 0 0,58-1 297 0 0,-33 7-5495 0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3:42.6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 143 14599 0 0,'0'0'1320'0'0,"-10"-9"5137"0"0,16 7-5134 0 0,12 1-978 0 0,24 3 1 0 0,-5 0-1304 0 0,-1-4-3981 0 0</inkml:trace>
  <inkml:trace contextRef="#ctx0" brushRef="#br0" timeOffset="388.82">10 48 9215 0 0,'-10'-8'10467'0'0,"20"-5"-8583"0"0,-3 9-1792 0 0,0 1-1 0 0,1-1 1 0 0,-1 2 0 0 0,1-1 0 0 0,0 1 0 0 0,0 0 0 0 0,13-1-1 0 0,57 0-4640 0 0,-62 3-2011 0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3:39.4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6 100 2759 0 0,'-6'-17'22423'0'0,"2"26"-22385"0"0,1-1 0 0 0,1 1 0 0 0,0 0 0 0 0,0 0 0 0 0,0 0 0 0 0,1 0 0 0 0,1 0 0 0 0,-1 0 0 0 0,2 0 0 0 0,-1 0 0 0 0,1 0 0 0 0,1 0 0 0 0,-1 0 0 0 0,1 0 0 0 0,1 0 0 0 0,0 0 0 0 0,0-1 0 0 0,8 15 0 0 0,-10-21-423 0 0,0 0 0 0 0,0-1-1 0 0,0 1 1 0 0,1 0-1 0 0,-1-1 1 0 0,1 1 0 0 0,-1 0-1 0 0,1-1 1 0 0,-1 0-1 0 0,1 1 1 0 0,0-1-1 0 0,0 0 1 0 0,-1 0 0 0 0,3 1-1 0 0,4 1-1618 0 0</inkml:trace>
  <inkml:trace contextRef="#ctx0" brushRef="#br0" timeOffset="619.63">648 61 13823 0 0,'0'0'1062'0'0,"-1"-1"-693"0"0,-1-4-194 0 0,1 3 509 0 0,-15-24 5634 0 0,3 9-4099 0 0,6 15-2040 0 0,0 0 1 0 0,-1 0 0 0 0,1 1-1 0 0,-1 0 1 0 0,0 0 0 0 0,1 1-1 0 0,-1 0 1 0 0,0 0-1 0 0,-13 3 1 0 0,-2 1-49 0 0,-43 15 0 0 0,46-13-117 0 0,5-2 8 0 0,-23 11 1 0 0,35-14-22 0 0,0 1 1 0 0,-1-1 0 0 0,1 1 0 0 0,1 0 0 0 0,-1 0 0 0 0,0 0 0 0 0,0 0 0 0 0,1 1 0 0 0,-1-1-1 0 0,1 1 1 0 0,0 0 0 0 0,-4 5 0 0 0,5-7-3 0 0,1 0-1 0 0,-1 0 0 0 0,1 1 1 0 0,0-1-1 0 0,-1 0 1 0 0,1 0-1 0 0,0 0 1 0 0,0 1-1 0 0,-1-1 1 0 0,1 0-1 0 0,0 0 0 0 0,0 0 1 0 0,1 1-1 0 0,-1-1 1 0 0,0 0-1 0 0,0 0 1 0 0,0 1-1 0 0,1-1 1 0 0,-1 0-1 0 0,1 0 0 0 0,-1 0 1 0 0,1 0-1 0 0,-1 0 1 0 0,1 0-1 0 0,0 0 1 0 0,-1 0-1 0 0,1 0 1 0 0,0 0-1 0 0,0 0 0 0 0,0 0 1 0 0,0 0-1 0 0,0 0 1 0 0,0-1-1 0 0,0 1 1 0 0,0 0-1 0 0,0-1 1 0 0,0 1-1 0 0,0-1 0 0 0,2 1 1 0 0,5 3-14 0 0,0-1 1 0 0,1-1-1 0 0,-1 1 1 0 0,12 0-1 0 0,-16-2 14 0 0,20 3-59 0 0,27-1-1 0 0,-36-3 19 0 0,-1 1 0 0 0,1 1 0 0 0,0 0 0 0 0,-1 1 0 0 0,1 0 0 0 0,14 6 0 0 0,-28-9 26 0 0,0 1-1 0 0,0-1 0 0 0,0 0 1 0 0,0 1-1 0 0,0 0 0 0 0,0-1 1 0 0,0 1-1 0 0,0 0 0 0 0,0-1 1 0 0,0 1-1 0 0,0 0 0 0 0,0 0 1 0 0,0 0-1 0 0,-1 0 0 0 0,1 0 1 0 0,0 0-1 0 0,-1 0 0 0 0,1 0 0 0 0,-1 0 1 0 0,1 0-1 0 0,-1 0 0 0 0,1 0 1 0 0,-1 1-1 0 0,0-1 0 0 0,0 0 1 0 0,1 0-1 0 0,-1 0 0 0 0,0 2 1 0 0,-1-1 8 0 0,1 1 0 0 0,-1-1 0 0 0,1 0 0 0 0,-1 0 0 0 0,0 0 1 0 0,0 1-1 0 0,0-1 0 0 0,0 0 0 0 0,0 0 0 0 0,-1 0 0 0 0,1-1 1 0 0,0 1-1 0 0,-1 0 0 0 0,-1 1 0 0 0,-2 1 9 0 0,0 0-1 0 0,0 0 1 0 0,-1 0-1 0 0,1-1 1 0 0,-1 0 0 0 0,0 0-1 0 0,0-1 1 0 0,0 0-1 0 0,0 0 1 0 0,0 0 0 0 0,-11 1-1 0 0,13-2 17 0 0,1-1 0 0 0,0 0 0 0 0,-1 0 0 0 0,1 0 0 0 0,-1 0 0 0 0,1-1 0 0 0,0 1 0 0 0,-1-1-1 0 0,1 0 1 0 0,-5-2 0 0 0,6 2 12 0 0,0 0 0 0 0,0 0 0 0 0,0 0 0 0 0,0-1-1 0 0,1 1 1 0 0,-1 0 0 0 0,0-1 0 0 0,1 0 0 0 0,-1 1 0 0 0,1-1-1 0 0,0 0 1 0 0,0 1 0 0 0,0-1 0 0 0,-1 0 0 0 0,2 0-1 0 0,-1 0 1 0 0,-1-4 0 0 0,1 2-16 0 0,1 1-1 0 0,-1-1 0 0 0,1 1 1 0 0,0-1-1 0 0,0 0 1 0 0,1 1-1 0 0,-1-1 1 0 0,1 1-1 0 0,-1-1 1 0 0,1 1-1 0 0,0-1 0 0 0,1 1 1 0 0,-1 0-1 0 0,1-1 1 0 0,-1 1-1 0 0,1 0 1 0 0,4-6-1 0 0,2-2-66 0 0,1-1-1 0 0,1 2 1 0 0,11-12 0 0 0,-8 10-246 0 0,1 0 0 0 0,1 1 0 0 0,21-14 0 0 0,-27 20-839 0 0,0 1-1 0 0,0-1 1 0 0,1 2-1 0 0,13-5 1 0 0,-12 6-6099 0 0</inkml:trace>
  <inkml:trace contextRef="#ctx0" brushRef="#br0" timeOffset="1048.25">35 347 13471 0 0,'0'0'307'0'0,"-14"-1"744"0"0,-7 4 3809 0 0,25-2-2205 0 0,15 3 1703 0 0,-8-3-5558 0 0,186-18 3092 0 0,-31 1-1699 0 0,57 16-544 0 0,-129 11-7179 0 0</inkml:trace>
  <inkml:trace contextRef="#ctx0" brushRef="#br0" timeOffset="1932.1">184 536 2303 0 0,'-4'-6'200'0'0,"-3"-3"1461"0"0,1 4 1547 0 0,1 0 1 0 0,-1 1 0 0 0,0 0 0 0 0,-8-5 0 0 0,11 7-2107 0 0,1 2-972 0 0,1 0 0 0 0,-1-1 0 0 0,1 1 0 0 0,-1 0 1 0 0,0 0-1 0 0,1 0 0 0 0,-1 1 0 0 0,0-1 0 0 0,1 0 0 0 0,-1 1 1 0 0,0-1-1 0 0,1 1 0 0 0,-1-1 0 0 0,1 1 0 0 0,-1 0 0 0 0,1 0 0 0 0,0-1 1 0 0,-1 1-1 0 0,1 0 0 0 0,0 0 0 0 0,-1 1 0 0 0,1-1 0 0 0,0 0 0 0 0,0 0 1 0 0,-2 3-1 0 0,3-3-41 0 0,-1 0-16 0 0,-1 3-58 0 0,0 1-4 0 0,1-4 229 0 0,3-2-194 0 0,-1 0 1 0 0,1 0-1 0 0,-1 0 1 0 0,0 0-1 0 0,1 0 1 0 0,-1-1-1 0 0,0 1 1 0 0,0 0-1 0 0,0-1 1 0 0,0 1-1 0 0,0-1 1 0 0,0 1-1 0 0,-1-1 1 0 0,2-2-1 0 0,-2 3 45 0 0,0-1 96 0 0,1 1-181 0 0,-1 1 1 0 0,0 0-1 0 0,0 0 0 0 0,0-1 1 0 0,0 1-1 0 0,0 0 1 0 0,0 0-1 0 0,1-1 0 0 0,-1 1 1 0 0,0 0-1 0 0,0-1 0 0 0,0 1 1 0 0,0 0-1 0 0,0 0 1 0 0,0-1-1 0 0,0 1 0 0 0,0 0 1 0 0,0 0-1 0 0,0-1 0 0 0,0 1 1 0 0,-1 0-1 0 0,1-1 0 0 0,0 1 1 0 0,0 0-1 0 0,0 0 1 0 0,0-1-1 0 0,0 1 0 0 0,0 0 1 0 0,-1 0-1 0 0,1 0 0 0 0,0-1 1 0 0,0 1-1 0 0,0 0 1 0 0,-1 0-1 0 0,1 0 0 0 0,0-1 1 0 0,0 1-1 0 0,0 0 0 0 0,-1 0 1 0 0,1 0-1 0 0,0 0 0 0 0,0 0 1 0 0,-1 0-1 0 0,1-1 1 0 0,0 1-1 0 0,-1 0 0 0 0,1 0 1 0 0,0 0-1 0 0,0 0 0 0 0,-1 0 1 0 0,1 0-1 0 0,0 0 1 0 0,-1 0-1 0 0,1 0 0 0 0,0 0 1 0 0,0 1-1 0 0,-1-1 0 0 0,1 0 1 0 0,0 0-1 0 0,-1 0-5 0 0,-9 3 33 0 0,8-2-32 0 0,1 0-1 0 0,0 0 1 0 0,0 0 0 0 0,0 1 0 0 0,0-1 0 0 0,0 0 0 0 0,0 1-1 0 0,0-1 1 0 0,0 0 0 0 0,0 1 0 0 0,1-1 0 0 0,-1 1 0 0 0,1-1-1 0 0,-1 1 1 0 0,0 1 0 0 0,0 4-2 0 0,1-1 0 0 0,0 0 0 0 0,1-5 2 0 0,-1-1-1 0 0,0 1 0 0 0,0-1 1 0 0,0 1-1 0 0,0-1 1 0 0,1 1-1 0 0,-1-1 1 0 0,0 1-1 0 0,1-1 1 0 0,-1 1-1 0 0,0-1 0 0 0,1 0 1 0 0,-1 1-1 0 0,1-1 1 0 0,-1 1-1 0 0,0-1 1 0 0,1 0-1 0 0,-1 1 1 0 0,1-1-1 0 0,-1 0 0 0 0,1 0 1 0 0,-1 1-1 0 0,1-1 1 0 0,-1 0-1 0 0,1 0 1 0 0,0 0-1 0 0,-1 0 1 0 0,1 0-1 0 0,0 0 0 0 0,0 1 9 0 0,2 0-3 0 0,0 0-1 0 0,0 0 0 0 0,0 0 0 0 0,0-1 1 0 0,0 1-1 0 0,1-1 0 0 0,-1 0 0 0 0,3 0 1 0 0,10 2 11 0 0,117 35-18 0 0,-123-34 0 0 0,-1-1 0 0 0,1 2 0 0 0,-1-1 0 0 0,0 2 0 0 0,0-1 0 0 0,11 8 0 0 0,-15-7 0 0 0,-4-4 0 0 0,-1 0 0 0 0,1 0 0 0 0,0 1 0 0 0,0-1 0 0 0,-1 0 0 0 0,1 1 0 0 0,-1-1 0 0 0,0 0 0 0 0,1 1 0 0 0,-1-1 0 0 0,0 0 0 0 0,0 1 0 0 0,0-1 0 0 0,1 1 0 0 0,-2-1 0 0 0,1 0 0 0 0,0 1 0 0 0,0-1 0 0 0,0 1 0 0 0,-1-1 0 0 0,1 0 0 0 0,0 1 0 0 0,-1-1 0 0 0,0 0 0 0 0,1 1 0 0 0,-1-1 0 0 0,-1 2 0 0 0,-4 4-33 0 0,1 0 0 0 0,-1-1 1 0 0,-1 0-1 0 0,1 0 0 0 0,-1-1 0 0 0,0 0 0 0 0,0 0 1 0 0,-1 0-1 0 0,0-1 0 0 0,1 0 0 0 0,-11 3 0 0 0,1-1-62 0 0,0-1-1 0 0,0 0 0 0 0,0-1 0 0 0,-27 2 0 0 0,38-6-77 0 0,0 0-1 0 0,0 0 1 0 0,0 0 0 0 0,0-1-1 0 0,0 0 1 0 0,0 0 0 0 0,-9-4 0 0 0,13 5-138 0 0,-1-1 0 0 0,1 0 0 0 0,0 0 0 0 0,-1 0 1 0 0,1 0-1 0 0,0-1 0 0 0,0 1 0 0 0,0-1 0 0 0,0 1 1 0 0,0-1-1 0 0,1 0 0 0 0,-1 1 0 0 0,0-1 0 0 0,1 0 1 0 0,-1 0-1 0 0,1 0 0 0 0,0 0 0 0 0,0-1 0 0 0,0 1 1 0 0,0 0-1 0 0,-1-3 0 0 0,0-4-1560 0 0</inkml:trace>
  <inkml:trace contextRef="#ctx0" brushRef="#br0" timeOffset="2337.86">94 525 1839 0 0,'0'-1'134'0'0,"-2"-1"815"0"0,1-1 1 0 0,0 1 0 0 0,1 0-1 0 0,-1 0 1 0 0,0-1 0 0 0,1 1-1 0 0,-1-1 1 0 0,1 1 0 0 0,0-1-1 0 0,-1 1 1 0 0,1 0 0 0 0,1-1-1 0 0,-1 1 1 0 0,1-5 0 0 0,-1 5-503 0 0,1-1 1 0 0,0 1-1 0 0,0 0 1 0 0,0 0 0 0 0,1-1-1 0 0,-1 1 1 0 0,0 0-1 0 0,1 0 1 0 0,-1 0 0 0 0,1 1-1 0 0,0-1 1 0 0,2-2-1 0 0,0 1-262 0 0,0 0 0 0 0,0 1 0 0 0,0-1 0 0 0,1 1-1 0 0,-1 0 1 0 0,1 0 0 0 0,-1 1 0 0 0,1-1 0 0 0,0 1 0 0 0,-1 0-1 0 0,1 0 1 0 0,9 0 0 0 0,23 3-881 0 0,69 13 0 0 0,-86-12 87 0 0,21 7-2361 0 0,-24-6-947 0 0,-11-2 1681 0 0,8 3-3528 0 0</inkml:trace>
  <inkml:trace contextRef="#ctx0" brushRef="#br0" timeOffset="2794.4">506 536 3679 0 0,'0'0'15634'0'0,"11"-9"-13858"0"0,-3 5-1608 0 0,0 0 0 0 0,0 1 0 0 0,0 0 0 0 0,0 0-1 0 0,1 1 1 0 0,-1 0 0 0 0,0 0 0 0 0,1 1 0 0 0,0 0 0 0 0,-1 1 0 0 0,12 0 0 0 0,-8 1-177 0 0,1 0 0 0 0,-1 1 0 0 0,1 1 0 0 0,-1 0 0 0 0,0 0-1 0 0,0 1 1 0 0,12 6 0 0 0,-20-8 17 0 0,-1 0 0 0 0,1 0 0 0 0,0 0 0 0 0,-1 1-1 0 0,0-1 1 0 0,1 1 0 0 0,-1 0 0 0 0,0 0 0 0 0,-1 0 0 0 0,1 0 0 0 0,0 0 0 0 0,-1 1-1 0 0,0-1 1 0 0,0 1 0 0 0,0 0 0 0 0,0 0 0 0 0,0-1 0 0 0,1 9 0 0 0,-2-8 9 0 0,0-1 1 0 0,-1 1-1 0 0,0-1 1 0 0,0 1 0 0 0,0 0-1 0 0,0-1 1 0 0,-1 1 0 0 0,1-1-1 0 0,-1 1 1 0 0,0-1-1 0 0,0 1 1 0 0,0-1 0 0 0,0 0-1 0 0,-1 1 1 0 0,0-1-1 0 0,1 0 1 0 0,-1 0 0 0 0,0 0-1 0 0,0 0 1 0 0,-1 0 0 0 0,1-1-1 0 0,-4 4 1 0 0,-3 1 63 0 0,1 0-1 0 0,-1 0 1 0 0,0-1 0 0 0,-1-1 0 0 0,1 0 0 0 0,-1 0 0 0 0,0-1-1 0 0,-1 0 1 0 0,1 0 0 0 0,-1-1 0 0 0,1-1 0 0 0,-1 0 0 0 0,0 0-1 0 0,0-1 1 0 0,0-1 0 0 0,0 0 0 0 0,0 0 0 0 0,0-1 0 0 0,0 0-1 0 0,1-1 1 0 0,-1 0 0 0 0,0-1 0 0 0,-13-5 0 0 0,21 7-99 0 0,-1-1 0 0 0,0 0 0 0 0,1 1 0 0 0,0-2 1 0 0,-1 1-1 0 0,1 0 0 0 0,0 0 0 0 0,0-1 0 0 0,0 0 0 0 0,0 0 1 0 0,1 1-1 0 0,-1-2 0 0 0,1 1 0 0 0,0 0 0 0 0,0 0 1 0 0,0-1-1 0 0,0 1 0 0 0,0-1 0 0 0,1 0 0 0 0,0 1 0 0 0,-1-1 1 0 0,1 0-1 0 0,1 0 0 0 0,-1 0 0 0 0,1 0 0 0 0,-1 1 0 0 0,1-1 1 0 0,0 0-1 0 0,0 0 0 0 0,1 0 0 0 0,-1 0 0 0 0,1 0 0 0 0,0 0 1 0 0,0 0-1 0 0,0 1 0 0 0,1-1 0 0 0,-1 0 0 0 0,1 1 0 0 0,0-1 1 0 0,0 1-1 0 0,0 0 0 0 0,4-5 0 0 0,-2 3-755 0 0,1 0-1 0 0,-1 1 1 0 0,1 0 0 0 0,0 0 0 0 0,10-7-1 0 0,-5 6-730 0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3:31.6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4 5983 0 0,'0'0'13962'0'0,"20"-10"-8557"0"0,-12 10-5255 0 0,-1 0 1 0 0,0 0 0 0 0,1 1-1 0 0,-1 0 1 0 0,0 0 0 0 0,0 1-1 0 0,0 0 1 0 0,9 3 0 0 0,16 4-715 0 0,-15-4-1947 0 0,-9-4 1015 0 0</inkml:trace>
  <inkml:trace contextRef="#ctx0" brushRef="#br0" timeOffset="498.91">18 23 12895 0 0,'0'0'998'0'0,"-13"-5"9683"0"0,78 3-11269 0 0,31-10-6669 0 0,-72 8 927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2:49.7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7 119 11375 0 0,'0'0'1368'0'0,"-5"-15"3639"0"0,21-16-412 0 0,-14 27-4347 0 0,1 0 1 0 0,-1 1-1 0 0,1-1 1 0 0,0 1-1 0 0,0 0 1 0 0,1-1-1 0 0,-1 1 1 0 0,1 1-1 0 0,7-6 1 0 0,-3 4 83 0 0,4-2 214 0 0,0 0 0 0 0,21-8 0 0 0,-30 13-508 0 0,1 0 1 0 0,-1 0-1 0 0,1 0 0 0 0,0 1 1 0 0,-1-1-1 0 0,1 1 0 0 0,0 0 1 0 0,-1 0-1 0 0,1 1 0 0 0,0-1 1 0 0,-1 1-1 0 0,1-1 0 0 0,0 1 1 0 0,5 3-1 0 0,-7-3-33 0 0,0 0 1 0 0,0 0-1 0 0,-1 0 0 0 0,1 1 0 0 0,-1-1 0 0 0,1 0 1 0 0,-1 1-1 0 0,0 0 0 0 0,1-1 0 0 0,-1 1 0 0 0,0 0 1 0 0,0 0-1 0 0,0-1 0 0 0,0 1 0 0 0,0 0 1 0 0,-1 0-1 0 0,1 0 0 0 0,-1 0 0 0 0,1 0 0 0 0,-1 0 1 0 0,0 0-1 0 0,1 3 0 0 0,-1 0 9 0 0,0 1 0 0 0,0 0-1 0 0,0-1 1 0 0,-1 1 0 0 0,0 0-1 0 0,-3 10 1 0 0,-3 2 4 0 0,0 0 1 0 0,-2-1-1 0 0,0 0 0 0 0,-2 0 1 0 0,1-1-1 0 0,-24 27 0 0 0,-47 43 43 0 0,65-71-41 0 0,0-1-1 0 0,-1-1 0 0 0,-28 17 1 0 0,42-27 0 0 0,-3 1 5 0 0,-13-2-6 0 0,19-3-15 0 0,0 0-1 0 0,0 0 1 0 0,0 0 0 0 0,1 0 0 0 0,-1 1 0 0 0,0-1-1 0 0,0 0 1 0 0,1 0 0 0 0,-1 0 0 0 0,0 1 0 0 0,1-1-1 0 0,-1 0 1 0 0,2-1 0 0 0,1-1-4 0 0,1-1 0 0 0,-1 1 0 0 0,1 0-1 0 0,0 0 1 0 0,0 1 0 0 0,0-1 0 0 0,1 1 0 0 0,-1 0-1 0 0,1 0 1 0 0,-1 0 0 0 0,1 1 0 0 0,0 0 0 0 0,6-2-1 0 0,3 1 5 0 0,1 0-1 0 0,-1 1 0 0 0,19 1 1 0 0,-14 2 23 0 0,0 0 0 0 0,-1 2 0 0 0,27 8 0 0 0,-24-6-3 0 0,0-1 1 0 0,24 3-1 0 0,-40-8-387 0 0,0 0-1 0 0,0 0 1 0 0,1 0 0 0 0,-1-1-1 0 0,0 0 1 0 0,1 0 0 0 0,-1 0-1 0 0,0 0 1 0 0,0-1 0 0 0,0 0-1 0 0,0 0 1 0 0,0 0-1 0 0,-1-1 1 0 0,1 1 0 0 0,-1-1-1 0 0,0-1 1 0 0,1 1 0 0 0,-1 0-1 0 0,0-1 1 0 0,-1 0 0 0 0,1 0-1 0 0,-1 0 1 0 0,0 0 0 0 0,0-1-1 0 0,0 1 1 0 0,4-9 0 0 0,-6 10-1963 0 0</inkml:trace>
  <inkml:trace contextRef="#ctx0" brushRef="#br0" timeOffset="928.12">1364 66 6911 0 0,'0'0'528'0'0,"2"-22"14269"0"0,-3 33-9272 0 0,-1 7-3783 0 0,-4 39-1707 0 0,3-39 33 0 0,1-10-45 0 0,1 1 0 0 0,0 0 0 0 0,0-1 0 0 0,1 1 0 0 0,0-1 0 0 0,3 17 0 0 0,1-17 41 0 0,-4-8-64 0 0,0 1 0 0 0,1 0 0 0 0,-1-1 0 0 0,1 1 0 0 0,-1-1 0 0 0,1 1 0 0 0,-1-1 0 0 0,1 1 0 0 0,-1-1 0 0 0,1 1 0 0 0,0-1 0 0 0,-1 1 0 0 0,1-1 0 0 0,0 0 0 0 0,-1 1 0 0 0,1-1 0 0 0,0 0 0 0 0,-1 0 0 0 0,1 1 0 0 0,0-1 0 0 0,0 0 0 0 0,-1 0 0 0 0,1 0 0 0 0,0 0 0 0 0,0 0 0 0 0,-1 0 0 0 0,1 0 0 0 0,1-1 0 0 0,0 1 0 0 0,6 0 11 0 0,-1-1 0 0 0,0-1 0 0 0,0 1 0 0 0,0-1 1 0 0,9-4-1 0 0,9-2-14 0 0,-5 3 16 0 0,0 2 0 0 0,40-4 0 0 0,-51 7-103 0 0,0 0 0 0 0,0 0 0 0 0,0 1 0 0 0,0 0 0 0 0,0 1 0 0 0,0 0 0 0 0,-1 1 0 0 0,1-1 0 0 0,9 6 0 0 0,-14-6-441 0 0,1-1 1 0 0,-1 1 0 0 0,1-1 0 0 0,-1 0-1 0 0,0 0 1 0 0,9 0 0 0 0</inkml:trace>
  <inkml:trace contextRef="#ctx0" brushRef="#br0" timeOffset="1316.03">1528 86 8751 0 0,'-1'-1'270'0'0,"-1"0"0"0"0,1 0 0 0 0,0 0-1 0 0,0 0 1 0 0,0 0 0 0 0,0 0 0 0 0,0-1-1 0 0,0 1 1 0 0,-1-2 0 0 0,-1-9 9431 0 0,3 11-9606 0 0,0 1 0 0 0,0 0 0 0 0,0 0 1 0 0,1 0-1 0 0,-1 0 0 0 0,0 0 0 0 0,0 0 0 0 0,1-1 0 0 0,-1 1 1 0 0,0 0-1 0 0,0 0 0 0 0,0 0 0 0 0,0 0 0 0 0,1-1 0 0 0,-1 1 1 0 0,0 0-1 0 0,0 0 0 0 0,0-1 0 0 0,0 1 0 0 0,0 0 0 0 0,0 0 1 0 0,0 0-1 0 0,0-1 0 0 0,1 1 0 0 0,-1-1 0 0 0,0 1-40 0 0,0 0-1 0 0,0 0 1 0 0,0-1-1 0 0,0 1 1 0 0,0 0-1 0 0,0 0 1 0 0,0-1-1 0 0,0 1 0 0 0,0 0 1 0 0,0 0-1 0 0,0-1 1 0 0,0 1-1 0 0,1 0 1 0 0,-1 0-1 0 0,0 0 1 0 0,0-1-1 0 0,0 1 1 0 0,0 0-1 0 0,1 0 1 0 0,-1 0-1 0 0,0-1 1 0 0,0 1-1 0 0,0 0 0 0 0,1 0 1 0 0,-1 0-1 0 0,0 0 1 0 0,0 0-1 0 0,1 0 1 0 0,-1 0-1 0 0,0-1 1 0 0,0 1-1 0 0,1 0 1 0 0,-1 0-1 0 0,0 0 1 0 0,0 0-1 0 0,1 0 1 0 0,-1 0-1 0 0,0 0 0 0 0,0 0 1 0 0,1 0-1 0 0,-1 0 1 0 0,0 1-1 0 0,0-1 1 0 0,1 0-1 0 0,-1 0 1 0 0,0 0-1 0 0,0 0 1 0 0,1 0-1 0 0,-1 0 1 0 0,0 0-1 0 0,0 1 0 0 0,0-1 1 0 0,1 0-1 0 0,-1 0 1 0 0,0 0-1 0 0,0 0 1 0 0,0 1-1 0 0,1-1 1 0 0,0 2-12 0 0,1-1-1 0 0,0 1 1 0 0,-1 0 0 0 0,1-1 0 0 0,-1 1 0 0 0,0 0 0 0 0,0 0-1 0 0,1 0 1 0 0,-1 0 0 0 0,0 0 0 0 0,-1 1 0 0 0,1-1 0 0 0,0 2-1 0 0,6 34 246 0 0,-4-19-150 0 0,11 81 165 0 0,3 12-347 0 0,-15-104-473 0 0,0 0 0 0 0,0 0 0 0 0,7 13 0 0 0,-8-18-472 0 0,1 0-1 0 0,0 1 0 0 0,0-1 1 0 0,0 0-1 0 0,5 4 1 0 0</inkml:trace>
  <inkml:trace contextRef="#ctx0" brushRef="#br0" timeOffset="2157.3">2713 59 5063 0 0,'-12'-17'23936'0'0,"8"23"-23995"0"0,0 3 190 0 0,0 1 0 0 0,1-1 0 0 0,-1 1 0 0 0,2 0 0 0 0,-3 15 0 0 0,4-20-103 0 0,-2 11-13 0 0,1-10-9 0 0,1 0-1 0 0,0 0 1 0 0,0 0 0 0 0,0 1-1 0 0,1-1 1 0 0,0 0 0 0 0,0 0-1 0 0,1 1 1 0 0,0-1-1 0 0,3 12 1 0 0,-5-17-6 0 0,1 0 0 0 0,0-1 0 0 0,0 1 0 0 0,0-1 0 0 0,0 1 0 0 0,1-1 0 0 0,-1 1 0 0 0,0-1 0 0 0,0 1 0 0 0,0-1 0 0 0,0 1 0 0 0,1-1 0 0 0,-1 1 0 0 0,0-1 0 0 0,0 1 0 0 0,1-1 0 0 0,-1 1 0 0 0,0-1 0 0 0,1 1 0 0 0,-1-1 0 0 0,0 0 0 0 0,1 1 0 0 0,-1-1 0 0 0,1 0 0 0 0,-1 1 0 0 0,1-1 0 0 0,-1 1 0 0 0,1-1 0 0 0,-1 0 0 0 0,0 1 0 0 0,1-1 0 0 0,-1 1 0 0 0,0-1 0 0 0,1 0 0 0 0,-1 1 0 0 0,1-1 0 0 0,-1 0 0 0 0,0 1 0 0 0,1-1 0 0 0,-1 0 0 0 0,1 0 0 0 0,-1 0 0 0 0,1 1 0 0 0,-1-1 0 0 0,1 0 0 0 0,-1 0 0 0 0,1 0 0 0 0,-1 0 0 0 0,1 0 0 0 0,-1 0 0 0 0,1 0 0 0 0,-1 0 0 0 0,1 0 0 0 0,-1 0 0 0 0,2 0 0 0 0,-1-1 0 0 0,15 1 0 0 0,0-1 0 0 0,0-1 0 0 0,-1-1 0 0 0,1 0 0 0 0,19-7 0 0 0,-17 5 0 0 0,56-11-40 0 0,-63 15-74 0 0,-1 0-1 0 0,0 0 1 0 0,1 1 0 0 0,-1 1 0 0 0,15 1 0 0 0,0 6-722 0 0,-24-7 198 0 0,8 2-2894 0 0,-3-1 2824 0 0</inkml:trace>
  <inkml:trace contextRef="#ctx0" brushRef="#br0" timeOffset="2596.46">2867 25 8751 0 0,'-5'-2'16836'0'0,"17"102"-16060"0"0,-6-36 170 0 0,21 85 0 0 0,-10-77-5473 0 0,-15-64 2494 0 0</inkml:trace>
  <inkml:trace contextRef="#ctx0" brushRef="#br0" timeOffset="3611.94">4522 58 11111 0 0,'0'0'1008'0'0,"8"-22"7442"0"0,-8 22-8272 0 0,0-1 0 0 0,0 0 1 0 0,0 1-1 0 0,0-1 1 0 0,0 0-1 0 0,0 1 1 0 0,-1-1-1 0 0,1 0 1 0 0,0 1-1 0 0,0-1 1 0 0,-1 0-1 0 0,1 1 1 0 0,0-1-1 0 0,-1 0 1 0 0,1 1-1 0 0,0-1 1 0 0,-1 1-1 0 0,1-1 0 0 0,-1 1 1 0 0,1-1-1 0 0,-1 1 1 0 0,1-1-1 0 0,-2 0 1 0 0,1 1-43 0 0,-1-1-1 0 0,1 1 1 0 0,-1-1 0 0 0,1 1 0 0 0,-1 0 0 0 0,1-1 0 0 0,-1 1 0 0 0,1 0-1 0 0,-1 0 1 0 0,-2 0 0 0 0,0 1-23 0 0,-1 0 0 0 0,1-1 0 0 0,0 2-1 0 0,-1-1 1 0 0,1 0 0 0 0,0 1 0 0 0,-5 2-1 0 0,2 1-32 0 0,0 0-1 0 0,1 1 0 0 0,-1-1 0 0 0,1 1 0 0 0,1 1 0 0 0,-1-1 0 0 0,1 1 0 0 0,0 0 1 0 0,-6 12-1 0 0,4-6-18 0 0,1 1 1 0 0,0 0 0 0 0,1 0 0 0 0,-6 23-1 0 0,9-30-57 0 0,1 0 0 0 0,0 1 0 0 0,1-1 0 0 0,-1 1-1 0 0,1-1 1 0 0,1 0 0 0 0,-1 1 0 0 0,1-1-1 0 0,1 0 1 0 0,-1 1 0 0 0,4 8 0 0 0,-3-11-3 0 0,0-1 1 0 0,0 0-1 0 0,1 1 1 0 0,-1-1-1 0 0,1 0 1 0 0,0 0 0 0 0,0-1-1 0 0,0 1 1 0 0,1-1-1 0 0,-1 1 1 0 0,1-1-1 0 0,0 0 1 0 0,0 0-1 0 0,0-1 1 0 0,0 1-1 0 0,1-1 1 0 0,-1 0 0 0 0,6 2-1 0 0,-1-1-54 0 0,0-1 0 0 0,0 0 0 0 0,0-1 0 0 0,0 0 0 0 0,1 0 0 0 0,-1-1 0 0 0,0 0 0 0 0,1-1 0 0 0,-1 0 0 0 0,0 0 0 0 0,17-5 0 0 0,-13 2-27 0 0,-1 0 1 0 0,-1-1 0 0 0,1 0-1 0 0,0-1 1 0 0,-1 0 0 0 0,0-1-1 0 0,-1 0 1 0 0,12-10-1 0 0,-19 14 22 0 0,0 1-1 0 0,-1-1 1 0 0,1 0 0 0 0,-1 1-1 0 0,1-1 1 0 0,-1 0-1 0 0,0 0 1 0 0,0-1-1 0 0,-1 1 1 0 0,3-5-1 0 0,-4 7 46 0 0,1-1 0 0 0,-1 1 0 0 0,0-1-1 0 0,0 1 1 0 0,0-1 0 0 0,0 1 0 0 0,0-1 0 0 0,0 1-1 0 0,0-1 1 0 0,-1 1 0 0 0,1-1 0 0 0,0 1-1 0 0,-1-1 1 0 0,1 1 0 0 0,-1 0 0 0 0,0-1 0 0 0,1 1-1 0 0,-1 0 1 0 0,0-1 0 0 0,0 1 0 0 0,0 0-1 0 0,0 0 1 0 0,0 0 0 0 0,0 0 0 0 0,0 0 0 0 0,0 0-1 0 0,-2-1 1 0 0,-2-2 12 0 0,0 1-1 0 0,0 0 1 0 0,0 1-1 0 0,-1-1 1 0 0,1 1-1 0 0,-1 0 1 0 0,0 0-1 0 0,1 1 1 0 0,-1-1-1 0 0,0 1 1 0 0,0 1-1 0 0,-6-1 1 0 0,0 1 20 0 0,1 0 0 0 0,0 1 0 0 0,0 0 0 0 0,-1 1 0 0 0,-15 4 0 0 0,15-1-4 0 0,1 0 1 0 0,0 1 0 0 0,1 0-1 0 0,0 0 1 0 0,0 2 0 0 0,0-1-1 0 0,-14 14 1 0 0,20-16-191 0 0,-1-1-1 0 0,1 1 1 0 0,0 0 0 0 0,0 0-1 0 0,1 0 1 0 0,0 1-1 0 0,0-1 1 0 0,0 1 0 0 0,0 0-1 0 0,1 0 1 0 0,0 0 0 0 0,-2 9-1 0 0,2-3-1864 0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5:18.8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6 127 16991 0 0,'0'0'1536'0'0,"-1"-1"-1262"0"0,-2-1-114 0 0,3 2 23 0 0,-1-1 1 0 0,1 1-1 0 0,0 0 1 0 0,-1-1-1 0 0,1 1 1 0 0,0 0-1 0 0,-1 0 1 0 0,1-1 0 0 0,-1 1-1 0 0,1 0 1 0 0,-1 0-1 0 0,1 0 1 0 0,-1-1-1 0 0,1 1 1 0 0,-1 0-1 0 0,1 0 1 0 0,-1 0 0 0 0,1 0-1 0 0,0 0 1 0 0,-1 0-1 0 0,1 0 1 0 0,-1 0-1 0 0,1 0 1 0 0,-1 1-1 0 0,1-1 1 0 0,-1 0 0 0 0,0 0-1 0 0,0 1-43 0 0,1 0 0 0 0,-1-1 0 0 0,1 1 0 0 0,-1-1 0 0 0,1 1-1 0 0,-1 0 1 0 0,1 0 0 0 0,-1-1 0 0 0,1 1 0 0 0,0 0 0 0 0,-1 0 0 0 0,1 0 0 0 0,0-1 0 0 0,0 2-1 0 0,-2 26 786 0 0,6 6-700 0 0,1 0 0 0 0,2-1-1 0 0,1 1 1 0 0,16 38 0 0 0,-17-49-379 0 0,-6-19-164 0 0,0 1 0 0 0,1-1 1 0 0,-1 0-1 0 0,1 1 0 0 0,0-1 0 0 0,0 0 0 0 0,0 0 1 0 0,1 0-1 0 0,3 4 0 0 0,2-10-6558 0 0</inkml:trace>
  <inkml:trace contextRef="#ctx0" brushRef="#br0" timeOffset="396.39">50 130 15983 0 0,'-49'-19'9956'0'0,"66"6"-9176"0"0,-9 10-740 0 0,0 0-1 0 0,0 1 1 0 0,0 0-1 0 0,0 1 0 0 0,16-2 1 0 0,44 3-5 0 0,-56 0-11 0 0,17 1-28 0 0,55 10 0 0 0,-67-7-55 0 0,-1 0-1 0 0,0 0 1 0 0,-1 2-1 0 0,28 13 1 0 0,-42-18 55 0 0,0-1 1 0 0,-1 0 0 0 0,1 1-1 0 0,-1-1 1 0 0,1 0 0 0 0,0 1-1 0 0,-1-1 1 0 0,1 1 0 0 0,-1-1-1 0 0,1 1 1 0 0,-1-1 0 0 0,1 1-1 0 0,-1-1 1 0 0,0 1 0 0 0,1 0-1 0 0,-1-1 1 0 0,0 1 0 0 0,1-1-1 0 0,-1 1 1 0 0,0 0 0 0 0,0-1-1 0 0,0 1 1 0 0,0 0 0 0 0,1-1 0 0 0,-1 1-1 0 0,0 0 1 0 0,0 0 0 0 0,0-1-1 0 0,0 1 1 0 0,0 0 0 0 0,-1-1-1 0 0,1 1 1 0 0,0 0 0 0 0,0-1-1 0 0,0 1 1 0 0,-1 0 0 0 0,1-1-1 0 0,0 1 1 0 0,-1 1 0 0 0,-1 0-1 0 0,1 0 1 0 0,-1 0 0 0 0,1 0 0 0 0,-1 0 0 0 0,0 0-1 0 0,0 0 1 0 0,-2 1 0 0 0,-8 5 3 0 0,1-2 1 0 0,-1 1-1 0 0,0-2 0 0 0,-1 1 1 0 0,-17 3-1 0 0,7-2-7 0 0,-1-2-1 0 0,-26 3 1 0 0,45-7-204 0 0,1-1 0 0 0,-1 0-1 0 0,0 0 1 0 0,1 0 0 0 0,-1 0 0 0 0,0-1-1 0 0,1 0 1 0 0,-10-3 0 0 0,14 4 61 0 0,0 0 0 0 0,-1 0 1 0 0,1-1-1 0 0,0 1 0 0 0,0 0 1 0 0,-1-1-1 0 0,1 1 0 0 0,0 0 1 0 0,0-1-1 0 0,-1 1 0 0 0,1-1 1 0 0,0 1-1 0 0,0 0 1 0 0,0-1-1 0 0,0 1 0 0 0,0-1 1 0 0,0 1-1 0 0,0-1 0 0 0,0 1 1 0 0,0 0-1 0 0,0-1 0 0 0,0 1 1 0 0,0-1-1 0 0,0 1 0 0 0,0-1 1 0 0,0 1-1 0 0,0-1 0 0 0,2-4-1546 0 0</inkml:trace>
  <inkml:trace contextRef="#ctx0" brushRef="#br0" timeOffset="1077.99">933 24 5063 0 0,'0'0'232'0'0,"-1"0"-13"0"0,-3-5-174 0 0,1 3 1368 0 0,1 0 0 0 0,-1 1-1 0 0,0-1 1 0 0,0 1 0 0 0,1-1 0 0 0,-1 1-1 0 0,0 0 1 0 0,0 0 0 0 0,-5-1-1 0 0,5 1-767 0 0,0 1 0 0 0,0 0 0 0 0,0 0 0 0 0,0 0 0 0 0,0 0 0 0 0,0 0 0 0 0,0 1-1 0 0,-4 1 1 0 0,-1 0-386 0 0,1 2 0 0 0,-1-1 0 0 0,1 1 0 0 0,0 0-1 0 0,-10 8 1 0 0,7-5 652 0 0,-2 2-733 0 0,1 0-1 0 0,0 1 1 0 0,1 0 0 0 0,0 1 0 0 0,0 0-1 0 0,1 1 1 0 0,1 0 0 0 0,-11 18 0 0 0,1 4 19 0 0,-26 72 0 0 0,38-89-191 0 0,0 0 0 0 0,2 0 0 0 0,0 0-1 0 0,0 1 1 0 0,2 0 0 0 0,-1 26 0 0 0,3-38-23 0 0,1 1 0 0 0,-1 0 0 0 0,1-1 0 0 0,1 1 0 0 0,-1-1 0 0 0,1 1 0 0 0,0-1 0 0 0,0 1 0 0 0,1-1 0 0 0,0 0 0 0 0,0 0 0 0 0,0-1 0 0 0,1 1 0 0 0,0 0 0 0 0,0-1 0 0 0,0 0 0 0 0,1 0 0 0 0,0 0 0 0 0,-1-1 0 0 0,9 6 0 0 0,-6-5-165 0 0,1-1 0 0 0,0 0 0 0 0,0 0 0 0 0,1 0-1 0 0,-1-1 1 0 0,1-1 0 0 0,0 1 0 0 0,0-1 0 0 0,0-1-1 0 0,9 1 1 0 0,-11-1-1001 0 0,1-1 0 0 0,0-1 0 0 0,-1 1 0 0 0,9-2 0 0 0</inkml:trace>
  <inkml:trace contextRef="#ctx0" brushRef="#br0" timeOffset="1524.7">830 313 12895 0 0,'-7'-4'1339'0'0,"-8"-3"-786"0"0,3 4 7385 0 0,7 4-4900 0 0,3 5-2963 0 0,1-1-1 0 0,0 1 1 0 0,0 0-1 0 0,0-1 1 0 0,1 1-1 0 0,1 10 1 0 0,6 38 535 0 0,-4-38-426 0 0,1 29 0 0 0,-4-39-171 0 0,1 3 24 0 0,-2-8-21 0 0,0-5-10 0 0,-3-9 29 0 0,1 0 1 0 0,0 0-1 0 0,1 0 0 0 0,0-1 0 0 0,1 1 1 0 0,1-1-1 0 0,0 1 0 0 0,4-24 0 0 0,-3 29-29 0 0,0 1-1 0 0,1 0 1 0 0,0 0-1 0 0,0-1 1 0 0,0 1-1 0 0,1 1 1 0 0,0-1-1 0 0,1 0 1 0 0,0 1-1 0 0,0 0 1 0 0,0 0-1 0 0,0 0 1 0 0,1 0-1 0 0,0 1 1 0 0,0-1-1 0 0,1 1 1 0 0,9-6-1 0 0,-12 9 0 0 0,0 0 0 0 0,0 0 0 0 0,0 1 0 0 0,0-1 0 0 0,1 1 0 0 0,-1 0 0 0 0,1 0 0 0 0,-1 0 0 0 0,1 1 0 0 0,-1-1 0 0 0,1 1 0 0 0,0 0 0 0 0,-1 0 0 0 0,1 0 0 0 0,-1 0 0 0 0,6 1 0 0 0,-4 1 12 0 0,0 0 0 0 0,0-1 0 0 0,0 2 0 0 0,-1-1 0 0 0,1 0 0 0 0,-1 1 0 0 0,1 0 0 0 0,-1 0 0 0 0,0 0 0 0 0,5 5 0 0 0,1 3 17 0 0,-1-1 0 0 0,-1 1 0 0 0,1 1 0 0 0,-2 0 0 0 0,0 0 0 0 0,0 0 0 0 0,7 22 0 0 0,-11-27-67 0 0,0 1 0 0 0,-1-1 0 0 0,1 1 0 0 0,-2 0 0 0 0,0 0 0 0 0,0 0 0 0 0,0 0 0 0 0,-1 0 0 0 0,0 0 0 0 0,0 0 0 0 0,-1-1 0 0 0,0 1 0 0 0,0 0 0 0 0,-1 0 0 0 0,-3 8 0 0 0,5-15-263 0 0,-4 2-2535 0 0,3-3 2121 0 0,-1 1 0 0 0,1 0-1 0 0,0-1 1 0 0,-1 1 0 0 0,1-1-1 0 0,0 1 1 0 0,-3-1 0 0 0</inkml:trace>
  <inkml:trace contextRef="#ctx0" brushRef="#br0" timeOffset="1928">844 304 3679 0 0,'-22'1'23241'0'0,"27"1"-23203"0"0,7 0 38 0 0,1-1-1 0 0,0 0 1 0 0,0-1 0 0 0,-1-1 0 0 0,1 0-1 0 0,18-3 1 0 0,5-1-793 0 0,44-1-3576 0 0,-60 4 2310 0 0</inkml:trace>
  <inkml:trace contextRef="#ctx0" brushRef="#br0" timeOffset="2343.31">1213 19 6447 0 0,'-33'-19'20303'0'0,"34"20"-20237"0"0,0 0 1 0 0,0 0-1 0 0,0 0 0 0 0,0 0 1 0 0,0 0-1 0 0,0 0 1 0 0,0 0-1 0 0,0 0 0 0 0,3 1 1 0 0,-1 0 29 0 0,17 16 37 0 0,0 1 0 0 0,-2 0 0 0 0,0 2 0 0 0,18 26 0 0 0,-22-27-133 0 0,0 0 0 0 0,-2 1 0 0 0,-1 0 0 0 0,15 39 0 0 0,-23-51 0 0 0,0 1 0 0 0,0 0 0 0 0,-1 0 0 0 0,-1 0 0 0 0,0 0 0 0 0,0 0 0 0 0,-1 0 0 0 0,0 0 0 0 0,0 0 0 0 0,-1 0 0 0 0,-1 0 0 0 0,0 0 0 0 0,-6 18 0 0 0,3-16-52 0 0,0 0 0 0 0,-1-1-1 0 0,0 0 1 0 0,-1 0 0 0 0,0-1 0 0 0,-1 0-1 0 0,0 0 1 0 0,-1-1 0 0 0,0 0 0 0 0,0 0 0 0 0,-1-1-1 0 0,0-1 1 0 0,0 1 0 0 0,-1-1 0 0 0,0-1-1 0 0,-17 7 1 0 0,11-9-3329 0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5:29.3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5 302 15663 0 0,'-1'-1'1207'0'0,"1"1"-978"0"0,-1-1 0 0 0,1 0 0 0 0,-1 1-1 0 0,0-1 1 0 0,1 1 0 0 0,-1 0 0 0 0,0-1 0 0 0,1 1 0 0 0,-1 0 0 0 0,0-1 0 0 0,0 1-1 0 0,0 0 1 0 0,1 0 0 0 0,-1-1 0 0 0,0 1 0 0 0,0 0 0 0 0,0 0 0 0 0,1 0 0 0 0,-1 0-1 0 0,0 0 1 0 0,0 0 0 0 0,-1 1 0 0 0,2-1-99 0 0,-1 1-1 0 0,1-1 0 0 0,-1 0 1 0 0,0 1-1 0 0,1 0 1 0 0,-1-1-1 0 0,1 1 0 0 0,-1-1 1 0 0,1 1-1 0 0,0-1 1 0 0,-1 1-1 0 0,1 0 1 0 0,0-1-1 0 0,-1 1 0 0 0,1 0 1 0 0,0 0-1 0 0,0-1 1 0 0,-1 2-1 0 0,1 3 220 0 0,-1 0 1 0 0,1 0-1 0 0,0 0 0 0 0,0 8 0 0 0,4 17 23 0 0,1-1 1 0 0,2 0-1 0 0,18 51 0 0 0,22 26-2548 0 0,-39-89 617 0 0,-4-8-1481 0 0,-2-3 1522 0 0</inkml:trace>
  <inkml:trace contextRef="#ctx0" brushRef="#br0" timeOffset="399.1">32 338 6911 0 0,'-7'-8'955'0'0,"-18"-21"13963"0"0,37 16-12432 0 0,-8 10-2261 0 0,1 1 0 0 0,0 0 1 0 0,0 0-1 0 0,0 0 0 0 0,0 0 0 0 0,0 1 1 0 0,6-1-1 0 0,41-3-45 0 0,-35 3-78 0 0,15 0-167 0 0,0 1 1 0 0,-1 1 0 0 0,1 1-1 0 0,0 2 1 0 0,0 1-1 0 0,59 17 1 0 0,-90-21 37 0 0,1 0 0 0 0,0 1 0 0 0,-1-1 0 0 0,1 1 0 0 0,-1 0 0 0 0,0-1 0 0 0,1 1 0 0 0,-1 0 0 0 0,1 0 0 0 0,-1 0 0 0 0,0 0 0 0 0,0 0-1 0 0,0 0 1 0 0,0 1 0 0 0,1-1 0 0 0,-1 0 0 0 0,-1 0 0 0 0,2 3 0 0 0,-1-3 10 0 0,-1 0-1 0 0,0 0 1 0 0,0 1 0 0 0,0-1-1 0 0,0 0 1 0 0,-1 0-1 0 0,1 0 1 0 0,0 0-1 0 0,0 1 1 0 0,-1-1 0 0 0,1 0-1 0 0,-1 0 1 0 0,1 0-1 0 0,-1 0 1 0 0,1 0 0 0 0,-1 0-1 0 0,0 0 1 0 0,1 0-1 0 0,-1 0 1 0 0,0 0 0 0 0,0 0-1 0 0,0-1 1 0 0,0 1-1 0 0,0 0 1 0 0,0-1 0 0 0,-1 2-1 0 0,-9 6 2 0 0,-1 0 0 0 0,0-1 0 0 0,0 0-1 0 0,-20 8 1 0 0,-57 16-44 0 0,70-25 57 0 0,-90 24-1288 0 0</inkml:trace>
  <inkml:trace contextRef="#ctx0" brushRef="#br0" timeOffset="810.51">696 99 11975 0 0,'0'0'923'0'0,"-14"-2"1428"0"0,11 1-1586 0 0,0 1 1 0 0,0 0-1 0 0,0 0 0 0 0,0 0 1 0 0,0 0-1 0 0,0 0 1 0 0,0 1-1 0 0,0-1 1 0 0,0 1-1 0 0,0 0 1 0 0,0 0-1 0 0,1 0 1 0 0,-4 1-1 0 0,1 1-300 0 0,0 0 0 0 0,1 0-1 0 0,0 0 1 0 0,-1 1 0 0 0,1-1 0 0 0,-6 8 0 0 0,0 2-305 0 0,1 0 0 0 0,0 1 1 0 0,-13 28-1 0 0,4-4-92 0 0,3 1 0 0 0,1 1 0 0 0,2 0 0 0 0,1 1-1 0 0,3 0 1 0 0,-7 82 0 0 0,15-109-85 0 0,0-1 0 0 0,1 1-1 0 0,1 0 1 0 0,0-1 0 0 0,1 1 0 0 0,0-1 0 0 0,1 0-1 0 0,1 0 1 0 0,8 16 0 0 0,-10-21 4 0 0,1 0 0 0 0,0-1 0 0 0,1 0 0 0 0,0 0 0 0 0,0 0 0 0 0,0-1 0 0 0,1 1 1 0 0,0-1-1 0 0,1-1 0 0 0,-1 1 0 0 0,1-1 0 0 0,0 0 0 0 0,0-1 0 0 0,0 1 0 0 0,1-2 0 0 0,7 4 0 0 0,-13-6-83 0 0,-1-1-171 0 0,3 1 318 0 0,-1-24-6447 0 0,-4 14 4848 0 0</inkml:trace>
  <inkml:trace contextRef="#ctx0" brushRef="#br0" timeOffset="1259.91">661 359 14743 0 0,'0'0'4374'0'0,"-5"13"-353"0"0,1 7-3426 0 0,1 0 1 0 0,0 0-1 0 0,2 0 0 0 0,1 0 1 0 0,2 24-1 0 0,-2-44-589 0 0,1 16-7 0 0,1-1 0 0 0,1 1-1 0 0,4 16 1 0 0,-6-31-75 0 0,5-44-197 0 0,-7 13 322 0 0,2 0 0 0 0,1-1 0 0 0,1 2 0 0 0,11-44 0 0 0,-14 72-49 0 0,5-18-16 0 0,9-20-1 0 0,-12 34 15 0 0,0 1-1 0 0,0 0 0 0 0,1-1 0 0 0,-1 1 0 0 0,1 0 0 0 0,0 0 0 0 0,0 0 1 0 0,1 1-1 0 0,-1-1 0 0 0,5-3 0 0 0,-7 6 6 0 0,1 0-1 0 0,-1 1 1 0 0,0-1 0 0 0,0 1-1 0 0,0-1 1 0 0,0 1-1 0 0,0 0 1 0 0,0-1 0 0 0,1 1-1 0 0,-1 0 1 0 0,0 0-1 0 0,0 0 1 0 0,1 0 0 0 0,-1 0-1 0 0,0 0 1 0 0,0 0 0 0 0,0 0-1 0 0,1 0 1 0 0,-1 1-1 0 0,0-1 1 0 0,0 0 0 0 0,0 1-1 0 0,0-1 1 0 0,0 1-1 0 0,1-1 1 0 0,-1 1 0 0 0,0 0-1 0 0,0 0 1 0 0,0-1-1 0 0,-1 1 1 0 0,3 1 0 0 0,-3-1 1 0 0,6 4 42 0 0,-1 1-1 0 0,1-1 0 0 0,-2 1 1 0 0,1 0-1 0 0,-1 0 1 0 0,0 1-1 0 0,7 13 1 0 0,16 53 395 0 0,-10-24-205 0 0,2-5-144 0 0,-6-12-210 0 0,16 51-1 0 0,-29-82-178 0 0,1 3-232 0 0</inkml:trace>
  <inkml:trace contextRef="#ctx0" brushRef="#br0" timeOffset="1691.61">677 474 7831 0 0,'0'0'603'0'0,"-1"-2"774"0"0,0 1-792 0 0,1 1 0 0 0,-1-1 1 0 0,1 0-1 0 0,0 1 0 0 0,-1-1 0 0 0,1 0 0 0 0,0 0 0 0 0,0 0 1 0 0,-1 1-1 0 0,1-1 0 0 0,0 0 0 0 0,0 0 0 0 0,0 0 1 0 0,0 1-1 0 0,0-2 0 0 0,0 1-334 0 0,1 0 1 0 0,-1 0-1 0 0,0 0 1 0 0,1 0-1 0 0,-1 0 0 0 0,1 1 1 0 0,-1-1-1 0 0,1 0 1 0 0,-1 0-1 0 0,1 1 1 0 0,-1-1-1 0 0,1 0 0 0 0,0 0 1 0 0,2-1-170 0 0,0 0 1 0 0,1 0-1 0 0,-1 0 0 0 0,0 0 1 0 0,6-2-1 0 0,-6 3 672 0 0,9-3-506 0 0,0 0 1 0 0,0 1 0 0 0,1 0-1 0 0,18-2 1 0 0,5 1-3139 0 0,-11 2-2712 0 0,-8-1-1588 0 0</inkml:trace>
  <inkml:trace contextRef="#ctx0" brushRef="#br0" timeOffset="2115.21">1074 284 15719 0 0,'-1'-6'1424'0'0,"-10"-13"10208"0"0,20 78-11344 0 0,-1 2 342 0 0,3-1-1 0 0,20 63 0 0 0,-28-113-632 0 0,1 1 0 0 0,1 0-1 0 0,0-1 1 0 0,11 19 0 0 0,-15-28-77 0 0,3 4 962 0 0,-1-2-2834 0 0</inkml:trace>
  <inkml:trace contextRef="#ctx0" brushRef="#br0" timeOffset="2565.79">1245 333 17191 0 0,'0'0'4729'0'0,"8"12"-2325"0"0,-6-8-2192 0 0,0 1 1 0 0,-1 0-1 0 0,1 0 0 0 0,-1-1 0 0 0,0 1 0 0 0,0 0 0 0 0,0 0 0 0 0,-1 6 0 0 0,4 19-19 0 0,-2-22-206 0 0,0 4-197 0 0,1-1-1 0 0,1 1 0 0 0,-1 0 1 0 0,2-1-1 0 0,0 0 1 0 0,10 17-1 0 0,-15-27-305 0 0,2 1 260 0 0</inkml:trace>
  <inkml:trace contextRef="#ctx0" brushRef="#br0" timeOffset="3047.55">1244 327 2759 0 0,'3'-17'16738'0'0,"-2"12"-15409"0"0,0 2-1157 0 0,1 1-1 0 0,0-1 1 0 0,0 1 0 0 0,0 0 0 0 0,0 0 0 0 0,0 0 0 0 0,0 0-1 0 0,1 0 1 0 0,-1 0 0 0 0,1 1 0 0 0,-1-1 0 0 0,1 1-1 0 0,0 0 1 0 0,-1 0 0 0 0,1 0 0 0 0,0 0 0 0 0,4-1-1 0 0,2 0 324 0 0,1 0 0 0 0,0 0-1 0 0,-1 1 1 0 0,11 0-1 0 0,-11 1-616 0 0,-1 0 1 0 0,1 0-1 0 0,0 1 0 0 0,-1 0 1 0 0,1 1-1 0 0,-1-1 0 0 0,0 2 0 0 0,1-1 1 0 0,-1 1-1 0 0,0 1 0 0 0,0-1 1 0 0,-1 1-1 0 0,14 9 0 0 0,-20-12 115 0 0,-1-1-1 0 0,1 1 0 0 0,-1 0 1 0 0,1 0-1 0 0,-1-1 1 0 0,1 1-1 0 0,-1 0 0 0 0,1 0 1 0 0,-1-1-1 0 0,0 1 1 0 0,0 0-1 0 0,1 0 1 0 0,-1 0-1 0 0,0 0 0 0 0,0-1 1 0 0,0 1-1 0 0,0 0 1 0 0,0 0-1 0 0,0 0 0 0 0,0 0 1 0 0,0 0-1 0 0,0 0 1 0 0,0-1-1 0 0,0 1 1 0 0,-1 0-1 0 0,1 0 0 0 0,0 0 1 0 0,0 0-1 0 0,-1-1 1 0 0,1 1-1 0 0,-1 0 0 0 0,1 0 1 0 0,-1-1-1 0 0,0 2 1 0 0,0-1 0 0 0,-3 4 84 0 0,0-1 0 0 0,0-1 0 0 0,0 1 0 0 0,-1-1 1 0 0,1 1-1 0 0,-1-1 0 0 0,0-1 0 0 0,0 1 0 0 0,0-1 0 0 0,-9 4 0 0 0,-11 5 299 0 0,-7 6 139 0 0,12-7-111 0 0,-36 24 0 0 0,52-31-378 0 0,4-2-92 0 0,9-1-402 0 0,-3 0 359 0 0,23 2-350 0 0,0 1 0 0 0,47 10 0 0 0,-63-9 438 0 0,9 2-29 0 0,38 14 0 0 0,-55-18 41 0 0,1 1 0 0 0,-1 0 1 0 0,0 0-1 0 0,0 0 1 0 0,0 0-1 0 0,-1 1 1 0 0,1-1-1 0 0,-1 1 0 0 0,0 1 1 0 0,0-1-1 0 0,0 0 1 0 0,3 7-1 0 0,-6-10 9 0 0,-1 0 0 0 0,1 0 0 0 0,-1 0 0 0 0,1 0 0 0 0,-1 0 0 0 0,0 0 0 0 0,0 0 0 0 0,1 0 0 0 0,-1 0 0 0 0,0 0 0 0 0,0 0 0 0 0,0 0 0 0 0,0 0 0 0 0,0 0 0 0 0,-1 0 0 0 0,1 0 0 0 0,0 2 0 0 0,-2-1 4 0 0,0-1 0 0 0,0 1 1 0 0,0 0-1 0 0,0-1 0 0 0,0 1 0 0 0,0-1 0 0 0,-1 0 0 0 0,1 0 1 0 0,0 1-1 0 0,-1-2 0 0 0,1 1 0 0 0,-1 0 0 0 0,1 0 0 0 0,-4 0 0 0 0,-38 2 157 0 0,35-2-125 0 0,-12-1-57 0 0,0-1-1 0 0,0 0 1 0 0,0-2 0 0 0,0 0 0 0 0,1-1 0 0 0,-1-2 0 0 0,-34-13-1 0 0,37 9-1618 0 0,9-1-5538 0 0</inkml:trace>
  <inkml:trace contextRef="#ctx0" brushRef="#br0" timeOffset="3457.95">1572 3 2303 0 0,'-5'-3'22728'0'0,"21"9"-21972"0"0,-1 0-1 0 0,0 1 1 0 0,24 15-1 0 0,-26-12-722 0 0,0-1-1 0 0,0 2 0 0 0,-1-1 0 0 0,0 2 1 0 0,0 0-1 0 0,16 23 0 0 0,-14-16-46 0 0,-2 1-1 0 0,0 0 1 0 0,-1 0 0 0 0,-1 2 0 0 0,-1-1-1 0 0,0 1 1 0 0,-2 0 0 0 0,-1 1-1 0 0,-1 0 1 0 0,5 45 0 0 0,-9-54-6 0 0,-1 1 1 0 0,-1 0-1 0 0,0 0 1 0 0,-1-1-1 0 0,0 1 1 0 0,-1-1-1 0 0,-5 15 1 0 0,4-18 12 0 0,-1 0-1 0 0,0 0 1 0 0,0-1 0 0 0,-1 1 0 0 0,-1-1 0 0 0,1-1 0 0 0,-2 1 0 0 0,1-1 0 0 0,-11 10 0 0 0,-4-1 174 0 0,0 0-1 0 0,-1-1 0 0 0,0-2 1 0 0,-2 0-1 0 0,1-1 1 0 0,-38 14-1 0 0,27-19-58 0 0,34-9-216 0 0</inkml:trace>
  <inkml:trace contextRef="#ctx0" brushRef="#br0" timeOffset="6053.18">2130 776 10135 0 0,'0'0'778'0'0,"-1"-1"-506"0"0,-18-13 12889 0 0,24 20-14589 0 0,1 0-123 0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5:25.4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6 324 8751 0 0,'-12'-17'19091'0'0,"13"34"-18458"0"0,0-8-522 0 0,0 0 0 0 0,1 0 0 0 0,0 0 0 0 0,0 0 0 0 0,6 13 0 0 0,-5-17-258 0 0,-1 1 1 0 0,1-1-1 0 0,0 0 1 0 0,0 0-1 0 0,1 0 0 0 0,-1-1 1 0 0,1 1-1 0 0,0-1 1 0 0,7 6-1 0 0,-11-9-521 0 0</inkml:trace>
  <inkml:trace contextRef="#ctx0" brushRef="#br0" timeOffset="455.19">59 213 4607 0 0,'-9'-14'408'0'0,"4"7"-328"0"0,-2 1-80 0 0,0 0 0 0 0,-1 2 2672 0 0,2-1 520 0 0,0 1 104 0 0,1 0 16 0 0,-1 0 368 0 0,14 8-4992 0 0,1 1-288 0 0</inkml:trace>
  <inkml:trace contextRef="#ctx0" brushRef="#br0" timeOffset="887.63">297 312 15055 0 0,'0'0'694'0'0,"-8"10"244"0"0,7-8-785 0 0,-1 1 0 0 0,1 0-1 0 0,-1 0 1 0 0,1 0 0 0 0,0-1 0 0 0,0 1-1 0 0,-1 4 1 0 0,2-5 170 0 0,0 0 0 0 0,0-1 0 0 0,0 1 0 0 0,0 0 0 0 0,0-1 0 0 0,0 1 0 0 0,0 0 0 0 0,0-1 0 0 0,1 1 0 0 0,-1-1 0 0 0,0 1 0 0 0,1 0 0 0 0,0-1 0 0 0,1 3 0 0 0,-2-3 81 0 0,7 3-103 0 0,-7-3-242 0 0,0 0 0 0 0,1-1 0 0 0,-1 0 0 0 0,0 1 0 0 0,1-1 0 0 0,-1 1 0 0 0,1-1 0 0 0,-1 1 0 0 0,1-1 0 0 0,-1 0 0 0 0,1 0 0 0 0,0 1 0 0 0,-1-1 0 0 0,1 0 0 0 0,-1 0 0 0 0,1 1 0 0 0,0-1 0 0 0,-1 0 0 0 0,1 0 0 0 0,-1 0 0 0 0,1 0 0 0 0,0 0 0 0 0,-1 0 0 0 0,1 0 0 0 0,0 0-1 0 0,7-7 269 0 0,-1 0 1 0 0,0-1-1 0 0,6-8 0 0 0,16-18 86 0 0,-21 27-437 0 0,0 1 1 0 0,0-1-1 0 0,0 1 1 0 0,1 0-1 0 0,0 1 1 0 0,0 0-1 0 0,0 1 1 0 0,1 0-1 0 0,12-4 0 0 0,-17 7 12 0 0,0 0 0 0 0,1 0 0 0 0,-1 0 0 0 0,0 1 0 0 0,0 0-1 0 0,1 0 1 0 0,-1 0 0 0 0,0 0 0 0 0,0 1 0 0 0,0 0 0 0 0,1 0 0 0 0,-1 1-1 0 0,0-1 1 0 0,-1 1 0 0 0,1 0 0 0 0,0 1 0 0 0,0-1 0 0 0,-1 1-1 0 0,1-1 1 0 0,3 5 0 0 0,9 8 28 0 0,-1 1-1 0 0,24 29 1 0 0,6 7-44 0 0,-46-51-104 0 0,7 2-345 0 0,3 0-723 0 0,-2-3-2439 0 0</inkml:trace>
  <inkml:trace contextRef="#ctx0" brushRef="#br0" timeOffset="1262.96">1111 272 12895 0 0,'0'0'11099'0'0,"3"13"-9193"0"0,-1-8-1592 0 0,0 0-1 0 0,0-1 0 0 0,0 1 0 0 0,7 8 0 0 0,0 2 60 0 0,-2-5-320 0 0,1 0 1 0 0,0 0-1 0 0,0-1 0 0 0,1 0 1 0 0,0-1-1 0 0,0 0 0 0 0,1 0 1 0 0,0-1-1 0 0,0 0 0 0 0,1-1 1 0 0,18 8-1 0 0,-27-13-66 0 0,-1 0 7 0 0,0-1 1 0 0,0 1 0 0 0,-1-1-1 0 0,1 0 1 0 0,0 1 0 0 0,0-1-1 0 0,-1 0 1 0 0,1 0 0 0 0,0 1-1 0 0,0-1 1 0 0,0 0 0 0 0,-1 0-1 0 0,1 0 1 0 0,0 0 0 0 0,0 0-1 0 0,0 0 1 0 0,0 0 0 0 0,-1 0-1 0 0,1-1 1 0 0,0 1 0 0 0,0 0-1 0 0,0 0 1 0 0,-1-1 0 0 0,1 1-1 0 0,1-1 1 0 0,0 0 9 0 0,-1 0-1 0 0,0 0 1 0 0,1 0-1 0 0,-1 0 1 0 0,0 0 0 0 0,0-1-1 0 0,0 1 1 0 0,0 0-1 0 0,0-1 1 0 0,0 1 0 0 0,0 0-1 0 0,0-1 1 0 0,0 1-1 0 0,0-1 1 0 0,-1 1-1 0 0,1-3 1 0 0,5-25 75 0 0,-6 28-78 0 0,2-14 92 0 0,1 0-1 0 0,0 1 1 0 0,7-20-1 0 0,-7 27-292 0 0,0 1-1 0 0,0 0 1 0 0,0 0-1 0 0,1 0 1 0 0,0 0-1 0 0,0 0 1 0 0,0 1 0 0 0,1 0-1 0 0,8-8 1 0 0,-4 6-1240 0 0,0 0-339 0 0</inkml:trace>
  <inkml:trace contextRef="#ctx0" brushRef="#br0" timeOffset="1716.95">1757 331 4607 0 0,'1'-8'10971'0'0,"-3"2"-9165"0"0,1 0 0 0 0,-1 0 1 0 0,0-1-1 0 0,0 1 0 0 0,-4-6 0 0 0,6 11-1098 0 0,-1 0-655 0 0,1 0 0 0 0,-1 1 0 0 0,1-1 0 0 0,-1 0-1 0 0,1 0 1 0 0,-1 0 0 0 0,0 0 0 0 0,1 1 0 0 0,-1-1 0 0 0,0 0 0 0 0,0 1 0 0 0,0-1-1 0 0,0 0 1 0 0,1 1 0 0 0,-1-1 0 0 0,0 1 0 0 0,0 0 0 0 0,0-1 0 0 0,0 1 0 0 0,0 0 0 0 0,0-1-1 0 0,0 1 1 0 0,-1 0 0 0 0,-1-1-33 0 0,0 1 0 0 0,0 0 0 0 0,0-1 0 0 0,0 1-1 0 0,1 0 1 0 0,-1 1 0 0 0,-3-1 0 0 0,-6 4-19 0 0,1 0 0 0 0,0 0 0 0 0,0 1 0 0 0,0 1 0 0 0,1 0 0 0 0,-1 0 0 0 0,1 1 0 0 0,1 0 0 0 0,-1 1 0 0 0,2 0 0 0 0,-1 0 0 0 0,1 1 0 0 0,0 0 0 0 0,0 1 0 0 0,-8 15 0 0 0,14-22-14 0 0,0 0 1 0 0,1 0-1 0 0,0 0 0 0 0,-1 0 1 0 0,1 1-1 0 0,0-1 1 0 0,1 0-1 0 0,-1 1 0 0 0,1-1 1 0 0,-1 1-1 0 0,1-1 0 0 0,0 5 1 0 0,1-7 5 0 0,-1 1 0 0 0,0-1 0 0 0,1 1 0 0 0,-1-1 0 0 0,1 0 0 0 0,0 1 0 0 0,-1-1 0 0 0,1 1 0 0 0,0-1 0 0 0,0 0 0 0 0,0 0 0 0 0,0 1 0 0 0,0-1 0 0 0,0 0 0 0 0,0 0 0 0 0,0 0 0 0 0,0 0 0 0 0,1 0 0 0 0,-1 0-1 0 0,0-1 1 0 0,1 1 0 0 0,-1 0 0 0 0,0-1 0 0 0,1 1 0 0 0,-1-1 0 0 0,1 1 0 0 0,-1-1 0 0 0,1 0 0 0 0,1 1 0 0 0,5 0-45 0 0,0-1-1 0 0,1 0 1 0 0,-1 0-1 0 0,0-1 0 0 0,0 1 1 0 0,0-2-1 0 0,0 1 1 0 0,0-1-1 0 0,-1 0 0 0 0,9-4 1 0 0,-2 0-93 0 0,-1 0-1 0 0,1-1 1 0 0,-1 0-1 0 0,18-15 1 0 0,-27 19 101 0 0,-2 2 35 0 0,0 0-1 0 0,0-1 0 0 0,-1 0 0 0 0,1 1 0 0 0,0-1 0 0 0,-1 0 0 0 0,1 0 1 0 0,-1 0-1 0 0,0 0 0 0 0,1 0 0 0 0,-1 0 0 0 0,0 0 0 0 0,0 0 1 0 0,-1 0-1 0 0,1-1 0 0 0,0 1 0 0 0,-1 0 0 0 0,1-4 0 0 0,0 7-63 0 0,2 2 39 0 0,0 1 0 0 0,0-1 0 0 0,0 0 0 0 0,1 0 0 0 0,-1-1 0 0 0,1 1 0 0 0,0-1 0 0 0,-1 1 0 0 0,1-1 0 0 0,5 2 0 0 0,-8-4 24 0 0,4 2-212 0 0,0 0 0 0 0,0-1 1 0 0,0 1-1 0 0,0-1 0 0 0,0 0 0 0 0,1-1 0 0 0,-1 1 1 0 0,0-1-1 0 0,6-1 0 0 0,-2 1-913 0 0,0-1 1 0 0,-1-1-1 0 0,1 0 0 0 0,14-5 0 0 0,-12 2-733 0 0</inkml:trace>
  <inkml:trace contextRef="#ctx0" brushRef="#br0" timeOffset="2362.55">1972 52 5063 0 0,'-1'-3'852'0'0,"-16"-21"11323"0"0,8 35-8804 0 0,8-5-3042 0 0,-1 0 1 0 0,1 0 0 0 0,-1 0-1 0 0,2 0 1 0 0,-1 1 0 0 0,1-1 0 0 0,0 0-1 0 0,0 0 1 0 0,0 1 0 0 0,1-1 0 0 0,3 11-1 0 0,1 2 246 0 0,1 0 0 0 0,12 26 0 0 0,-6-19-161 0 0,1-1 0 0 0,24 35 0 0 0,-29-48-415 0 0,1-1 1 0 0,1 0 0 0 0,-1 0 0 0 0,2-1-1 0 0,-1-1 1 0 0,23 16 0 0 0,-32-24-16 0 0,0 0 0 0 0,0-1-1 0 0,0 1 1 0 0,0 0 0 0 0,0-1 0 0 0,1 1 0 0 0,-1-1 0 0 0,0 1 0 0 0,0-1 0 0 0,1 0 0 0 0,-1 0 0 0 0,0 1 0 0 0,0-1-1 0 0,1 0 1 0 0,-1 0 0 0 0,0 0 0 0 0,1 0 0 0 0,-1 0 0 0 0,2-1 0 0 0,-2 0-23 0 0,0 1 1 0 0,0-1-1 0 0,0 1 1 0 0,0-1-1 0 0,0 0 1 0 0,0 0-1 0 0,0 0 1 0 0,0 0-1 0 0,0 1 1 0 0,0-1-1 0 0,-1 0 0 0 0,1 0 1 0 0,0-1-1 0 0,-1 1 1 0 0,1 0-1 0 0,0-2 1 0 0,1-4-160 0 0,0-1 1 0 0,0 1-1 0 0,-1-1 1 0 0,1-15-1 0 0,-1 21 196 0 0,-2-3-19 0 0,1-1-32 0 0,5-14-2 0 0,-4 20 50 0 0,0 0 1 0 0,0 0 0 0 0,0 0-1 0 0,0 0 1 0 0,0 0-1 0 0,0 1 1 0 0,0-1-1 0 0,-1 0 1 0 0,1 1 0 0 0,0-1-1 0 0,0 0 1 0 0,0 1-1 0 0,0-1 1 0 0,-1 1 0 0 0,2 0-1 0 0,5 5 68 0 0,-1 1 0 0 0,11 13 0 0 0,-12-14-20 0 0,0 0 0 0 0,0-1 0 0 0,0 1 1 0 0,1-1-1 0 0,8 6 0 0 0,-8-8-60 0 0,0 1 0 0 0,1-1 0 0 0,-1-1 1 0 0,1 1-1 0 0,0-1 0 0 0,0 0 0 0 0,0-1 0 0 0,0 1 0 0 0,0-1 0 0 0,0-1 1 0 0,0 1-1 0 0,14-2 0 0 0,-10-1-13 0 0,0 1 0 0 0,0-1 0 0 0,0-1 0 0 0,-1 0 0 0 0,1-1 0 0 0,-1 0 0 0 0,18-9 0 0 0,-18 7-2 0 0,0-1-1 0 0,0 1 0 0 0,0-2 0 0 0,-1 1 0 0 0,13-16 0 0 0,-18 19 60 0 0,-1 0 1 0 0,1 0-1 0 0,-1 0 0 0 0,-1-1 1 0 0,1 0-1 0 0,0 1 0 0 0,-1-1 0 0 0,0 0 1 0 0,0 0-1 0 0,-1 0 0 0 0,1-1 1 0 0,-1 1-1 0 0,0 0 0 0 0,0-9 0 0 0,-1 13 925 0 0,1 14-737 0 0,-1-10-199 0 0,1 0 0 0 0,-1 1-1 0 0,1-1 1 0 0,0 0 0 0 0,0 0-1 0 0,0 1 1 0 0,0-1 0 0 0,0 0 0 0 0,1 0-1 0 0,-1-1 1 0 0,1 1 0 0 0,0 0-1 0 0,0 0 1 0 0,0-1 0 0 0,0 1 0 0 0,0-1-1 0 0,1 0 1 0 0,-1 1 0 0 0,1-1 0 0 0,0 0-1 0 0,-1 0 1 0 0,1-1 0 0 0,0 1-1 0 0,0-1 1 0 0,0 1 0 0 0,0-1 0 0 0,0 0-1 0 0,4 1 1 0 0,9 1-91 0 0,-1 0 0 0 0,0-1 1 0 0,1-1-1 0 0,-1 0 0 0 0,1-1 0 0 0,0-1 0 0 0,-1 0 0 0 0,1-1 1 0 0,-1-1-1 0 0,0 0 0 0 0,0-1 0 0 0,0-1 0 0 0,0 0 1 0 0,-1-1-1 0 0,0-1 0 0 0,24-14 0 0 0,-34 18 49 0 0,0 0 0 0 0,0 0-1 0 0,0-1 1 0 0,-1 1 0 0 0,5-6 0 0 0,-8 9 23 0 0,1-1-1 0 0,0 0 1 0 0,0 0 0 0 0,-1 0 0 0 0,1 0-1 0 0,-1 0 1 0 0,1 0 0 0 0,-1 1 0 0 0,1-1-1 0 0,-1 0 1 0 0,0-1 0 0 0,1 1 0 0 0,-1 0-1 0 0,0 0 1 0 0,0 0 0 0 0,1 0 0 0 0,-1 0-1 0 0,0-2 1 0 0,-1-1-2 0 0,2 2 13 0 0,-1 0-1 0 0,0 0 0 0 0,0-1 1 0 0,0 1-1 0 0,0 0 1 0 0,-1 0-1 0 0,1 0 1 0 0,-1 0-1 0 0,1-1 1 0 0,-1 1-1 0 0,0 0 1 0 0,0 0-1 0 0,0 0 1 0 0,0 0-1 0 0,0 1 0 0 0,0-1 1 0 0,0 0-1 0 0,-2-2 1 0 0,0 1 17 0 0,2 1 9 0 0,-1 0 0 0 0,0 0 1 0 0,1 0-1 0 0,-1 0 0 0 0,0 1 0 0 0,0-1 1 0 0,0 1-1 0 0,0-1 0 0 0,0 1 0 0 0,0 0 1 0 0,-1 0-1 0 0,1 0 0 0 0,0 0 0 0 0,-1 0 1 0 0,1 0-1 0 0,0 0 0 0 0,-4 0 0 0 0,2 1 11 0 0,0 0 0 0 0,0 0-1 0 0,0 1 1 0 0,0-1 0 0 0,0 1 0 0 0,0 0-1 0 0,1 0 1 0 0,-1 0 0 0 0,0 0-1 0 0,-4 3 1 0 0,-1 0 33 0 0,1 1 0 0 0,-1 0-1 0 0,1 1 1 0 0,0 0 0 0 0,1 0 0 0 0,0 1-1 0 0,0 0 1 0 0,-7 9 0 0 0,12-13-44 0 0,-1 0 1 0 0,1 0 0 0 0,0 0-1 0 0,1 0 1 0 0,-1 1 0 0 0,0-1-1 0 0,1 1 1 0 0,0-1 0 0 0,0 1-1 0 0,0-1 1 0 0,0 1 0 0 0,0 0-1 0 0,1 0 1 0 0,0-1-1 0 0,0 1 1 0 0,0 0 0 0 0,0 0-1 0 0,0-1 1 0 0,1 1 0 0 0,0 0-1 0 0,-1-1 1 0 0,3 5 0 0 0,-1-3-25 0 0,0 0 1 0 0,1-1 0 0 0,0 1 0 0 0,-1-1 0 0 0,2 1-1 0 0,-1-1 1 0 0,0 0 0 0 0,1-1 0 0 0,0 1-1 0 0,0 0 1 0 0,0-1 0 0 0,0 0 0 0 0,0 0 0 0 0,1 0-1 0 0,6 2 1 0 0,5 2-437 0 0,0-1 0 0 0,1-1-1 0 0,0 0 1 0 0,0-1 0 0 0,1-1 0 0 0,-1-1 0 0 0,1-1-1 0 0,-1 0 1 0 0,1-1 0 0 0,-1-1 0 0 0,25-4-1 0 0,-16 2-1330 0 0</inkml:trace>
  <inkml:trace contextRef="#ctx0" brushRef="#br0" timeOffset="2961.41">3384 6 6447 0 0,'-1'-5'17131'0'0,"5"53"-13671"0"0,3-18-3160 0 0,0-1 0 0 0,2-1 0 0 0,1 1 0 0 0,15 27 0 0 0,-12-32-959 0 0,0-1 0 0 0,26 33-1 0 0,-38-55 190 0 0,1 2 183 0 0</inkml:trace>
  <inkml:trace contextRef="#ctx0" brushRef="#br0" timeOffset="3496.08">3378 236 9671 0 0,'-15'-9'13685'0'0,"29"0"-11499"0"0,-3 5-1993 0 0,0 1 1 0 0,0 0 0 0 0,21-2-1 0 0,-3 1-187 0 0,6-2-498 0 0,47-2 1 0 0,-3 9-2981 0 0,-19 5-2497 0 0,-53-5 6330 0 0,8 0 10349 0 0,-10-1-12432 0 0,11 0 1877 0 0,0 0 0 0 0,0 1 0 0 0,-1 1 0 0 0,1 1 0 0 0,-1 0 0 0 0,0 1-1 0 0,1 0 1 0 0,-2 1 0 0 0,1 1 0 0 0,23 13 0 0 0,-34-18-155 0 0,-3 0 0 0 0,0-1 0 0 0,0 1 0 0 0,0-1 0 0 0,0 1 0 0 0,0 0 0 0 0,1-1 0 0 0,-1 1 0 0 0,-1 0 0 0 0,1 0 0 0 0,0-1 0 0 0,0 1 0 0 0,0 0 0 0 0,0 0 0 0 0,1 2 0 0 0,-2-2 0 0 0,0-1 0 0 0,1 0 0 0 0,-1 1 0 0 0,0-1 0 0 0,1 1 0 0 0,-1-1 0 0 0,0 1 0 0 0,0-1 0 0 0,0 1 0 0 0,0-1 0 0 0,1 1 0 0 0,-1-1 0 0 0,0 1 0 0 0,0-1 0 0 0,0 1 0 0 0,0 0 0 0 0,0-1 0 0 0,0 1 0 0 0,0-1 0 0 0,0 1 0 0 0,-1-1 0 0 0,1 1 0 0 0,0-1 0 0 0,0 1 0 0 0,0-1 0 0 0,0 1 0 0 0,-1-1 0 0 0,1 1 0 0 0,0-1 0 0 0,-1 1 0 0 0,1-1 0 0 0,0 0 0 0 0,-1 1 0 0 0,1-1 0 0 0,-1 1 0 0 0,1 0 0 0 0,-3 1 21 0 0,1 0-1 0 0,0 1 1 0 0,-1-1-1 0 0,0 0 1 0 0,1 0-1 0 0,-1 0 1 0 0,0 0-1 0 0,0-1 1 0 0,0 1-1 0 0,0-1 1 0 0,0 0-1 0 0,0 0 1 0 0,0 0-1 0 0,-1 0 1 0 0,1 0-1 0 0,-6 0 1 0 0,-6 0 142 0 0,-1 0 1 0 0,-18-1 0 0 0,17-1-35 0 0,-34-6 0 0 0,46 6-109 0 0,-1 0 0 0 0,1-1-1 0 0,-1 1 1 0 0,1-1 0 0 0,0-1 0 0 0,0 1 0 0 0,0-1-1 0 0,0 0 1 0 0,-9-7 0 0 0,13 9-37 0 0,0 0-1 0 0,0 0 1 0 0,0-1 0 0 0,0 1-1 0 0,0-1 1 0 0,1 1-1 0 0,-1-1 1 0 0,0 1 0 0 0,1-1-1 0 0,-1 1 1 0 0,1-1 0 0 0,-1 0-1 0 0,1 1 1 0 0,0-1-1 0 0,0 0 1 0 0,-1 1 0 0 0,1-1-1 0 0,1 0 1 0 0,-1 1 0 0 0,0-1-1 0 0,0 0 1 0 0,1 1-1 0 0,-1-1 1 0 0,0 1 0 0 0,1-1-1 0 0,0 0 1 0 0,-1 1 0 0 0,1-1-1 0 0,0 1 1 0 0,0 0-1 0 0,1-2 1 0 0,4-6-182 0 0,0 0 1 0 0,0 1-1 0 0,13-13 0 0 0,-16 18 158 0 0,10-11-1337 0 0,1 1 0 0 0,16-13-1 0 0,-13 15-446 0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5:22.0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4 131 10591 0 0,'-2'-5'14541'0'0,"0"21"-14078"0"0,1 1-1 0 0,0 0 0 0 0,1 0 0 0 0,1 0 0 0 0,0 0 0 0 0,7 28 0 0 0,-6-37-576 0 0,0-1 0 0 0,0 1-1 0 0,1-1 1 0 0,0 0 0 0 0,1 0 0 0 0,4 8-1 0 0,10 5-9161 0 0</inkml:trace>
  <inkml:trace contextRef="#ctx0" brushRef="#br0" timeOffset="389.04">31 25 13359 0 0,'-4'-4'1184'0'0,"-1"-1"-944"0"0,-2 1-240 0 0,2 0 0 0 0,-5-3 8272 0 0,19 7-8528 0 0,1 0 32 0 0,3 1-5824 0 0,1 1-1176 0 0</inkml:trace>
  <inkml:trace contextRef="#ctx0" brushRef="#br0" timeOffset="874.87">517 111 16127 0 0,'0'0'1460'0'0,"-19"-4"4151"0"0,11 3-5131 0 0,-1 0-1 0 0,0 0 1 0 0,1 1 0 0 0,-1 1 0 0 0,0 0 0 0 0,1 0-1 0 0,-1 0 1 0 0,1 1 0 0 0,-12 4 0 0 0,0 1-306 0 0,0 1 1 0 0,-32 19-1 0 0,50-26-175 0 0,-1 1 1 0 0,0 0-1 0 0,1-1 1 0 0,0 1-1 0 0,-1 0 0 0 0,1 1 1 0 0,0-1-1 0 0,0 0 0 0 0,0 1 1 0 0,0-1-1 0 0,-2 5 1 0 0,4-6-10 0 0,-1 0 0 0 0,1 1 0 0 0,0-1 0 0 0,-1 0 0 0 0,1 0 0 0 0,0 0 0 0 0,0 0 0 0 0,0 0 0 0 0,0 0 1 0 0,0 1-1 0 0,0-1 0 0 0,0 0 0 0 0,0 0 0 0 0,0 0 0 0 0,0 0 0 0 0,1 0 0 0 0,-1 0 0 0 0,0 0 1 0 0,1 0-1 0 0,-1 1 0 0 0,1-1 0 0 0,-1 0 0 0 0,1-1 0 0 0,0 1 0 0 0,-1 0 0 0 0,1 0 0 0 0,0 0 0 0 0,0 0 1 0 0,-1 0-1 0 0,1-1 0 0 0,0 1 0 0 0,0 0 0 0 0,2 0 0 0 0,19 12-123 0 0,0-1-1 0 0,31 11 1 0 0,-2 0 24 0 0,-18-9-49 0 0,-15-6-17 0 0,20 10 0 0 0,-33-15 125 0 0,-1-1 0 0 0,0 1-1 0 0,0 0 1 0 0,0 0 0 0 0,0 1-1 0 0,0-1 1 0 0,-1 1 0 0 0,1 0-1 0 0,3 6 1 0 0,-6-9 38 0 0,0 0 1 0 0,-1 1-1 0 0,1-1 1 0 0,0 0-1 0 0,-1 0 0 0 0,1 1 1 0 0,-1-1-1 0 0,0 1 0 0 0,1-1 1 0 0,-1 0-1 0 0,0 1 1 0 0,0-1-1 0 0,0 0 0 0 0,0 1 1 0 0,0-1-1 0 0,0 1 0 0 0,0-1 1 0 0,0 0-1 0 0,-1 1 1 0 0,1-1-1 0 0,-2 3 0 0 0,1-2 7 0 0,0 0-1 0 0,-1 0 0 0 0,1 0 1 0 0,-1 0-1 0 0,1 0 1 0 0,-1 0-1 0 0,0-1 0 0 0,0 1 1 0 0,0-1-1 0 0,0 1 0 0 0,-3 1 1 0 0,-5 2 23 0 0,-1 0 0 0 0,0-1 0 0 0,-22 7 0 0 0,32-11-18 0 0,-20 4-476 0 0,-2 0 0 0 0,1-2 0 0 0,0 0 0 0 0,-34-3 0 0 0,32 0-797 0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5:17.3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00 136 15575 0 0,'0'0'1410'0'0,"-2"-6"-1132"0"0,-2-5 1870 0 0,0 0-1 0 0,-2 0 0 0 0,-11-19 0 0 0,15 26-1991 0 0,-1 1 0 0 0,1 0 0 0 0,-1 0-1 0 0,0 0 1 0 0,0 0 0 0 0,0 0 0 0 0,0 1 0 0 0,-1-1-1 0 0,1 1 1 0 0,-1 0 0 0 0,1 0 0 0 0,-1 0-1 0 0,0 0 1 0 0,1 1 0 0 0,-1-1 0 0 0,-8 0-1 0 0,8 1-117 0 0,-1 1-1 0 0,0 0 0 0 0,1 0 1 0 0,-1 0-1 0 0,0 1 0 0 0,1 0 1 0 0,-1 0-1 0 0,1 0 0 0 0,-1 0 1 0 0,1 1-1 0 0,-1-1 0 0 0,1 1 1 0 0,0 0-1 0 0,-7 5 0 0 0,0 1-20 0 0,0 0-1 0 0,1 1 0 0 0,0 0 0 0 0,1 0 0 0 0,-1 1 1 0 0,2 1-1 0 0,0-1 0 0 0,0 1 0 0 0,1 1 0 0 0,0 0 0 0 0,1 0 1 0 0,0 0-1 0 0,-8 26 0 0 0,13-35-19 0 0,0 0 0 0 0,0 0-1 0 0,1 0 1 0 0,-1 0 0 0 0,1 0 0 0 0,-1 0-1 0 0,1 0 1 0 0,0 0 0 0 0,0 1 0 0 0,0-1 0 0 0,1 0-1 0 0,-1 0 1 0 0,1 0 0 0 0,0 0 0 0 0,0 0-1 0 0,0 0 1 0 0,0 0 0 0 0,0 0 0 0 0,1 0 0 0 0,-1-1-1 0 0,4 6 1 0 0,-2-5-4 0 0,0-1-1 0 0,0 1 1 0 0,0 0 0 0 0,1-1-1 0 0,-1 0 1 0 0,0 0 0 0 0,1 0-1 0 0,0 0 1 0 0,-1 0 0 0 0,1-1-1 0 0,0 0 1 0 0,0 1-1 0 0,0-1 1 0 0,0-1 0 0 0,0 1-1 0 0,6 0 1 0 0,2-1-63 0 0,0 0 0 0 0,0-1 0 0 0,0 0 0 0 0,-1-1 0 0 0,1 0 0 0 0,-1-1 0 0 0,1 0 0 0 0,-1-1 0 0 0,0 0 0 0 0,0-1 0 0 0,0 0 0 0 0,-1 0 0 0 0,0-1 0 0 0,0-1 0 0 0,0 0 0 0 0,-1 0 0 0 0,15-16 0 0 0,-22 21 45 0 0,1-1 1 0 0,-2 0-1 0 0,1 1 0 0 0,0-1 0 0 0,0 0 1 0 0,-1 0-1 0 0,0 0 0 0 0,1 0 1 0 0,-1 0-1 0 0,0 0 0 0 0,-1-1 0 0 0,1 1 1 0 0,0 0-1 0 0,-1-4 0 0 0,0 5 28 0 0,0 0 0 0 0,0 1 0 0 0,0-1 0 0 0,-1 0 0 0 0,1 1-1 0 0,-1-1 1 0 0,1 1 0 0 0,-1-1 0 0 0,1 0 0 0 0,-1 1 0 0 0,0-1 0 0 0,0 1 0 0 0,0 0-1 0 0,0-1 1 0 0,0 1 0 0 0,0 0 0 0 0,0-1 0 0 0,0 1 0 0 0,-1 0 0 0 0,1 0 0 0 0,0 0-1 0 0,-1 0 1 0 0,1 0 0 0 0,-1 0 0 0 0,1 1 0 0 0,-1-1 0 0 0,1 0 0 0 0,-1 1 0 0 0,1-1-1 0 0,-1 1 1 0 0,0 0 0 0 0,-2-1 0 0 0,3 1 93 0 0,0 0-80 0 0,1 0 0 0 0,0 0 1 0 0,-1 0-1 0 0,1 0 0 0 0,-1 0 0 0 0,1 0 0 0 0,-1 0 0 0 0,1 0 1 0 0,-1 1-1 0 0,1-1 0 0 0,0 0 0 0 0,-1 0 0 0 0,1 0 0 0 0,-1 1 1 0 0,1-1-1 0 0,0 0 0 0 0,-1 0 0 0 0,1 1 0 0 0,0-1 0 0 0,-1 0 1 0 0,1 1-1 0 0,0-1 0 0 0,-1 1 0 0 0,0 2 23 0 0,0 1 0 0 0,0-1 0 0 0,0 0 0 0 0,0 1 1 0 0,1-1-1 0 0,-1 1 0 0 0,1-1 0 0 0,0 1 0 0 0,0-1 0 0 0,0 1 0 0 0,1-1 0 0 0,-1 1 0 0 0,1-1 0 0 0,0 0 0 0 0,-1 1 1 0 0,2-1-1 0 0,0 3 0 0 0,4 8 62 0 0,0-1 1 0 0,13 21-1 0 0,-11-22-333 0 0,1 0 1 0 0,1-1-1 0 0,0 0 1 0 0,0 0-1 0 0,1-1 0 0 0,20 14 1 0 0</inkml:trace>
  <inkml:trace contextRef="#ctx0" brushRef="#br0" timeOffset="583.75">825 23 11975 0 0,'-7'-5'1244'0'0,"3"3"-174"0"0,-1-1 1 0 0,1 1-1 0 0,-1 0 0 0 0,0 0 0 0 0,0 1 0 0 0,0-1 1 0 0,-8 0-1 0 0,5 1 24 0 0,-1 0 0 0 0,1 1-1 0 0,-17 1 1 0 0,1 3-309 0 0,1 1 0 0 0,-28 10 0 0 0,49-15-770 0 0,-1 1-6 0 0,1 0 1 0 0,-1-1 0 0 0,0 1-1 0 0,0 1 1 0 0,1-1 0 0 0,-1 0 0 0 0,1 1-1 0 0,-1-1 1 0 0,1 1 0 0 0,0 0-1 0 0,-1 0 1 0 0,1 0 0 0 0,0 0-1 0 0,-2 3 1 0 0,3-4-16 0 0,0 0 1 0 0,1 0-1 0 0,-1 0 1 0 0,0 0-1 0 0,1 0 1 0 0,-1 1-1 0 0,1-1 0 0 0,-1 0 1 0 0,1 0-1 0 0,0 0 1 0 0,-1 1-1 0 0,1-1 0 0 0,0 0 1 0 0,0 0-1 0 0,0 1 1 0 0,0-1-1 0 0,0 0 1 0 0,0 0-1 0 0,0 1 0 0 0,0-1 1 0 0,1 0-1 0 0,-1 0 1 0 0,0 1-1 0 0,1-1 0 0 0,-1 0 1 0 0,1 0-1 0 0,-1 0 1 0 0,1 0-1 0 0,0 0 0 0 0,-1 0 1 0 0,1 0-1 0 0,0 0 1 0 0,0 0-1 0 0,0 0 1 0 0,0 0-1 0 0,0 0 0 0 0,0 0 1 0 0,0-1-1 0 0,2 2 1 0 0,3 2-35 0 0,0-1 1 0 0,1 0 0 0 0,-1 0 0 0 0,15 4 0 0 0,-19-6 39 0 0,47 14-65 0 0,-16-6 16 0 0,0 2 1 0 0,33 16 0 0 0,-64-26 42 0 0,1 0 0 0 0,-1 0 1 0 0,0 1-1 0 0,1-1 1 0 0,-1 1-1 0 0,0 0 0 0 0,0 0 1 0 0,0-1-1 0 0,0 1 0 0 0,0 1 1 0 0,-1-1-1 0 0,3 3 1 0 0,-4-4 1 0 0,1 0 1 0 0,-1-1 0 0 0,0 1 0 0 0,0 0-1 0 0,0 0 1 0 0,1-1 0 0 0,-1 1 0 0 0,0 0-1 0 0,0 0 1 0 0,0 0 0 0 0,0-1 0 0 0,0 1-1 0 0,0 0 1 0 0,-1 0 0 0 0,1-1 0 0 0,0 1-1 0 0,0 0 1 0 0,-1 0 0 0 0,0 1 3 0 0,1-1-1 0 0,-1 0 1 0 0,0 1 0 0 0,0-1-1 0 0,0 0 1 0 0,0 0 0 0 0,0 0 0 0 0,-1 0-1 0 0,1 0 1 0 0,0 0 0 0 0,0 0-1 0 0,-2 1 1 0 0,-9 3 0 0 0,-1 0 0 0 0,1-1 0 0 0,-1 0 0 0 0,0-1 0 0 0,0 0 0 0 0,0-1 0 0 0,-25 1 0 0 0,17-1-182 0 0,0-1-1 0 0,1-1 1 0 0,-1-1-1 0 0,-41-7 1 0 0,60 8 67 0 0,1-1 0 0 0,-1 1 1 0 0,0-1-1 0 0,1 0 0 0 0,-1 1 0 0 0,1-1 0 0 0,-1 0 0 0 0,1 0 0 0 0,0 0 1 0 0,-1 0-1 0 0,1-1 0 0 0,-2-1 0 0 0,2 2-477 0 0,1 0 1 0 0,-1 0-1 0 0,0 0 1 0 0,1 1-1 0 0,-1-1 0 0 0,1 0 1 0 0,0 0-1 0 0,-1 0 0 0 0,1 0 1 0 0,0-1-1 0 0,0 1 0 0 0,-1 0 1 0 0,1-1-1 0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5:15.1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 62 11055 0 0,'-15'-4'14904'0'0,"23"20"-14265"0"0,0 0 0 0 0,1-1-1 0 0,14 18 1 0 0,-2-3-299 0 0,-16-23-366 0 0,83 120-1180 0 0,-83-123-2083 0 0</inkml:trace>
  <inkml:trace contextRef="#ctx0" brushRef="#br0" timeOffset="401.92">306 2 5983 0 0,'-11'-1'17996'0'0,"8"7"-17537"0"0,-1 1 1 0 0,1 0-1 0 0,1 0 0 0 0,0 0 1 0 0,0 1-1 0 0,0-1 0 0 0,1 0 0 0 0,0 1 1 0 0,0 11-1 0 0,-4 16 8 0 0,-9 54-190 0 0,6-39 29 0 0,-23 86-1 0 0,26-121-1131 0 0,0 0 0 0 0,1 1 0 0 0,1-1 1 0 0,-2 25-1 0 0</inkml:trace>
  <inkml:trace contextRef="#ctx0" brushRef="#br0" timeOffset="829.5">377 375 11519 0 0,'0'0'11595'0'0,"3"7"-9197"0"0,0-6-2342 0 0,-1 0-1 0 0,0-1 1 0 0,1 1 0 0 0,-1 0-1 0 0,0-1 1 0 0,1 0-1 0 0,-1 0 1 0 0,1 1-1 0 0,-1-1 1 0 0,1-1-1 0 0,-1 1 1 0 0,0 0-1 0 0,1-1 1 0 0,-1 1-1 0 0,0-1 1 0 0,1 1-1 0 0,-1-1 1 0 0,3-2-1 0 0,8-2-81 0 0,24-16-1 0 0,-27 15 57 0 0,6-3-192 0 0,-2 0 0 0 0,1-2-1 0 0,-2 1 1 0 0,1-2 0 0 0,-2 0-1 0 0,1 0 1 0 0,-2-1-1 0 0,19-27 1 0 0,-29 39 158 0 0,0 0 0 0 0,0 0 0 0 0,0-1 1 0 0,-1 1-1 0 0,1 0 0 0 0,0-1 0 0 0,-1 1 0 0 0,1-1 0 0 0,-1 1 0 0 0,1-1 0 0 0,-1 1 0 0 0,0-1 1 0 0,0 1-1 0 0,0-1 0 0 0,0 1 0 0 0,0-1 0 0 0,0 1 0 0 0,0-1 0 0 0,0 1 0 0 0,0-1 1 0 0,-1 1-1 0 0,1-1 0 0 0,-1 1 0 0 0,1-1 0 0 0,-1 1 0 0 0,0 0 0 0 0,1-1 0 0 0,-1 1 0 0 0,0 0 1 0 0,0-1-1 0 0,0 1 0 0 0,0 0 0 0 0,0 0 0 0 0,-2-1 0 0 0,1 0 39 0 0,-1 0 0 0 0,1 1 0 0 0,-1-1 1 0 0,0 1-1 0 0,1 0 0 0 0,-1 0 0 0 0,0 0 0 0 0,0 0 0 0 0,0 1 0 0 0,0-1 1 0 0,0 1-1 0 0,0-1 0 0 0,0 1 0 0 0,0 0 0 0 0,0 0 0 0 0,-5 1 0 0 0,0 1 81 0 0,-1 1-1 0 0,1 0 1 0 0,-1 0-1 0 0,1 0 0 0 0,0 1 1 0 0,1 0-1 0 0,-1 1 1 0 0,1 0-1 0 0,-1 0 0 0 0,2 1 1 0 0,-1-1-1 0 0,0 2 1 0 0,1-1-1 0 0,0 1 0 0 0,-5 8 1 0 0,3-5 47 0 0,1 1 0 0 0,0 0 0 0 0,1 1 1 0 0,0-1-1 0 0,1 1 0 0 0,0 1 0 0 0,1-1 1 0 0,0 1-1 0 0,-3 21 0 0 0,6-31-151 0 0,1 1-1 0 0,0-1 1 0 0,0 0-1 0 0,0 1 1 0 0,0-1-1 0 0,0 0 1 0 0,1 1 0 0 0,-1-1-1 0 0,1 0 1 0 0,0 0-1 0 0,0 1 1 0 0,0-1 0 0 0,0 0-1 0 0,1 0 1 0 0,-1 0-1 0 0,1 0 1 0 0,3 4-1 0 0,-2-4-14 0 0,0 0 0 0 0,1 0-1 0 0,-1 0 1 0 0,1-1-1 0 0,-1 1 1 0 0,1-1-1 0 0,0 0 1 0 0,0 0 0 0 0,0-1-1 0 0,0 1 1 0 0,8 2-1 0 0,4-2-437 0 0,0 1 0 0 0,-1-2 0 0 0,1 0 0 0 0,0-1 0 0 0,0 0 0 0 0,19-4 0 0 0,-3-2-2792 0 0,46-13 1 0 0,-47 9 1289 0 0</inkml:trace>
  <inkml:trace contextRef="#ctx0" brushRef="#br0" timeOffset="1232.83">1014 171 20095 0 0,'-11'-5'2148'0'0,"-3"2"-445"0"0,0 0 0 0 0,-28 0 1 0 0,32 2-1251 0 0,-3 1-245 0 0,1 1 0 0 0,-1 1 0 0 0,1 0 0 0 0,-1 1 0 0 0,1 0 1 0 0,0 1-1 0 0,0 0 0 0 0,0 1 0 0 0,-13 7 0 0 0,23-11-206 0 0,-1 0 0 0 0,1 1-1 0 0,-1-1 1 0 0,1 1 0 0 0,0 0 0 0 0,0 0-1 0 0,0 0 1 0 0,0 0 0 0 0,0 0 0 0 0,0 0 0 0 0,0 1-1 0 0,0-1 1 0 0,1 0 0 0 0,0 1 0 0 0,-1-1-1 0 0,1 1 1 0 0,-1 3 0 0 0,2-4-1 0 0,-1 0 0 0 0,1-1 0 0 0,0 1 0 0 0,0 0 0 0 0,0-1 0 0 0,0 1 0 0 0,0 0 0 0 0,1-1 0 0 0,-1 1 0 0 0,0 0 0 0 0,1-1 0 0 0,-1 1 0 0 0,1 0 0 0 0,0-1 1 0 0,-1 1-1 0 0,1-1 0 0 0,0 1 0 0 0,0-1 0 0 0,0 1 0 0 0,0-1 0 0 0,0 0 0 0 0,0 1 0 0 0,1-1 0 0 0,-1 0 0 0 0,0 0 0 0 0,1 0 0 0 0,-1 0 0 0 0,0 0 0 0 0,1 0 0 0 0,1 0 0 0 0,10 6-47 0 0,1-1 1 0 0,0 0-1 0 0,0-1 0 0 0,18 4 1 0 0,62 8-374 0 0,-15-3 211 0 0,-74-13 168 0 0,1 1-1 0 0,-1-1 1 0 0,0 1 0 0 0,7 5-1 0 0,-10-7 19 0 0,0 1-1 0 0,-1 0 1 0 0,1 0-1 0 0,-1 0 0 0 0,1 0 1 0 0,-1 1-1 0 0,0-1 1 0 0,1 0-1 0 0,-1 1 1 0 0,0-1-1 0 0,0 1 1 0 0,0-1-1 0 0,0 1 1 0 0,0-1-1 0 0,0 1 1 0 0,1 3-1 0 0,-2-4 21 0 0,0 0 0 0 0,0 0 0 0 0,0 0-1 0 0,-1 0 1 0 0,1 0 0 0 0,0 0 0 0 0,0 0 0 0 0,-1 0 0 0 0,1 0 0 0 0,-1 0-1 0 0,1 0 1 0 0,-1 0 0 0 0,1 0 0 0 0,-1 0 0 0 0,1 0 0 0 0,-1 0-1 0 0,0-1 1 0 0,0 1 0 0 0,1 0 0 0 0,-1 0 0 0 0,0-1 0 0 0,0 1 0 0 0,-2 1-1 0 0,-24 12-32 0 0,24-12 34 0 0,-17 7-383 0 0,-1-1 0 0 0,0 0 0 0 0,-41 7 0 0 0,49-12 104 0 0,-1-1 0 0 0,0-1 0 0 0,0 0 1 0 0,0-1-1 0 0,0-1 0 0 0,0 0 0 0 0,-18-4 0 0 0,8-3-2674 0 0,15 1 1443 0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4:23.6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 263 5063 0 0,'0'-6'21187'0'0,"3"9"-21041"0"0,0 0 0 0 0,-1 0 1 0 0,1 0-1 0 0,-1 0 0 0 0,0 1 0 0 0,1-1 1 0 0,-2 1-1 0 0,1-1 0 0 0,0 1 0 0 0,-1 0 1 0 0,2 4-1 0 0,2 11 71 0 0,3 20-1 0 0,-4-15-55 0 0,35 126-30 0 0,-13-90-1766 0 0,-26-60 1144 0 0,1-14-10890 0 0</inkml:trace>
  <inkml:trace contextRef="#ctx0" brushRef="#br0" timeOffset="470.1">35 187 10135 0 0,'-14'-4'1080'0'0,"13"4"-514"0"0,-1 0-1 0 0,1-1 0 0 0,0 1 1 0 0,0 0-1 0 0,0-1 0 0 0,0 1 1 0 0,0 0-1 0 0,0-1 0 0 0,0 1 1 0 0,0-1-1 0 0,0 0 0 0 0,1 1 1 0 0,-1-1-1 0 0,0 0 0 0 0,0 1 1 0 0,0-1-1 0 0,1 0 0 0 0,-1 0 0 0 0,0 0 1 0 0,1 0-1 0 0,-2-1 0 0 0,3 0-387 0 0,0 1-1 0 0,0-1 1 0 0,0 1-1 0 0,0-1 1 0 0,1 1-1 0 0,-1 0 1 0 0,0 0-1 0 0,1-1 1 0 0,-1 1-1 0 0,1 0 1 0 0,-1 0-1 0 0,1 0 1 0 0,-1 0-1 0 0,1 1 1 0 0,2-2-1 0 0,-1 0 97 0 0,11-5-175 0 0,0 1 1 0 0,0 0 0 0 0,1 1-1 0 0,0 0 1 0 0,0 1 0 0 0,0 1 0 0 0,0 1-1 0 0,30-2 1 0 0,-25 4-109 0 0,0 1 0 0 0,-1 0 0 0 0,1 2 0 0 0,-1 0 0 0 0,1 1 0 0 0,28 10 0 0 0,-45-13-2 0 0,0 0 0 0 0,0 0-1 0 0,-1 0 1 0 0,1 0-1 0 0,0 1 1 0 0,-1-1-1 0 0,1 1 1 0 0,-1 0-1 0 0,1 0 1 0 0,-1 0-1 0 0,0 0 1 0 0,0 0-1 0 0,0 0 1 0 0,0 0 0 0 0,0 1-1 0 0,-1-1 1 0 0,1 1-1 0 0,-1-1 1 0 0,1 1-1 0 0,-1 0 1 0 0,0 0-1 0 0,0 0 1 0 0,0-1-1 0 0,0 1 1 0 0,-1 0-1 0 0,1 0 1 0 0,-1 0 0 0 0,0 0-1 0 0,0 0 1 0 0,0 0-1 0 0,0 0 1 0 0,0 0-1 0 0,-1 0 1 0 0,1 0-1 0 0,-1 0 1 0 0,0 0-1 0 0,0 0 1 0 0,0 0-1 0 0,0-1 1 0 0,0 1 0 0 0,-2 3-1 0 0,-2 0 17 0 0,1 1 0 0 0,-1-1 0 0 0,0 0 0 0 0,-1 0 0 0 0,1 0-1 0 0,-1-1 1 0 0,-9 7 0 0 0,-1-1 13 0 0,-33 16 0 0 0,41-23-33 0 0,-1-1 1 0 0,1 0-1 0 0,-1 0 1 0 0,1-1-1 0 0,-17 3 1 0 0,20-5-123 0 0,0 1 1 0 0,0-1-1 0 0,0 0 1 0 0,1 0-1 0 0,-1-1 1 0 0,0 1-1 0 0,0-1 1 0 0,0 0-1 0 0,1 0 1 0 0,-1-1-1 0 0,0 1 1 0 0,-5-4-1 0 0,9 4-104 0 0,-1 0-1 0 0,1 0 1 0 0,0 0 0 0 0,0 0-1 0 0,0 0 1 0 0,-1 0-1 0 0,1-1 1 0 0,0 1-1 0 0,0 0 1 0 0,0-1-1 0 0,1 1 1 0 0,-1-1-1 0 0,0 1 1 0 0,1-1-1 0 0,-1 1 1 0 0,1-1-1 0 0,-1-3 1 0 0,0-3-1634 0 0</inkml:trace>
  <inkml:trace contextRef="#ctx0" brushRef="#br0" timeOffset="847.1">693 30 5527 0 0,'-16'-10'16027'0'0,"14"9"-15669"0"0,0 1 0 0 0,-1-1 1 0 0,1 1-1 0 0,-1-1 0 0 0,1 1 1 0 0,-1 0-1 0 0,1 0 0 0 0,-1 0 1 0 0,1 0-1 0 0,0 1 0 0 0,-1-1 0 0 0,1 0 1 0 0,-1 1-1 0 0,-2 1 0 0 0,0 0-139 0 0,1 0-1 0 0,1 0 0 0 0,-1 1 1 0 0,0-1-1 0 0,0 1 1 0 0,1 0-1 0 0,-5 5 0 0 0,-2 3-73 0 0,1 0 0 0 0,0 1 0 0 0,-13 25 0 0 0,7-5-18 0 0,1 0-1 0 0,2 1 1 0 0,1 0 0 0 0,2 1-1 0 0,-7 45 1 0 0,12-52-90 0 0,1 0 1 0 0,1-1-1 0 0,2 28 0 0 0,0-37-29 0 0,2-1-1 0 0,0 1 0 0 0,1-1 0 0 0,1 0 1 0 0,0 0-1 0 0,8 18 0 0 0,-6-22-91 0 0,1 0 0 0 0,0-1 0 0 0,1 0 0 0 0,0 0 0 0 0,0-1 0 0 0,1 0 0 0 0,1 0 0 0 0,-1-1 0 0 0,2-1 0 0 0,-1 1 0 0 0,1-2 0 0 0,0 1 0 0 0,1-2 0 0 0,0 1 0 0 0,14 4 0 0 0,-22-9-154 0 0,0-1 0 0 0,-1 0-1 0 0,1 1 1 0 0,0-2 0 0 0,0 1-1 0 0,0 0 1 0 0,0-1 0 0 0,0 0 0 0 0,-1 0-1 0 0,1 0 1 0 0,0 0 0 0 0,0 0 0 0 0,0-1-1 0 0,0 0 1 0 0,0 0 0 0 0,4-2-1 0 0,-2-2-1905 0 0,-6 3 1735 0 0,4-5-955 0 0</inkml:trace>
  <inkml:trace contextRef="#ctx0" brushRef="#br0" timeOffset="1330.06">836 291 16583 0 0,'0'0'1992'0'0,"-14"-6"2580"0"0,12 6-4384 0 0,0 1 0 0 0,0-1-1 0 0,1 1 1 0 0,-1-1 0 0 0,0 1 0 0 0,1 0-1 0 0,-1 0 1 0 0,0 0 0 0 0,1 0-1 0 0,-1 0 1 0 0,1 0 0 0 0,-1 0 0 0 0,1 0-1 0 0,0 1 1 0 0,0-1 0 0 0,-1 1 0 0 0,1-1-1 0 0,0 1 1 0 0,0-1 0 0 0,0 1-1 0 0,0-1 1 0 0,1 1 0 0 0,-1 0 0 0 0,0 3-1 0 0,-4 7-47 0 0,1 0-1 0 0,-3 18 1 0 0,5-21 96 0 0,-2 8-180 0 0,1-1 0 0 0,0 1 0 0 0,2 1 0 0 0,-1-1-1 0 0,2 0 1 0 0,1 0 0 0 0,0 0 0 0 0,1 0 0 0 0,6 24 0 0 0,-8-41-80 0 0,0 1 0 0 0,0-1 1 0 0,0 1-1 0 0,0-1 0 0 0,0 1 0 0 0,0-1 1 0 0,0 1-1 0 0,0-1 0 0 0,1 1 1 0 0,-1-1-1 0 0,0 1 0 0 0,0-1 1 0 0,1 0-1 0 0,-1 1 0 0 0,0-1 0 0 0,0 1 1 0 0,1-1-1 0 0,-1 0 0 0 0,0 1 1 0 0,1-1-1 0 0,-1 0 0 0 0,1 1 0 0 0,-1-1 1 0 0,0 0-1 0 0,1 0 0 0 0,0 1 1 0 0,-1-2 15 0 0,1 1 0 0 0,-1 0 0 0 0,1-1 0 0 0,-1 1 0 0 0,1-1 0 0 0,-1 1 0 0 0,0 0 0 0 0,1-1 0 0 0,-1 1 0 0 0,0-1 0 0 0,1 1 0 0 0,-1-1 0 0 0,0 1 0 0 0,0-1 0 0 0,1 1 0 0 0,-1-1 0 0 0,0 0 0 0 0,7-30-23 0 0,-3-37 31 0 0,0-2 0 0 0,-2 49 10 0 0,12-69-139 0 0,-11 78 78 0 0,0-1 0 0 0,1 1 0 0 0,1 0 1 0 0,10-22-1 0 0,-9 26 40 0 0,-6 8 11 0 0,0-1 0 0 0,1 1 0 0 0,-1-1-1 0 0,1 1 1 0 0,-1-1 0 0 0,1 1 0 0 0,-1-1 0 0 0,1 1 0 0 0,-1 0-1 0 0,1-1 1 0 0,0 1 0 0 0,-1 0 0 0 0,1-1 0 0 0,-1 1 0 0 0,1 0-1 0 0,1-1 1 0 0,2 3 8 0 0,-3-2-1 0 0,2 2 18 0 0,0-1-1 0 0,0 1 1 0 0,0-1 0 0 0,0 1-1 0 0,0 0 1 0 0,0 0 0 0 0,0 0-1 0 0,0 1 1 0 0,-1-1-1 0 0,0 1 1 0 0,1-1 0 0 0,3 6-1 0 0,2 5 112 0 0,12 22-1 0 0,-15-24-73 0 0,28 52 194 0 0,32 57 311 0 0,-62-114-665 0 0,1 1 0 0 0,5 14 0 0 0,0 1-144 0 0,-9-21 50 0 0,0 0-542 0 0,2 5-270 0 0</inkml:trace>
  <inkml:trace contextRef="#ctx0" brushRef="#br0" timeOffset="1746.89">839 384 6447 0 0,'-24'5'7590'0'0,"50"-11"4662"0"0,6-3-8741 0 0,69-17-7665 0 0,-79 22 2588 0 0,0 0-59 0 0</inkml:trace>
  <inkml:trace contextRef="#ctx0" brushRef="#br0" timeOffset="2204.67">1134 29 9671 0 0,'-21'-12'407'0'0,"-1"-5"17133"0"0,37 21-16944 0 0,-8 0-558 0 0,-1 0 1 0 0,1 0 0 0 0,-1 0 0 0 0,0 1-1 0 0,0 0 1 0 0,-1 0 0 0 0,6 7 0 0 0,32 43-48 0 0,-41-53 13 0 0,19 28-5 0 0,-1 1 0 0 0,-2 0 0 0 0,-1 2 0 0 0,19 49 0 0 0,-28-60 8 0 0,-2 0-1 0 0,0 0 1 0 0,-2 1-1 0 0,0 0 1 0 0,-1 0-1 0 0,-2 0 1 0 0,0 0-1 0 0,-3 28 0 0 0,-1-25 12 0 0,-1 0 0 0 0,-1-1-1 0 0,-14 43 1 0 0,15-58-85 0 0,0 1 1 0 0,-1 0-1 0 0,0-1 1 0 0,0 0-1 0 0,-2 0 1 0 0,1-1-1 0 0,-1 0 1 0 0,0 0-1 0 0,-1 0 1 0 0,-16 13-1 0 0,24-21-42 0 0,-1 0-47 0 0,-1 0 0 0 0,1 0 1 0 0,0 0-1 0 0,-1 0 0 0 0,1 0 0 0 0,-1-1 0 0 0,1 1 1 0 0,-1 0-1 0 0,1-1 0 0 0,-4 1 0 0 0</inkml:trace>
  <inkml:trace contextRef="#ctx0" brushRef="#br0" timeOffset="2587.77">1608 434 2759 0 0,'-27'-6'22532'0'0,"27"6"-22484"0"0,0 1 0 0 0,1 0 1 0 0,-1 0-1 0 0,0-1 0 0 0,1 1 0 0 0,-1 0 0 0 0,1-1 1 0 0,-1 1-1 0 0,1-1 0 0 0,-1 1 0 0 0,1 0 0 0 0,-1-1 1 0 0,1 1-1 0 0,-1-1 0 0 0,1 1 0 0 0,0-1 0 0 0,-1 0 0 0 0,1 1 1 0 0,0-1-1 0 0,-1 1 0 0 0,1-1 0 0 0,0 0 0 0 0,0 0 1 0 0,1 1-1 0 0,18 3 206 0 0,-10-3-668 0 0,-1-1 0 0 0,1 0 0 0 0,-1-1 0 0 0,1 0 0 0 0,12-3 0 0 0,-10 2-925 0 0</inkml:trace>
  <inkml:trace contextRef="#ctx0" brushRef="#br0" timeOffset="2588.77">1504 303 14279 0 0,'0'0'9408'0'0,"1"0"-8687"0"0,99-6 547 0 0,-48 3-4950 0 0,-30 2-4369 0 0</inkml:trace>
  <inkml:trace contextRef="#ctx0" brushRef="#br0" timeOffset="4515.38">2085 241 5527 0 0,'0'0'423'0'0,"-1"-1"-278"0"0,1-4 222 0 0,-4-18 10455 0 0,5 3-6205 0 0,-1 18-4457 0 0,1-1 0 0 0,-1 1 0 0 0,1 0 0 0 0,0 0 0 0 0,0-1 0 0 0,0 1 0 0 0,0 0 0 0 0,1 0 0 0 0,-1 0 0 0 0,0 0 0 0 0,1 1 1 0 0,-1-1-1 0 0,1 0 0 0 0,0 1 0 0 0,0-1 0 0 0,2-1 0 0 0,3-2 6 0 0,1 0 1 0 0,-1 1 0 0 0,1-1 0 0 0,0 1-1 0 0,1 1 1 0 0,-1 0 0 0 0,1 0-1 0 0,0 1 1 0 0,-1 0 0 0 0,1 0-1 0 0,0 1 1 0 0,0 0 0 0 0,0 0 0 0 0,11 2-1 0 0,-13-1-155 0 0,0 1 0 0 0,0 0-1 0 0,0 1 1 0 0,-1-1-1 0 0,1 1 1 0 0,-1 1 0 0 0,1-1-1 0 0,-1 1 1 0 0,0 0 0 0 0,0 1-1 0 0,0-1 1 0 0,0 1 0 0 0,-1 0-1 0 0,0 1 1 0 0,1-1 0 0 0,-1 1-1 0 0,-1 0 1 0 0,1 0-1 0 0,4 7 1 0 0,-5-5-9 0 0,0 0 0 0 0,0 0 0 0 0,-1 0 1 0 0,0 1-1 0 0,0 0 0 0 0,0-1 0 0 0,-1 1 0 0 0,0 0 0 0 0,-1 0 0 0 0,0 0 1 0 0,0 1-1 0 0,-1-1 0 0 0,0 0 0 0 0,0 0 0 0 0,-1 0 0 0 0,0 0 0 0 0,0 0 0 0 0,-1 0 1 0 0,0 0-1 0 0,-1 0 0 0 0,1 0 0 0 0,-2-1 0 0 0,1 1 0 0 0,-1-1 0 0 0,0 0 1 0 0,0 0-1 0 0,-1 0 0 0 0,0-1 0 0 0,0 0 0 0 0,-1 0 0 0 0,1 0 0 0 0,-1 0 0 0 0,-1-1 1 0 0,-8 6-1 0 0,3-3 20 0 0,-1-1 0 0 0,0-1 0 0 0,-1 0 0 0 0,1 0 0 0 0,-1-1 0 0 0,0-1 0 0 0,0-1 0 0 0,-29 4 0 0 0,35-6-12 0 0,1 0 0 0 0,-1-1-1 0 0,0 0 1 0 0,1-1-1 0 0,-1 1 1 0 0,1-2 0 0 0,-1 1-1 0 0,1-1 1 0 0,0 0 0 0 0,-1 0-1 0 0,1-1 1 0 0,0 0-1 0 0,1 0 1 0 0,-1-1 0 0 0,0 0-1 0 0,1 0 1 0 0,0-1-1 0 0,-11-9 1 0 0,14 10-25 0 0,-1 0 1 0 0,1 0-1 0 0,0-1 0 0 0,0 1 0 0 0,0-1 1 0 0,1 0-1 0 0,-1 0 0 0 0,1 0 1 0 0,0 0-1 0 0,1 0 0 0 0,-1 0 0 0 0,1 0 1 0 0,-1-10-1 0 0,2 7-39 0 0,0 1 1 0 0,0-1-1 0 0,1 0 0 0 0,0 0 0 0 0,0 0 1 0 0,1 1-1 0 0,0-1 0 0 0,6-13 0 0 0,-4 11-12 0 0,1 1 0 0 0,0-1 0 0 0,0 1 0 0 0,1 0 0 0 0,0 1 0 0 0,1-1 0 0 0,0 1 0 0 0,0 0-1 0 0,1 1 1 0 0,0 0 0 0 0,0 0 0 0 0,0 1 0 0 0,1 0 0 0 0,10-5 0 0 0,-3 3-1513 0 0,0 2 0 0 0,1 0 0 0 0,27-5 0 0 0,-28 8-5760 0 0</inkml:trace>
  <inkml:trace contextRef="#ctx0" brushRef="#br0" timeOffset="4964.41">2528 291 19839 0 0,'-3'-1'9'0'0,"-1"1"316"0"0,1 0 1 0 0,-1 0-1 0 0,1 0 1 0 0,-1 1-1 0 0,1-1 0 0 0,-7 2 2562 0 0,10-2-2794 0 0,-1 0 1 0 0,1 0-1 0 0,0 0 0 0 0,0 1 0 0 0,-1-1 1 0 0,1 0-1 0 0,0 0 0 0 0,0 0 0 0 0,0 0 1 0 0,-1 0-1 0 0,1 1 0 0 0,0-1 0 0 0,0 0 0 0 0,0 0 1 0 0,0 0-1 0 0,0 0 0 0 0,-1 1 0 0 0,1-1 1 0 0,0 0-1 0 0,0 0 0 0 0,0 0 0 0 0,0 1 1 0 0,0-1-1 0 0,0 0 0 0 0,0 0 0 0 0,0 1 1 0 0,0-1-1 0 0,1 2-324 0 0,0-1 0 0 0,0 0 0 0 0,1 0 0 0 0,-1 0 0 0 0,1 0 0 0 0,-1 0 0 0 0,1 0 0 0 0,-1 0 0 0 0,1 0 1 0 0,0 0-1 0 0,-1-1 0 0 0,1 1 0 0 0,0-1 0 0 0,0 1 0 0 0,-1-1 0 0 0,1 0 0 0 0,0 0 0 0 0,0 0 0 0 0,0 0 0 0 0,3 0 0 0 0,5-1-1378 0 0</inkml:trace>
  <inkml:trace contextRef="#ctx0" brushRef="#br0" timeOffset="5380.99">2804 139 12895 0 0,'-7'-2'16185'0'0,"5"3"-16148"0"0,1 0 0 0 0,-1 1 0 0 0,0-1 0 0 0,1 0-1 0 0,-1 0 1 0 0,1 1 0 0 0,0-1 0 0 0,-1 1 0 0 0,1 0-1 0 0,0-1 1 0 0,0 1 0 0 0,0 0 0 0 0,0-1 0 0 0,0 1-1 0 0,1 0 1 0 0,-1 0 0 0 0,-1 4 0 0 0,-6 39 141 0 0,6-31-140 0 0,-2 15-17 0 0,1 0 1 0 0,1 59-1 0 0,2-86-21 0 0,0 1 0 0 0,1-1-1 0 0,-1 1 1 0 0,1-1 0 0 0,-1 1 0 0 0,1-1-1 0 0,0 1 1 0 0,0-1 0 0 0,0 0 0 0 0,0 0-1 0 0,0 1 1 0 0,1-1 0 0 0,-1 0 0 0 0,1 0 0 0 0,-1 0-1 0 0,1 0 1 0 0,2 2 0 0 0,-1-2 1 0 0,0 0 0 0 0,1 0 0 0 0,-1 0 0 0 0,1 0 0 0 0,-1-1 0 0 0,1 1 0 0 0,0-1-1 0 0,-1 0 1 0 0,1 0 0 0 0,4 1 0 0 0,7-1-17 0 0,1 0-1 0 0,-1-1 0 0 0,0-1 0 0 0,22-3 1 0 0,4-1-576 0 0,52-15 1 0 0,-67 12-3003 0 0,33-14-1 0 0,-50 18-4348 0 0</inkml:trace>
  <inkml:trace contextRef="#ctx0" brushRef="#br0" timeOffset="5381.99">3001 114 16495 0 0,'0'0'760'0'0,"-1"0"-21"0"0,0-1-445 0 0,-1 0 0 0 0,1 1 0 0 0,0-1-1 0 0,-1 1 1 0 0,1 0 0 0 0,0-1 0 0 0,-1 1 0 0 0,1 0 0 0 0,-1 0 0 0 0,1 0 0 0 0,0 0-1 0 0,-1 0 1 0 0,1 0 0 0 0,-1 0 0 0 0,1 0 0 0 0,-1 1 0 0 0,0 0 0 0 0,1-1-162 0 0,0 1 1 0 0,0-1-1 0 0,0 1 0 0 0,1 0 1 0 0,-1-1-1 0 0,0 1 0 0 0,1 0 1 0 0,-1 0-1 0 0,0-1 1 0 0,1 1-1 0 0,-1 0 0 0 0,1 0 1 0 0,-1 0-1 0 0,1 0 0 0 0,0 0 1 0 0,-1-1-1 0 0,1 1 1 0 0,0 2-1 0 0,-1 3 65 0 0,1 1 0 0 0,-1-1 0 0 0,2 1 1 0 0,-1-1-1 0 0,2 11 0 0 0,0-8 107 0 0,6 63-130 0 0,3 0-1 0 0,34 118 1 0 0,-41-181-1447 0 0,0 1 0 0 0,8 14 0 0 0,-8-18-644 0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5:23.5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6 152 8287 0 0,'0'0'6674'0'0,"-15"-9"48"0"0,8 6-5922 0 0,1-1-1 0 0,-1 1 0 0 0,0 0 1 0 0,1 0-1 0 0,-1 1 0 0 0,-10-3 1 0 0,12 5-700 0 0,0-1 0 0 0,1 1 0 0 0,-1 0 0 0 0,0 0 0 0 0,1 0 0 0 0,-1 0 0 0 0,0 1 0 0 0,1 0 0 0 0,-1 0 0 0 0,1 0 0 0 0,-8 4 0 0 0,11-5-97 0 0,-27 12 256 0 0,-47 28 0 0 0,67-36-221 0 0,1 1 1 0 0,0 1-1 0 0,0-1 1 0 0,0 1-1 0 0,1 1 1 0 0,0-1-1 0 0,0 1 1 0 0,0 0-1 0 0,1 0 1 0 0,-8 15-1 0 0,12-19-40 0 0,0-1 0 0 0,0 1-1 0 0,0-1 1 0 0,0 1 0 0 0,0 0 0 0 0,0-1-1 0 0,1 1 1 0 0,-1 0 0 0 0,1 0 0 0 0,0-1-1 0 0,0 1 1 0 0,0 0 0 0 0,0 0 0 0 0,1 0-1 0 0,-1-1 1 0 0,1 1 0 0 0,-1 0 0 0 0,1-1-1 0 0,0 1 1 0 0,0 0 0 0 0,0-1 0 0 0,1 1-1 0 0,0 2 1 0 0,1-2-4 0 0,0 0 0 0 0,0 0 0 0 0,-1 0 0 0 0,2 0 0 0 0,-1-1 0 0 0,0 1 0 0 0,1-1 0 0 0,-1 0 0 0 0,1 0 0 0 0,-1 0 0 0 0,1 0 0 0 0,0-1 0 0 0,0 0 0 0 0,8 2 0 0 0,3 0-127 0 0,1-1-1 0 0,-1-1 1 0 0,1 0-1 0 0,0-1 1 0 0,-1-1 0 0 0,1 0-1 0 0,20-5 1 0 0,-5-1-1709 0 0,-1-2 1 0 0,48-19-1 0 0,-54 18-254 0 0</inkml:trace>
  <inkml:trace contextRef="#ctx0" brushRef="#br0" timeOffset="395">436 39 11975 0 0,'-14'-14'934'0'0,"-10"-10"12712"0"0,25 25-13330 0 0,15 27 35 0 0,-1 2 1 0 0,-1-1-1 0 0,19 62 1 0 0,7 17-403 0 0,-31-85-121 0 0,-4-11-538 0 0,1 1 0 0 0,10 17 0 0 0,-16-30 481 0 0,1 1 1 0 0,-1-1-1 0 0,0 0 0 0 0,1 1 0 0 0,-1-1 0 0 0,1 0 0 0 0,-1 1 0 0 0,1-1 0 0 0,-1 0 0 0 0,1 1 0 0 0,-1-1 0 0 0,1 0 0 0 0,-1 0 0 0 0,1 0 0 0 0,-1 1 0 0 0,1-1 0 0 0,-1 0 0 0 0,1 0 1 0 0,-1 0-1 0 0,1 0 0 0 0,-1 0 0 0 0,1 0 0 0 0,-1 0 0 0 0,1 0 0 0 0,0 0 0 0 0,1 0 392 0 0,5-2-1635 0 0</inkml:trace>
  <inkml:trace contextRef="#ctx0" brushRef="#br0" timeOffset="804.59">640 219 7367 0 0,'0'0'568'0'0,"0"-4"2010"0"0,1-16 8979 0 0,0 16-10149 0 0,0 2-1184 0 0,1 0 1 0 0,0 0-1 0 0,-1 0 1 0 0,1 0-1 0 0,0 1 0 0 0,0-1 1 0 0,0 0-1 0 0,0 1 1 0 0,0 0-1 0 0,0-1 0 0 0,3 0 1 0 0,29-10 599 0 0,-19 7-636 0 0,-5 2-172 0 0,0 0-1 0 0,1 1 1 0 0,-1 0-1 0 0,0 0 1 0 0,1 1 0 0 0,-1 1-1 0 0,1 0 1 0 0,0 0-1 0 0,14 3 1 0 0,-8 0-3 0 0,-1 1-1 0 0,1 1 1 0 0,-1 0 0 0 0,0 1-1 0 0,16 9 1 0 0,-28-14-18 0 0,-1 1 0 0 0,0 0-1 0 0,0 0 1 0 0,1 0 0 0 0,-1 1 0 0 0,0-1-1 0 0,-1 1 1 0 0,1 0 0 0 0,0 0 0 0 0,-1-1 0 0 0,0 2-1 0 0,3 4 1 0 0,-4-7 3 0 0,0 1 0 0 0,-1-1-1 0 0,1 1 1 0 0,-1 0 0 0 0,1-1-1 0 0,-1 1 1 0 0,0 0 0 0 0,0-1 0 0 0,0 1-1 0 0,0 0 1 0 0,0 0 0 0 0,0-1 0 0 0,0 1-1 0 0,-1 0 1 0 0,1-1 0 0 0,0 1 0 0 0,-1 0-1 0 0,0-1 1 0 0,1 1 0 0 0,-1-1-1 0 0,0 1 1 0 0,0-1 0 0 0,0 1 0 0 0,0-1-1 0 0,0 1 1 0 0,0-1 0 0 0,0 0 0 0 0,0 0-1 0 0,-3 3 1 0 0,-2 0 6 0 0,1 0 0 0 0,-1 0 0 0 0,0 0 0 0 0,0-1-1 0 0,-1 1 1 0 0,-9 2 0 0 0,-43 12 40 0 0,53-16-40 0 0,-8 1 9 0 0,-1 0 0 0 0,0 0 1 0 0,0-2-1 0 0,-16 1 0 0 0,25-2-9 0 0,0 0 0 0 0,0-1 0 0 0,0 1 0 0 0,-1-1 0 0 0,1-1 0 0 0,0 1 0 0 0,0-1 0 0 0,0 0-1 0 0,1 0 1 0 0,-1-1 0 0 0,0 1 0 0 0,-7-7 0 0 0,10 7-120 0 0,1 1 1 0 0,0-1-1 0 0,0-1 0 0 0,1 1 1 0 0,-1 0-1 0 0,0 0 0 0 0,1-1 1 0 0,0 1-1 0 0,-1-1 1 0 0,1 1-1 0 0,0-1 0 0 0,0 0 1 0 0,0 1-1 0 0,1-1 0 0 0,-1 0 1 0 0,1 0-1 0 0,-1 0 0 0 0,1 1 1 0 0,0-1-1 0 0,0 0 0 0 0,0 0 1 0 0,1 0-1 0 0,-1 1 0 0 0,1-1 1 0 0,-1 0-1 0 0,1 0 0 0 0,0 1 1 0 0,0-1-1 0 0,0 0 0 0 0,0 1 1 0 0,1-1-1 0 0,-1 1 0 0 0,1 0 1 0 0,-1-1-1 0 0,1 1 0 0 0,0 0 1 0 0,0 0-1 0 0,4-4 0 0 0,5-3-1509 0 0</inkml:trace>
  <inkml:trace contextRef="#ctx0" brushRef="#br0" timeOffset="1252.63">1325 130 9215 0 0,'0'0'831'0'0,"11"-11"1444"0"0,-11 10-1531 0 0,1 0 0 0 0,-1 0 0 0 0,1 0 0 0 0,-1 0 0 0 0,1 0 0 0 0,-1-1-1 0 0,0 1 1 0 0,1 0 0 0 0,-1 0 0 0 0,0 0 0 0 0,0 0 0 0 0,0 0 0 0 0,0-1 0 0 0,0 0 0 0 0,0 1-516 0 0,0 0 0 0 0,0 1 0 0 0,-1-1 0 0 0,1 0 1 0 0,0 0-1 0 0,-1 1 0 0 0,1-1 0 0 0,0 0 0 0 0,-1 1 0 0 0,1-1 0 0 0,-1 1 0 0 0,1-1 0 0 0,-1 0 0 0 0,1 1 0 0 0,-1-1 0 0 0,-1 0 0 0 0,0 0-154 0 0,-1 0 0 0 0,1 0 0 0 0,-1 0 0 0 0,1 0 0 0 0,-1 0 0 0 0,1 1 0 0 0,-1-1 0 0 0,0 1 1 0 0,1 0-1 0 0,-1 0 0 0 0,-4 0 0 0 0,-9 1 6 0 0,0 1 0 0 0,0 1 0 0 0,1 1 0 0 0,-1 0 0 0 0,1 1 0 0 0,0 0 0 0 0,0 2 1 0 0,1-1-1 0 0,0 2 0 0 0,0 0 0 0 0,1 0 0 0 0,-20 17 0 0 0,32-24-85 0 0,0 0 1 0 0,-1 0-1 0 0,1 0 0 0 0,0 0 1 0 0,0 1-1 0 0,0-1 0 0 0,0 0 0 0 0,0 0 1 0 0,1 1-1 0 0,-1-1 0 0 0,0 1 1 0 0,1-1-1 0 0,-1 0 0 0 0,1 1 1 0 0,-1-1-1 0 0,1 1 0 0 0,-1 0 0 0 0,1 2 1 0 0,1-3-20 0 0,-1 1 1 0 0,1-1-1 0 0,0 1 1 0 0,0-1-1 0 0,0 0 1 0 0,0 1-1 0 0,0-1 1 0 0,0 0-1 0 0,1 0 1 0 0,-1 0-1 0 0,0 0 1 0 0,1 0-1 0 0,-1 0 1 0 0,3 1-1 0 0,-2-1 2 0 0,6 4-17 0 0,1-1-1 0 0,1 1 1 0 0,-1-2 0 0 0,1 0-1 0 0,12 3 1 0 0,54 8-77 0 0,-51-11 37 0 0,86 19-674 0 0,-108-21 711 0 0,-1-1 0 0 0,0 1-1 0 0,0 0 1 0 0,0 0 0 0 0,0 0-1 0 0,0 0 1 0 0,0 0 0 0 0,0 1 0 0 0,0-1-1 0 0,0 0 1 0 0,0 1 0 0 0,-1 0-1 0 0,3 1 1 0 0,-4-3 26 0 0,0 1 0 0 0,1-1 0 0 0,-1 1 1 0 0,0-1-1 0 0,0 1 0 0 0,0 0 0 0 0,1-1 0 0 0,-1 1 0 0 0,0-1 0 0 0,0 1 0 0 0,0-1 1 0 0,0 1-1 0 0,0-1 0 0 0,0 1 0 0 0,0 0 0 0 0,0-1 0 0 0,0 1 0 0 0,0-1 0 0 0,0 1 1 0 0,0-1-1 0 0,-1 2 0 0 0,1-1 5 0 0,-1 0 0 0 0,0 0 0 0 0,0 0 0 0 0,1 0 0 0 0,-1 0 0 0 0,0 0-1 0 0,0 0 1 0 0,0 0 0 0 0,0-1 0 0 0,0 1 0 0 0,0 0 0 0 0,0 0 0 0 0,-2 0 0 0 0,-14 6 23 0 0,1-1-1 0 0,-1-1 1 0 0,0 0 0 0 0,-1-2-1 0 0,-32 4 1 0 0,41-6-7 0 0,-26 0 44 0 0,8-2 19 0 0,25 1 163 0 0,22 0-75 0 0,16-1-251 0 0,0-3 1 0 0,0-1-1 0 0,0-1 1 0 0,0-2-1 0 0,-1-2 1 0 0,-1-1-1 0 0,0-2 1 0 0,36-18-1 0 0,-43 17-159 0 0,-1-2 0 0 0,44-33-1 0 0,-69 47 263 0 0,1 1 0 0 0,0-1 0 0 0,-1 1 0 0 0,1-1 0 0 0,-1 0 0 0 0,1 0 0 0 0,-1 1 0 0 0,0-1 0 0 0,0 0 0 0 0,0 0 0 0 0,0 0 0 0 0,0 0 0 0 0,0-1 0 0 0,-1 1 0 0 0,1 0 0 0 0,-1 0 0 0 0,1 0 0 0 0,-1-5 0 0 0,0 6 12 0 0,0-1-1 0 0,0 1 1 0 0,-1 0 0 0 0,1-1-1 0 0,0 1 1 0 0,-1 0 0 0 0,1 0-1 0 0,-1-1 1 0 0,1 1 0 0 0,-1 0-1 0 0,0 0 1 0 0,0 0 0 0 0,1 0-1 0 0,-1 0 1 0 0,0 0-1 0 0,0 0 1 0 0,0 0 0 0 0,0 0-1 0 0,0 0 1 0 0,0 0 0 0 0,-1 1-1 0 0,1-1 1 0 0,0 0 0 0 0,0 1-1 0 0,0-1 1 0 0,-1 1 0 0 0,1-1-1 0 0,0 1 1 0 0,-1 0 0 0 0,1-1-1 0 0,0 1 1 0 0,-3 0-1 0 0,-2 0 69 0 0,-1 0-1 0 0,0 0 1 0 0,0 1-1 0 0,1-1 0 0 0,-1 2 1 0 0,0-1-1 0 0,1 1 1 0 0,0 0-1 0 0,-1 0 0 0 0,1 1 1 0 0,0 0-1 0 0,0 0 1 0 0,0 0-1 0 0,0 1 0 0 0,1 0 1 0 0,-1 0-1 0 0,-7 8 1 0 0,9-8-7 0 0,-1 1 1 0 0,1 0 0 0 0,0-1-1 0 0,1 1 1 0 0,-1 1-1 0 0,1-1 1 0 0,0 1 0 0 0,-4 9-1 0 0,6-11-44 0 0,0 0 1 0 0,0 0-1 0 0,0 0 0 0 0,0 0 0 0 0,1 0 0 0 0,-1 0 0 0 0,1 0 0 0 0,0 0 0 0 0,1 0 0 0 0,-1 0 0 0 0,1 0 0 0 0,-1 0 0 0 0,4 8 0 0 0,-2-8-30 0 0,0 0 1 0 0,0 0-1 0 0,0-1 1 0 0,1 1-1 0 0,0 0 0 0 0,0-1 1 0 0,0 0-1 0 0,0 0 1 0 0,0 0-1 0 0,1 0 0 0 0,-1 0 1 0 0,1-1-1 0 0,0 1 0 0 0,0-1 1 0 0,0 0-1 0 0,0 0 1 0 0,0 0-1 0 0,0-1 0 0 0,5 2 1 0 0,10 2-12 0 0,1-1 1 0 0,37 4-1 0 0,-51-8 0 0 0,29 1-346 0 0,0-1-1 0 0,0-2 0 0 0,0-1 1 0 0,57-14-1 0 0,-69 12-2108 0 0,30-11 1 0 0,-33 8-5869 0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4:56.3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7 316 3223 0 0,'7'-2'18716'0'0,"13"-3"-12749"0"0,0-1-9741 0 0,24-11 0 0 0</inkml:trace>
  <inkml:trace contextRef="#ctx0" brushRef="#br0" timeOffset="1">0 219 11975 0 0,'0'0'9356'0'0,"7"-2"-7947"0"0,11-3-1262 0 0,0 1-1 0 0,1 1 1 0 0,32-1-1 0 0,-7 1-2719 0 0,-27 1 1067 0 0</inkml:trace>
  <inkml:trace contextRef="#ctx0" brushRef="#br0" timeOffset="1260.28">614 174 12895 0 0,'-13'-9'1376'0'0,"-10"-4"11263"0"0,24 12-12568 0 0,-1 0 0 0 0,0 0 0 0 0,1 0 0 0 0,-1 0 0 0 0,1 0 0 0 0,-1 1 0 0 0,1-1 0 0 0,0 0 0 0 0,-1 0 0 0 0,1 1 0 0 0,0-1 0 0 0,-1 0 1 0 0,1 1-1 0 0,0-1 0 0 0,0 1 0 0 0,-1-1 0 0 0,1 1 0 0 0,0-1 0 0 0,0 1 0 0 0,0-1 0 0 0,0 1 0 0 0,1 0 0 0 0,22-8 119 0 0,-23 8-141 0 0,18-3-20 0 0,-1 0 1 0 0,1 2-1 0 0,-1 0 0 0 0,1 1 1 0 0,-1 1-1 0 0,1 0 0 0 0,-1 2 1 0 0,36 9-1 0 0,-48-10-32 0 0,1-1 0 0 0,-1 2 0 0 0,0-1 0 0 0,0 1 0 0 0,0 0 0 0 0,0 0 0 0 0,0 1 0 0 0,-1 0 0 0 0,0 0 0 0 0,0 0 0 0 0,6 6 0 0 0,-9-7 1 0 0,1 0 1 0 0,-1 0-1 0 0,0 0 0 0 0,0 0 0 0 0,0 0 1 0 0,0 1-1 0 0,-1-1 0 0 0,1 0 1 0 0,-1 1-1 0 0,0 0 0 0 0,0-1 0 0 0,0 1 1 0 0,-1 0-1 0 0,1-1 0 0 0,-1 1 1 0 0,0 0-1 0 0,0 0 0 0 0,0-1 0 0 0,0 1 1 0 0,-2 7-1 0 0,-1 0 5 0 0,-1 0 0 0 0,0 0 1 0 0,-1-1-1 0 0,0 1 0 0 0,0-1 0 0 0,-1 0 0 0 0,-1 0 1 0 0,0-1-1 0 0,-15 17 0 0 0,8-12 2 0 0,0 0 1 0 0,-1-2-1 0 0,-1 0 0 0 0,0 0 1 0 0,-20 10-1 0 0,26-17 22 0 0,-1 1-1 0 0,1-2 1 0 0,-1 1-1 0 0,0-2 1 0 0,-1 1 0 0 0,1-1-1 0 0,-1-1 1 0 0,1 0-1 0 0,-20 0 1 0 0,25-2-13 0 0,1 0 0 0 0,-1-1-1 0 0,1 0 1 0 0,-1 0 0 0 0,0 0-1 0 0,1-1 1 0 0,0 1 0 0 0,-1-1 0 0 0,1-1-1 0 0,0 1 1 0 0,0-1 0 0 0,0 0 0 0 0,0 0-1 0 0,1 0 1 0 0,-1 0 0 0 0,1-1-1 0 0,0 0 1 0 0,0 0 0 0 0,0 0 0 0 0,1-1-1 0 0,-7-8 1 0 0,6 5-5 0 0,0 0 1 0 0,0 0-1 0 0,1-1 0 0 0,0 1 1 0 0,0-1-1 0 0,1 0 0 0 0,0 0 1 0 0,1 1-1 0 0,0-1 0 0 0,0 0 1 0 0,1 0-1 0 0,0-1 0 0 0,1 1 1 0 0,0 0-1 0 0,0 1 0 0 0,1-1 1 0 0,0 0-1 0 0,0 0 0 0 0,1 1 1 0 0,0-1-1 0 0,6-9 0 0 0,-4 7-200 0 0,1-1-1 0 0,1 1 0 0 0,0 0 0 0 0,1 1 0 0 0,0-1 1 0 0,1 2-1 0 0,0-1 0 0 0,0 1 0 0 0,1 0 0 0 0,0 1 0 0 0,1 0 1 0 0,-1 1-1 0 0,2 0 0 0 0,13-6 0 0 0,26-5-2178 0 0,-16 11-5196 0 0,-17 5 222 0 0</inkml:trace>
  <inkml:trace contextRef="#ctx0" brushRef="#br0" timeOffset="1696.18">1220 303 14279 0 0,'-44'1'2833'0'0,"26"-1"10051"0"0,21-1-12920 0 0,0 1 1 0 0,1-1-1 0 0,-1 0 0 0 0,0 0 0 0 0,0 0 0 0 0,0-1 0 0 0,3-1 0 0 0,5-2-878 0 0,5-3-1186 0 0,-5 3-2358 0 0,-7 3 1368 0 0,7-4-5178 0 0</inkml:trace>
  <inkml:trace contextRef="#ctx0" brushRef="#br0" timeOffset="2101.02">1392 100 21167 0 0,'-4'-2'325'0'0,"-17"-9"3902"0"0,20 9-3175 0 0,1 2-960 0 0,0 0 0 0 0,0 0 0 0 0,-1 0-1 0 0,1 0 1 0 0,0-1 0 0 0,0 1 0 0 0,0 0-1 0 0,0 0 1 0 0,0-1 0 0 0,-1 1 0 0 0,1 0 0 0 0,0 0-1 0 0,0 0 1 0 0,0-1 0 0 0,0 1 0 0 0,0 0-1 0 0,0-1 1 0 0,0 1 0 0 0,0 0 0 0 0,0 0 0 0 0,0-1-1 0 0,0 1 1 0 0,0 0 0 0 0,0-1 0 0 0,2-1-63 0 0,1-1 1 0 0,-1 1 0 0 0,1-1 0 0 0,-1 1-1 0 0,1 0 1 0 0,0 0 0 0 0,0 0-1 0 0,0 0 1 0 0,0 1 0 0 0,0-1-1 0 0,1 1 1 0 0,-1 0 0 0 0,0 0-1 0 0,5-1 1 0 0,9-2-46 0 0,28-2 0 0 0,-27 4 27 0 0,-2 0-71 0 0,-1 1-1 0 0,0 0 1 0 0,17 3 0 0 0,-25-2-2 0 0,0 1-1 0 0,0 0 1 0 0,0 1-1 0 0,0 0 1 0 0,0 0-1 0 0,0 0 1 0 0,-1 1 0 0 0,12 6-1 0 0,-17-8 47 0 0,1 0-1 0 0,-1-1 0 0 0,0 1 1 0 0,0 0-1 0 0,0 0 1 0 0,0 0-1 0 0,0 0 1 0 0,0 0-1 0 0,0 0 1 0 0,0 1-1 0 0,0-1 0 0 0,0 0 1 0 0,0 0-1 0 0,-1 1 1 0 0,1-1-1 0 0,-1 0 1 0 0,1 1-1 0 0,-1-1 1 0 0,1 0-1 0 0,-1 1 1 0 0,0-1-1 0 0,0 2 0 0 0,0 0 15 0 0,0-1-1 0 0,0 0 1 0 0,-1 1-1 0 0,0-1 0 0 0,1 0 1 0 0,-1 0-1 0 0,0 1 0 0 0,0-1 1 0 0,0 0-1 0 0,0 0 0 0 0,-1 0 1 0 0,-1 2-1 0 0,-5 6 2 0 0,0-1-1 0 0,-1-1 0 0 0,0 0 1 0 0,-11 8-1 0 0,18-14-23 0 0,-29 18 228 0 0,32-18-198 0 0,-1-1 0 0 0,1 0 1 0 0,0 0-1 0 0,0 0 0 0 0,0 0 1 0 0,0-1-1 0 0,0 1 0 0 0,0 0 1 0 0,2 1-1 0 0,11 4-52 0 0,0-1-1 0 0,0-1 1 0 0,1 0 0 0 0,-1-1 0 0 0,1-1-1 0 0,22 1 1 0 0,-6 1-127 0 0,-15-3-16 0 0,0 2 1 0 0,0-1-1 0 0,0 2 1 0 0,-1 0-1 0 0,0 1 1 0 0,24 11-1 0 0,-38-15 185 0 0,0 0 0 0 0,1-1 1 0 0,-1 1-1 0 0,0 0 0 0 0,0 0 0 0 0,1 0 0 0 0,-1 0 1 0 0,0 0-1 0 0,0 0 0 0 0,0 0 0 0 0,0 0 0 0 0,0 1 0 0 0,-1-1 1 0 0,1 0-1 0 0,0 1 0 0 0,-1-1 0 0 0,1 0 0 0 0,0 1 1 0 0,-1-1-1 0 0,0 1 0 0 0,1 1 0 0 0,-1-1-6 0 0,0 0 1 0 0,0 0-1 0 0,-1 0 0 0 0,1 0 1 0 0,0 0-1 0 0,-1 0 0 0 0,0 0 0 0 0,1 0 1 0 0,-1 0-1 0 0,0 0 0 0 0,0 0 1 0 0,0 0-1 0 0,-2 2 0 0 0,-3 4-21 0 0,-1 0 0 0 0,0-1 0 0 0,0 0 0 0 0,-1-1 0 0 0,-9 7 0 0 0,-8 5 64 0 0,-45 24 0 0 0,59-37-23 0 0,0 1 0 0 0,0-2 1 0 0,-1 1-1 0 0,0-2 0 0 0,0 1 0 0 0,-24 2 0 0 0,32-6-134 0 0,0 0 0 0 0,-1 0 0 0 0,1 0 0 0 0,0 0 0 0 0,-1-1 0 0 0,1 0 0 0 0,0 0 0 0 0,-1 0 0 0 0,-5-3-1 0 0,8 3 18 0 0,0 0 0 0 0,0 0 0 0 0,-1-1 0 0 0,1 1 0 0 0,0-1 0 0 0,0 1-1 0 0,0-1 1 0 0,1 0 0 0 0,-1 0 0 0 0,0 0 0 0 0,1 0 0 0 0,-1 0 0 0 0,1 0-1 0 0,-1 0 1 0 0,1-1 0 0 0,0 1 0 0 0,-1-3 0 0 0,-2-10-1295 0 0</inkml:trace>
  <inkml:trace contextRef="#ctx0" brushRef="#br0" timeOffset="2557.43">2193 0 18055 0 0,'0'0'8816'0'0,"-1"8"-8456"0"0,-6 24-62 0 0,-8 45 9 0 0,13-66-283 0 0,2 1 0 0 0,-1-1 0 0 0,1 1 0 0 0,1-1 0 0 0,2 12 0 0 0,-1-14-24 0 0,0-1-1 0 0,1 1 0 0 0,0-1 0 0 0,1 1 1 0 0,0-1-1 0 0,0 0 0 0 0,0 0 1 0 0,1-1-1 0 0,0 1 0 0 0,1-1 0 0 0,0 0 1 0 0,0 0-1 0 0,0-1 0 0 0,1 0 0 0 0,0 0 1 0 0,0-1-1 0 0,1 0 0 0 0,-1 0 1 0 0,14 6-1 0 0,-14-7-76 0 0,0-1-1 0 0,1 0 1 0 0,-1-1 0 0 0,1 0 0 0 0,0 0 0 0 0,0 0 0 0 0,0-1 0 0 0,0-1-1 0 0,0 1 1 0 0,0-1 0 0 0,0 0 0 0 0,0-1 0 0 0,0 0 0 0 0,0 0-1 0 0,0-1 1 0 0,-1 0 0 0 0,1 0 0 0 0,0-1 0 0 0,-1 0 0 0 0,0 0-1 0 0,0-1 1 0 0,9-5 0 0 0,-14 8 41 0 0,-1 0 0 0 0,1 0 0 0 0,-1 0-1 0 0,1 0 1 0 0,-1 0 0 0 0,0-1 0 0 0,0 1 0 0 0,1 0-1 0 0,-1-1 1 0 0,0 1 0 0 0,0 0 0 0 0,0-1 0 0 0,0 0-1 0 0,-1 1 1 0 0,1-1 0 0 0,0 1 0 0 0,-1-1 0 0 0,1 0-1 0 0,-1 0 1 0 0,1 1 0 0 0,-1-1 0 0 0,0 0 0 0 0,0 0-1 0 0,0 1 1 0 0,0-1 0 0 0,0 0 0 0 0,0 0 0 0 0,0 0-1 0 0,-1-1 1 0 0,0 0 31 0 0,0 0-1 0 0,-1 1 1 0 0,1-1-1 0 0,-1 0 1 0 0,0 1 0 0 0,0-1-1 0 0,0 1 1 0 0,0 0-1 0 0,0-1 1 0 0,0 1-1 0 0,0 0 1 0 0,-1 0-1 0 0,1 1 1 0 0,-1-1-1 0 0,0 0 1 0 0,-2 0-1 0 0,-7-4 147 0 0,0 2 0 0 0,0 0-1 0 0,0 0 1 0 0,-1 1 0 0 0,1 0-1 0 0,-1 1 1 0 0,0 1-1 0 0,0 0 1 0 0,0 1 0 0 0,-12 1-1 0 0,15 0 3 0 0,0 0 0 0 0,0 0 0 0 0,0 1 0 0 0,0 1 1 0 0,0 0-1 0 0,1 0 0 0 0,-1 0 0 0 0,1 2 0 0 0,0-1 0 0 0,0 1 0 0 0,0 0 0 0 0,1 1 0 0 0,-10 8 0 0 0,16-13-229 0 0,1 1 1 0 0,-1-1 0 0 0,1 1 0 0 0,0 0-1 0 0,-1-1 1 0 0,1 1 0 0 0,0 0 0 0 0,0 0-1 0 0,0 0 1 0 0,0 0 0 0 0,0 0 0 0 0,1 0-1 0 0,-1 0 1 0 0,0 1 0 0 0,1-1 0 0 0,-1 4-1 0 0,3 4-779 0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4:53.7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6 101 13183 0 0,'0'0'1195'0'0,"-3"-15"-38"0"0,2 7 185 0 0,0 1 0 0 0,-1-1 0 0 0,0 1 0 0 0,0-1-1 0 0,-7-12 1 0 0,8 18-1254 0 0,0 0 0 0 0,0 0 0 0 0,-1 0 0 0 0,1 0 0 0 0,-1 0 0 0 0,0 1 0 0 0,1-1 0 0 0,-1 1 0 0 0,0-1 0 0 0,0 1 0 0 0,0 0 0 0 0,0 0 0 0 0,0 0 0 0 0,0 0 0 0 0,0 0 0 0 0,0 0 0 0 0,-1 0 0 0 0,1 1 0 0 0,0-1 0 0 0,0 1 0 0 0,-1-1 0 0 0,1 1 0 0 0,0 0 0 0 0,-3 0 0 0 0,-6 1-16 0 0,1 0 1 0 0,0 0-1 0 0,0 1 1 0 0,0 0 0 0 0,0 1-1 0 0,1 0 1 0 0,-1 1-1 0 0,1 0 1 0 0,-1 0-1 0 0,-14 10 1 0 0,13-6-84 0 0,1 0 1 0 0,-1 0 0 0 0,1 0-1 0 0,0 2 1 0 0,1-1-1 0 0,0 1 1 0 0,-13 20-1 0 0,12-15-2 0 0,5-8 6 0 0,0 1 0 0 0,0-1 0 0 0,1 1 0 0 0,0 0 0 0 0,0 0-1 0 0,1 1 1 0 0,0-1 0 0 0,-3 17 0 0 0,5-24 6 0 0,1 0-1 0 0,0 0 0 0 0,0 0 1 0 0,0 0-1 0 0,0 0 1 0 0,0 0-1 0 0,1 0 0 0 0,-1 0 1 0 0,0 0-1 0 0,0 1 1 0 0,1-1-1 0 0,-1 0 0 0 0,1 0 1 0 0,-1 0-1 0 0,1 0 1 0 0,-1-1-1 0 0,1 1 0 0 0,-1 0 1 0 0,1 0-1 0 0,0 0 1 0 0,0 1-1 0 0,1-1-5 0 0,0 0 0 0 0,0 0 0 0 0,0 1 0 0 0,0-1 0 0 0,0 0 0 0 0,0-1 0 0 0,0 1 0 0 0,0 0 0 0 0,0-1 0 0 0,3 1 0 0 0,1 0-9 0 0,1 0 0 0 0,-1-1 0 0 0,1 0 0 0 0,0 0 0 0 0,-1 0 0 0 0,9-2 0 0 0,-2-1 2 0 0,0-1 1 0 0,0 0-1 0 0,-1-1 0 0 0,1 0 0 0 0,-1 0 1 0 0,0-2-1 0 0,-1 1 0 0 0,1-2 0 0 0,-1 1 1 0 0,-1-2-1 0 0,1 1 0 0 0,-2-1 0 0 0,1-1 1 0 0,-1 0-1 0 0,12-16 0 0 0,-19 22 10 0 0,-1 0 1 0 0,1 1-1 0 0,-1-1 0 0 0,1 0 0 0 0,-1 0 1 0 0,-1 0-1 0 0,1 0 0 0 0,0 0 0 0 0,-1 0 1 0 0,0-1-1 0 0,0 1 0 0 0,0 0 0 0 0,0 0 1 0 0,-1 0-1 0 0,-1-8 0 0 0,-2 2 338 0 0,3 5-20 0 0,2 9-130 0 0,60 228 1512 0 0,-54-201-2069 0 0,-4-17-17 0 0,0 0-1 0 0,1 17 1 0 0,-7-18-4904 0 0</inkml:trace>
  <inkml:trace contextRef="#ctx0" brushRef="#br0" timeOffset="781.71">93 462 3223 0 0,'-13'3'288'0'0,"1"-1"672"0"0,0 0 3294 0 0,-1 0 0 0 0,-29 11 8954 0 0,44-11-13131 0 0,0 0-1 0 0,0 0 1 0 0,0-1 0 0 0,0 1-1 0 0,0-1 1 0 0,1 1-1 0 0,-1-1 1 0 0,1 0 0 0 0,-1 0-1 0 0,1 0 1 0 0,-1 0-1 0 0,1 0 1 0 0,-1-1 0 0 0,1 1-1 0 0,3-1 1 0 0,7 2 95 0 0,24-1-1 0 0,-31-1-115 0 0,71-4 43 0 0,139-25-1 0 0,-85 9-316 0 0,-94 12-63 0 0,-27 5-271 0 0,0 1 0 0 0,0 1 1 0 0,14-2-1 0 0,-23 3-365 0 0</inkml:trace>
  <inkml:trace contextRef="#ctx0" brushRef="#br0" timeOffset="1324.39">26 740 14135 0 0,'0'0'1283'0'0,"-4"-6"1868"0"0,4 4-2903 0 0,0 0 0 0 0,1 0 0 0 0,-1 0 0 0 0,0 0 1 0 0,1 0-1 0 0,0 0 0 0 0,0 0 0 0 0,-1 0 0 0 0,1 0 0 0 0,0 1 1 0 0,1-1-1 0 0,-1 0 0 0 0,0 0 0 0 0,0 1 0 0 0,1-1 1 0 0,-1 1-1 0 0,1 0 0 0 0,-1-1 0 0 0,1 1 0 0 0,0 0 1 0 0,-1 0-1 0 0,3-1 0 0 0,5-3-60 0 0,1 0 0 0 0,0 0 0 0 0,11-2 0 0 0,-7 2 181 0 0,-4 1-292 0 0,1 1 0 0 0,0 0 0 0 0,0 1 0 0 0,15-1 1 0 0,-20 2-74 0 0,-1 1 1 0 0,1 0-1 0 0,0 0 1 0 0,0 0-1 0 0,0 1 1 0 0,-1 0-1 0 0,1 0 1 0 0,0 1 0 0 0,-1 0-1 0 0,7 2 1 0 0,-11-3-2 0 0,1-1 0 0 0,-1 1-1 0 0,0 0 1 0 0,0 0 0 0 0,1-1 0 0 0,-1 1 0 0 0,0 0 0 0 0,0 0 0 0 0,0 0 0 0 0,0 0 0 0 0,0 0 0 0 0,0 1-1 0 0,0-1 1 0 0,0 0 0 0 0,-1 0 0 0 0,1 1 0 0 0,0-1 0 0 0,-1 0 0 0 0,1 1 0 0 0,-1-1 0 0 0,1 2 0 0 0,-1-1-1 0 0,0 1 1 0 0,0-1 0 0 0,0 0 0 0 0,-1 0 0 0 0,1 0 0 0 0,0 0 0 0 0,-1 1 0 0 0,0-1 0 0 0,1 0 0 0 0,-1 0 0 0 0,0 0 0 0 0,-2 3-1 0 0,-2 3 12 0 0,-1 0-1 0 0,1-1 0 0 0,-2 0 1 0 0,1 0-1 0 0,-11 9 0 0 0,-53 42 51 0 0,57-46-64 0 0,-26 16 0 0 0,-9 7 0 0 0,43-29 11 0 0,5-6-10 0 0,0 1 1 0 0,0-1-1 0 0,0 0 1 0 0,-1 0-1 0 0,1 0 0 0 0,0 1 1 0 0,0-1-1 0 0,0 0 1 0 0,0 0-1 0 0,0 1 1 0 0,0-1-1 0 0,0 0 1 0 0,0 0-1 0 0,0 1 1 0 0,0-1-1 0 0,0 0 0 0 0,0 0 1 0 0,0 1-1 0 0,0-1 1 0 0,0 0-1 0 0,0 1 1 0 0,0-1-1 0 0,0 0 1 0 0,0 0-1 0 0,0 1 0 0 0,0-1 1 0 0,0 0-1 0 0,0 0 1 0 0,0 1-1 0 0,1-1 1 0 0,-1 0-1 0 0,0 0 1 0 0,0 0-1 0 0,0 1 0 0 0,0-1 1 0 0,1 0-1 0 0,-1 0 1 0 0,0 0-1 0 0,0 0 1 0 0,0 1-1 0 0,1-1 1 0 0,8 4 53 0 0,-8-4-54 0 0,8 2 12 0 0,0-1 1 0 0,0 0-1 0 0,-1-1 0 0 0,1 0 1 0 0,0 0-1 0 0,0-1 0 0 0,0 0 1 0 0,12-3-1 0 0,3 0 3 0 0,142-16-1988 0 0,-141 13-2957 0 0,-17 5 3206 0 0</inkml:trace>
  <inkml:trace contextRef="#ctx0" brushRef="#br0" timeOffset="1860.63">452 632 3679 0 0,'-4'-4'22084'0'0,"0"12"-21725"0"0,2-6-275 0 0,0 1 1 0 0,1-1 0 0 0,0 1-1 0 0,0 0 1 0 0,0 0 0 0 0,0 0-1 0 0,0 0 1 0 0,0-1-1 0 0,1 1 1 0 0,0 0 0 0 0,-1 0-1 0 0,1 0 1 0 0,0 0-1 0 0,1 5 1 0 0,-1-6-85 0 0,1 0 0 0 0,-1 1 0 0 0,1-1 0 0 0,0 0 0 0 0,-1 0 0 0 0,1 0 0 0 0,0 0 0 0 0,0 0 0 0 0,0 0 0 0 0,1-1 0 0 0,-1 1 0 0 0,0 0 0 0 0,1 0 0 0 0,-1-1 0 0 0,1 1 0 0 0,-1-1 0 0 0,1 0 0 0 0,0 1 0 0 0,0-1 0 0 0,0 0 0 0 0,-1 0 0 0 0,1 0 0 0 0,0 0 0 0 0,3 1 0 0 0,9 2 0 0 0,0-1 0 0 0,0 0 0 0 0,0-1 0 0 0,0 0 0 0 0,0-1 0 0 0,29-2 0 0 0,-29 0 0 0 0,1 1 0 0 0,-1 0 0 0 0,1 1 0 0 0,-1 1 0 0 0,1 0 0 0 0,21 7 0 0 0,-35-9-2 0 0,0 0 0 0 0,0 1 1 0 0,-1-1-1 0 0,1 1 0 0 0,0 0 0 0 0,0-1 0 0 0,0 1 1 0 0,-1 0-1 0 0,1-1 0 0 0,0 1 0 0 0,-1 0 0 0 0,1 0 0 0 0,0-1 1 0 0,-1 1-1 0 0,1 0 0 0 0,-1 0 0 0 0,1 0 0 0 0,-1 0 0 0 0,0 0 1 0 0,1 0-1 0 0,-1 0 0 0 0,0 0 0 0 0,0 0 0 0 0,0 0 1 0 0,0 0-1 0 0,1 0 0 0 0,-1 0 0 0 0,-1 0 0 0 0,1 0 0 0 0,0 0 1 0 0,0 0-1 0 0,0 0 0 0 0,0 0 0 0 0,-1 0 0 0 0,1 0 0 0 0,0 0 1 0 0,-1 0-1 0 0,1-1 0 0 0,-1 1 0 0 0,0 1 0 0 0,-2 3-9 0 0,0-1 0 0 0,0 0-1 0 0,-1-1 1 0 0,1 1-1 0 0,-1 0 1 0 0,0-1 0 0 0,0 0-1 0 0,0 0 1 0 0,-5 3-1 0 0,-42 21-189 0 0,50-27 199 0 0,0 1-25 0 0,-17 8-192 0 0,0-2 0 0 0,-37 12 0 0 0,50-17-14 0 0,1-1 0 0 0,-1 0 0 0 0,0-1 0 0 0,0 1 1 0 0,0-1-1 0 0,1 0 0 0 0,-1 0 0 0 0,0 0 0 0 0,0-1 0 0 0,0 0 0 0 0,1 0 0 0 0,-1 0 1 0 0,0 0-1 0 0,1-1 0 0 0,-1 0 0 0 0,1 0 0 0 0,-9-4 0 0 0,5-2-1457 0 0,0-3-64 0 0</inkml:trace>
  <inkml:trace contextRef="#ctx0" brushRef="#br0" timeOffset="2268.17">422 682 11055 0 0,'0'0'6403'0'0,"2"-17"-1263"0"0,3 13-4906 0 0,-1-1 1 0 0,1 2-1 0 0,0-1 1 0 0,1 0-1 0 0,-1 1 1 0 0,0 0-1 0 0,1 1 0 0 0,0-1 1 0 0,0 1-1 0 0,-1 0 1 0 0,1 0-1 0 0,9-1 1 0 0,94-15-1196 0 0,-62 13-5562 0 0,-41 4 5052 0 0,16-2-5733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2:54.3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1 103 5063 0 0,'0'0'232'0'0,"1"-1"-13"0"0,3-7 454 0 0,5-16 12474 0 0,-15 1-9613 0 0,5 20-3363 0 0,0 0 0 0 0,0 1-1 0 0,0-1 1 0 0,0 1-1 0 0,-1-1 1 0 0,0 1 0 0 0,1 0-1 0 0,-1 0 1 0 0,0 0-1 0 0,0 0 1 0 0,0 0 0 0 0,0 0-1 0 0,0 0 1 0 0,-1 1-1 0 0,-2-3 1 0 0,1 2-34 0 0,0 1-1 0 0,0-1 1 0 0,-1 1 0 0 0,1 0-1 0 0,0 0 1 0 0,0 0 0 0 0,0 1 0 0 0,-1-1-1 0 0,-4 1 1 0 0,-7 1 59 0 0,1 1 0 0 0,-1 1 0 0 0,0 0 1 0 0,-19 7-1 0 0,3-1-87 0 0,-43 20 0 0 0,66-25-92 0 0,0 1-1 0 0,0 0 0 0 0,0 0 0 0 0,1 1 1 0 0,-1 0-1 0 0,1 0 0 0 0,1 1 1 0 0,-1 0-1 0 0,-6 9 0 0 0,12-13-16 0 0,0-1 0 0 0,0 1 1 0 0,1-1-1 0 0,-1 1 0 0 0,1 0 0 0 0,0 0 0 0 0,0 0 0 0 0,0 0 1 0 0,0 0-1 0 0,0 0 0 0 0,1 0 0 0 0,-1 0 0 0 0,1 0 1 0 0,0 0-1 0 0,0 0 0 0 0,0 6 0 0 0,1-6-1 0 0,0-1 1 0 0,0 1-1 0 0,0-1 0 0 0,0 1 0 0 0,0-1 1 0 0,0 0-1 0 0,0 1 0 0 0,1-1 1 0 0,-1 0-1 0 0,1 0 0 0 0,0 0 0 0 0,-1 0 1 0 0,1 0-1 0 0,0 0 0 0 0,0-1 1 0 0,1 1-1 0 0,-1-1 0 0 0,0 1 0 0 0,0-1 1 0 0,4 2-1 0 0,4 1-16 0 0,0 0-1 0 0,1-1 1 0 0,-1 0-1 0 0,1-1 1 0 0,14 2-1 0 0,58 1-155 0 0,-45-4 26 0 0,-4 0-62 0 0,41 3-263 0 0,-65-2 319 0 0,0-1 1 0 0,0 2-1 0 0,0-1 0 0 0,20 8 1 0 0,-29-9 112 0 0,1 0 0 0 0,0-1 1 0 0,0 1-1 0 0,-1 0 1 0 0,1 0-1 0 0,-1 1 0 0 0,1-1 1 0 0,-1 0-1 0 0,1 0 0 0 0,-1 1 1 0 0,0-1-1 0 0,1 1 0 0 0,-1-1 1 0 0,0 1-1 0 0,0-1 0 0 0,0 1 1 0 0,0 0-1 0 0,0-1 0 0 0,-1 1 1 0 0,1 0-1 0 0,0 2 0 0 0,-1-2 23 0 0,0 0-1 0 0,0 1 0 0 0,0-1 1 0 0,0 0-1 0 0,-1 0 0 0 0,1 0 0 0 0,0 0 1 0 0,-1 0-1 0 0,0 0 0 0 0,0 0 0 0 0,1 0 1 0 0,-1 0-1 0 0,0 0 0 0 0,-1 0 0 0 0,1 0 1 0 0,0-1-1 0 0,0 1 0 0 0,-4 3 0 0 0,-4 3 71 0 0,0 0 0 0 0,0 0 0 0 0,-1 0-1 0 0,0-1 1 0 0,-1-1 0 0 0,0 0 0 0 0,0 0 0 0 0,0-1-1 0 0,0-1 1 0 0,-1 0 0 0 0,0 0 0 0 0,0-1-1 0 0,-22 3 1 0 0,29-6 41 0 0,-1 0 0 0 0,0 0-1 0 0,0-1 1 0 0,0 1 0 0 0,0-1-1 0 0,0-1 1 0 0,0 1 0 0 0,1-1 0 0 0,-1 0-1 0 0,-6-3 1 0 0,10 4-60 0 0,1 0 1 0 0,-1-1-1 0 0,0 1 1 0 0,1 0-1 0 0,-1-1 0 0 0,1 1 1 0 0,-1 0-1 0 0,1-1 1 0 0,-1 0-1 0 0,1 1 1 0 0,0-1-1 0 0,0 0 0 0 0,0 0 1 0 0,0 0-1 0 0,0 1 1 0 0,0-1-1 0 0,1 0 0 0 0,-1 0 1 0 0,1 0-1 0 0,-1 0 1 0 0,1 0-1 0 0,0 0 1 0 0,0-1-1 0 0,0 1 0 0 0,0 0 1 0 0,0 0-1 0 0,0 0 1 0 0,0 0-1 0 0,1 0 0 0 0,-1 0 1 0 0,1 0-1 0 0,0-2 1 0 0,4-8-2 0 0,0 0 1 0 0,0 1 0 0 0,1 0-1 0 0,0 0 1 0 0,1 0 0 0 0,14-17-1 0 0,56-52 141 0 0,-57 62-789 0 0,1 1 1 0 0,45-29-1 0 0,-43 33-357 0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4:43.9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 364 3223 0 0,'-14'-15'22816'0'0,"13"28"-22435"0"0,1 0 0 0 0,1 0 0 0 0,0-1 0 0 0,5 25 0 0 0,0 1-34 0 0,1 7-242 0 0,2 0 0 0 0,2 0-1 0 0,2-1 1 0 0,26 60 0 0 0,-36-97-635 0 0,0 0 0 0 0,1-1 0 0 0,6 9 0 0 0,-9-14-206 0 0,8-14-5780 0 0,-7 6 5056 0 0</inkml:trace>
  <inkml:trace contextRef="#ctx0" brushRef="#br0" timeOffset="434.59">46 338 10135 0 0,'-46'-12'16677'0'0,"130"-1"-16042"0"0,32-3-512 0 0,-93 14-130 0 0,0 1 0 0 0,47 4-1 0 0,-68-2-3 0 0,1-1 0 0 0,-1 0 0 0 0,1 1 0 0 0,-1 0-1 0 0,0-1 1 0 0,1 1 0 0 0,-1 0 0 0 0,0 0 0 0 0,0 0-1 0 0,0 0 1 0 0,0 1 0 0 0,0-1 0 0 0,0 1 0 0 0,0-1 0 0 0,0 1-1 0 0,2 2 1 0 0,-3-2-1 0 0,0-1-1 0 0,0 1 0 0 0,-1 0 1 0 0,1-1-1 0 0,0 1 0 0 0,-1 0 1 0 0,1-1-1 0 0,-1 1 1 0 0,0 0-1 0 0,1 0 0 0 0,-1-1 1 0 0,0 1-1 0 0,0 0 0 0 0,0 0 1 0 0,0 0-1 0 0,0-1 0 0 0,-1 1 1 0 0,1 0-1 0 0,-1 0 1 0 0,1-1-1 0 0,-1 1 0 0 0,1 0 1 0 0,-2 1-1 0 0,-3 7 23 0 0,-1 0 0 0 0,0 0 0 0 0,-1-1 0 0 0,0 0 0 0 0,-1 0 0 0 0,1-1 0 0 0,-1 0 0 0 0,-1 0 0 0 0,-17 12 0 0 0,-1-2 23 0 0,-1-1 1 0 0,-35 16-1 0 0,59-31-77 0 0,1 0 0 0 0,-1-1 0 0 0,1 1-1 0 0,-1-1 1 0 0,0 0 0 0 0,0 0 0 0 0,1 0 0 0 0,-1-1-1 0 0,0 1 1 0 0,0-1 0 0 0,0 0 0 0 0,0 0 0 0 0,0 0 0 0 0,-6-1-1 0 0,10 0-307 0 0,0 1-1 0 0,-1-1 0 0 0,1 0 0 0 0,0 1 1 0 0,0-1-1 0 0,0 0 0 0 0,-1 1 0 0 0,1-1 0 0 0,0 1 1 0 0,0-1-1 0 0,0 0 0 0 0,0 1 0 0 0,0-1 1 0 0,0 0-1 0 0,1 1 0 0 0,-1-1 0 0 0,0 0 1 0 0,0 1-1 0 0,0-1 0 0 0,1 0 0 0 0,-1 1 0 0 0,0-1 1 0 0,1 0-1 0 0,5-9-7454 0 0</inkml:trace>
  <inkml:trace contextRef="#ctx0" brushRef="#br0" timeOffset="1539.87">869 178 6911 0 0,'0'0'528'0'0,"-8"-11"-1"0"0,-6-13 9501 0 0,-1 5-575 0 0,13 19-9365 0 0,1 0 0 0 0,0-1-1 0 0,-1 1 1 0 0,1 0 0 0 0,-1 0 0 0 0,1 0 0 0 0,-1 0-1 0 0,1 0 1 0 0,0 1 0 0 0,-1-1 0 0 0,1 0-1 0 0,-1 1 1 0 0,1-1 0 0 0,0 1 0 0 0,-1-1 0 0 0,1 1-1 0 0,0 0 1 0 0,0-1 0 0 0,-1 1 0 0 0,1 0-1 0 0,0 0 1 0 0,0 0 0 0 0,-1 1 0 0 0,-25 25 220 0 0,14-10-229 0 0,1 0 1 0 0,1 0-1 0 0,1 1 1 0 0,0 1-1 0 0,1 0 1 0 0,-11 34-1 0 0,11-21-21 0 0,0 0 0 0 0,3 0 0 0 0,-5 51 0 0 0,10-64-49 0 0,0 1 0 0 0,1-1-1 0 0,1 1 1 0 0,1 0 0 0 0,1-1 0 0 0,8 32 0 0 0,-8-43-8 0 0,-1 0 0 0 0,1 0-1 0 0,1-1 1 0 0,0 1 0 0 0,0-1 0 0 0,0 0 0 0 0,1 0-1 0 0,0 0 1 0 0,0-1 0 0 0,1 0 0 0 0,0 0 0 0 0,0 0-1 0 0,0-1 1 0 0,1 0 0 0 0,0 0 0 0 0,0 0-1 0 0,0-1 1 0 0,8 4 0 0 0,-6-4-152 0 0,0-1 0 0 0,1 0 0 0 0,-1 0 1 0 0,0-1-1 0 0,1 0 0 0 0,0 0 0 0 0,-1-1 0 0 0,1-1 0 0 0,0 0 0 0 0,0 0 0 0 0,-1-1 1 0 0,11-1-1 0 0,-19 2-708 0 0,6-1-2742 0 0</inkml:trace>
  <inkml:trace contextRef="#ctx0" brushRef="#br0" timeOffset="2207.4">997 374 11519 0 0,'-8'-5'-184'0'0,"-5"-2"6306"0"0,0 6 596 0 0,6 4-5842 0 0,6-1-758 0 0,0 0 0 0 0,-1-1 1 0 0,1 1-1 0 0,0 0 0 0 0,0 0 0 0 0,0 0 0 0 0,0 0 0 0 0,1 0 0 0 0,-1 0 1 0 0,1 0-1 0 0,-1 1 0 0 0,0 1 0 0 0,0 30 291 0 0,0-23-262 0 0,2 20 31 0 0,1 1 0 0 0,2-1 0 0 0,0 1 1 0 0,12 36-1 0 0,7 2-125 0 0,-34-97-8 0 0,2-1 1 0 0,-10-46-1 0 0,16 56-22 0 0,1 1-1 0 0,1-1 1 0 0,0 0 0 0 0,1 0-1 0 0,5-35 1 0 0,-2 35-35 0 0,1-1 0 0 0,10-25 0 0 0,-12 38 9 0 0,0 1 0 0 0,1-1 0 0 0,-1 1 0 0 0,1-1 0 0 0,1 1 0 0 0,-1 0 0 0 0,1 1 0 0 0,-1-1 0 0 0,1 0 0 0 0,1 1 0 0 0,8-7 0 0 0,-11 9 3 0 0,0 1 0 0 0,0 0 0 0 0,0 0 0 0 0,1 0 0 0 0,-1 0 0 0 0,1 0 0 0 0,-1 0 0 0 0,0 1 0 0 0,1-1 0 0 0,-1 1 0 0 0,1-1 0 0 0,0 1 0 0 0,-1 0 0 0 0,1 0 0 0 0,-1 0 0 0 0,1 1 0 0 0,2 0 0 0 0,-1 0 15 0 0,0 0-1 0 0,0 1 0 0 0,1-1 0 0 0,-1 1 0 0 0,-1 0 1 0 0,1 1-1 0 0,0-1 0 0 0,0 1 0 0 0,3 3 0 0 0,3 4 60 0 0,0 0-1 0 0,0 1 0 0 0,-1 0 0 0 0,15 24 0 0 0,-8-5-77 0 0,-1 0 0 0 0,-1 1 0 0 0,-1 1 0 0 0,-2 0 0 0 0,13 62 0 0 0,-23-72-1745 0 0,-2-21 1053 0 0,-17 2-6321 0 0,11-4 5307 0 0</inkml:trace>
  <inkml:trace contextRef="#ctx0" brushRef="#br0" timeOffset="2591.96">1012 462 4607 0 0,'-18'0'20893'0'0,"30"-1"-20668"0"0,1-2 0 0 0,-1 1-1 0 0,0-1 1 0 0,0-1 0 0 0,0 0-1 0 0,17-9 1 0 0,0 1-200 0 0,22-6-2449 0 0,57-13 0 0 0,-83 26 845 0 0</inkml:trace>
  <inkml:trace contextRef="#ctx0" brushRef="#br0" timeOffset="3007.67">1525 232 18023 0 0,'0'0'1632'0'0,"-5"-3"-1312"0"0,-16-6 2521 0 0,21 10-2572 0 0,0-1 0 0 0,0 1 0 0 0,1-1 0 0 0,-1 1-1 0 0,0-1 1 0 0,0 1 0 0 0,0-1 0 0 0,0 1 0 0 0,1 0 0 0 0,-1-1 0 0 0,0 1 0 0 0,1-1 0 0 0,-1 0 0 0 0,0 1-1 0 0,1-1 1 0 0,-1 1 0 0 0,1 0 0 0 0,8 12 1353 0 0,0 6-1445 0 0,-1 2 0 0 0,-1-1 1 0 0,8 34-1 0 0,-9-30-90 0 0,70 203 247 0 0,-34-135-3968 0 0</inkml:trace>
  <inkml:trace contextRef="#ctx0" brushRef="#br0" timeOffset="3008.67">1821 290 8287 0 0,'-14'1'15763'0'0,"13"2"-15570"0"0,0-1 0 0 0,0 0 0 0 0,0 0 0 0 0,0 1 1 0 0,0-1-1 0 0,0 1 0 0 0,1-1 0 0 0,-1 1 0 0 0,1-1 0 0 0,0 1 1 0 0,-1-1-1 0 0,1 1 0 0 0,1-1 0 0 0,-1 1 0 0 0,0-1 0 0 0,0 1 0 0 0,1-1 1 0 0,1 5-1 0 0,2 6-24 0 0,0 0 1 0 0,8 15-1 0 0,-8-21-66 0 0,33 72 351 0 0,-14-43-1377 0 0,3-3-3571 0 0</inkml:trace>
  <inkml:trace contextRef="#ctx0" brushRef="#br0" timeOffset="3463.93">1797 319 7367 0 0,'-14'-16'19349'0'0,"23"11"-15687"0"0,13-3-6458 0 0,-20 8 3850 0 0,53-14-1135 0 0,96-9 0 0 0,-146 23 54 0 0,6-2-76 0 0,32-2-324 0 0,-39 4 340 0 0,-1-1 0 0 0,1 2 0 0 0,0-1 0 0 0,-1 0 0 0 0,1 1 1 0 0,0-1-1 0 0,-1 1 0 0 0,6 2 0 0 0,-9-2 71 0 0,0 0 1 0 0,0 0-1 0 0,1 0 0 0 0,-1 0 1 0 0,0 0-1 0 0,0-1 0 0 0,-1 1 0 0 0,1 0 1 0 0,0 0-1 0 0,0 0 0 0 0,0 0 1 0 0,-1 0-1 0 0,1 0 0 0 0,0-1 1 0 0,-1 1-1 0 0,1 0 0 0 0,-1 1 0 0 0,-2 2 23 0 0,0 1 0 0 0,0-1 0 0 0,0 0 0 0 0,-1 0 0 0 0,0 0 0 0 0,1-1 0 0 0,-9 6 0 0 0,-33 21 303 0 0,25-18-121 0 0,-38 25 337 0 0,-31 19 292 0 0,87-54-783 0 0,-8 6 110 0 0,11-7-138 0 0,1 0 0 0 0,-1 0 0 0 0,1 0 0 0 0,-1 0 0 0 0,0 0 0 0 0,1-1 1 0 0,0 1-1 0 0,-1 0 0 0 0,3 0 0 0 0,9 1-52 0 0,0-1 0 0 0,-1-1 0 0 0,1 0 0 0 0,0-1 0 0 0,17-3 0 0 0,-8 1-71 0 0,21-2-90 0 0,58-4-463 0 0,-88 9 515 0 0,1 0 0 0 0,0 1-1 0 0,-1 0 1 0 0,1 2 0 0 0,15 3 0 0 0,-28-6 136 0 0,1 1-1 0 0,-1-1 1 0 0,1 1-1 0 0,-1 0 1 0 0,0-1-1 0 0,1 1 1 0 0,-1 0-1 0 0,0 0 1 0 0,2 1-1 0 0,-2-1 18 0 0,-1 0 1 0 0,0-1-1 0 0,1 1 1 0 0,-1-1-1 0 0,0 1 0 0 0,0-1 1 0 0,1 1-1 0 0,-1 0 0 0 0,0-1 1 0 0,0 1-1 0 0,0-1 0 0 0,0 1 1 0 0,0 0-1 0 0,0-1 1 0 0,0 1-1 0 0,0 0 0 0 0,0-1 1 0 0,0 1-1 0 0,0-1 0 0 0,0 1 1 0 0,-1 0-1 0 0,1-1 0 0 0,0 1 1 0 0,0-1-1 0 0,-1 1 1 0 0,1-1-1 0 0,0 1 0 0 0,-1-1 1 0 0,1 1-1 0 0,0-1 0 0 0,-1 1 1 0 0,1-1-1 0 0,-1 1 1 0 0,1-1-1 0 0,-1 1 0 0 0,0-1 1 0 0,0 1 2 0 0,-6 8 125 0 0,-1-1 0 0 0,-1 0 0 0 0,1 0 1 0 0,-1-1-1 0 0,-1 0 0 0 0,-14 7 0 0 0,-64 29 561 0 0,73-37-602 0 0,-1 0 0 0 0,-23 5 0 0 0,35-10-197 0 0,0 0-1 0 0,0 0 1 0 0,0-1 0 0 0,0 1-1 0 0,-1-1 1 0 0,1 0-1 0 0,0 0 1 0 0,0-1-1 0 0,0 1 1 0 0,-1-1-1 0 0,1 0 1 0 0,0 0-1 0 0,0-1 1 0 0,0 1 0 0 0,-4-3-1 0 0,6 3-93 0 0,1 0 0 0 0,0 0 0 0 0,-1-1 0 0 0,1 1 0 0 0,0 0 0 0 0,0-1 0 0 0,0 1 0 0 0,0-1 0 0 0,0 1 0 0 0,0-1 0 0 0,0 0 0 0 0,0 1 0 0 0,1-1 0 0 0,-1 0 0 0 0,0-1-1 0 0,-3-27-2442 0 0,4 28 2600 0 0,0-25-1863 0 0</inkml:trace>
  <inkml:trace contextRef="#ctx0" brushRef="#br0" timeOffset="3870.86">2282 1 7367 0 0,'0'0'334'0'0,"-5"0"119"0"0,-9 0 10247 0 0,7 6-4291 0 0,6-6-6182 0 0,1 1 1 0 0,-1 0-1 0 0,1 0 0 0 0,0 0 0 0 0,0 0 0 0 0,-1 0 0 0 0,1 0 0 0 0,0 0 0 0 0,0 0 0 0 0,0 0 0 0 0,0 0 0 0 0,0 0 0 0 0,0 0 0 0 0,0 0 0 0 0,0 0 0 0 0,1 2 0 0 0,1 3-371 0 0,1 0 1 0 0,-1 0-1 0 0,1 0 0 0 0,5 8 0 0 0,-8-14 390 0 0,73 106 43 0 0,-45-69-344 0 0,36 66-1 0 0,-57-90 5 0 0,0 1-1 0 0,-2 0 0 0 0,0 0 0 0 0,0 0 1 0 0,-1 1-1 0 0,-1 0 0 0 0,-1-1 1 0 0,0 1-1 0 0,0 17 0 0 0,-2-15 13 0 0,-1 0 0 0 0,-1-1-1 0 0,-1 1 1 0 0,0-1 0 0 0,-1 0 0 0 0,-1 0 0 0 0,-1 0-1 0 0,0-1 1 0 0,-13 25 0 0 0,11-27 22 0 0,0-1 0 0 0,0 1 0 0 0,-1-1 0 0 0,-1-1 0 0 0,0 0 0 0 0,-1 0 0 0 0,0-1 0 0 0,0-1 0 0 0,-1 0 0 0 0,0 0 0 0 0,-14 7 0 0 0,1-7-710 0 0</inkml:trace>
  <inkml:trace contextRef="#ctx0" brushRef="#br0" timeOffset="4242.72">2729 451 14279 0 0,'0'0'9756'0'0,"8"1"-7785"0"0,12-2-1558 0 0,0 0 0 0 0,-1-1 1 0 0,0-1-1 0 0,32-9 0 0 0,-48 12-399 0 0,35-11-1451 0 0,-13 2-2470 0 0,-13 4-4492 0 0</inkml:trace>
  <inkml:trace contextRef="#ctx0" brushRef="#br0" timeOffset="4674.37">2685 377 3679 0 0,'-21'-10'20180'0'0,"22"9"-19163"0"0,12-4-683 0 0,1 1 0 0 0,0 0 0 0 0,0 1 0 0 0,0 0 0 0 0,0 1 0 0 0,17 0 0 0 0,7-1-429 0 0,17-6-1512 0 0,-25 4 614 0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0:10.7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6 178 3223 0 0,'-2'-20'6426'0'0,"2"0"4627"0"0,-5 3-6790 0 0,4 16-4210 0 0,1 0 0 0 0,-1 0 1 0 0,1 0-1 0 0,-1 0 1 0 0,0 1-1 0 0,1-1 1 0 0,-1 0-1 0 0,0 1 1 0 0,0-1-1 0 0,0 0 1 0 0,0 1-1 0 0,1-1 1 0 0,-1 1-1 0 0,0-1 1 0 0,0 1-1 0 0,0 0 1 0 0,0-1-1 0 0,0 1 1 0 0,0 0-1 0 0,0 0 1 0 0,0 0-1 0 0,0 0 1 0 0,0-1-1 0 0,0 1 1 0 0,0 1-1 0 0,0-1 1 0 0,0 0-1 0 0,0 0 1 0 0,0 0-1 0 0,0 0 0 0 0,0 1 1 0 0,0-1-1 0 0,0 0 1 0 0,-2 2-1 0 0,-7 2 107 0 0,0 1 0 0 0,0 0 0 0 0,0 0 0 0 0,1 1 0 0 0,0 0 0 0 0,-10 9 0 0 0,-46 48 203 0 0,53-50-283 0 0,0 1-1 0 0,1 0 1 0 0,1 1-1 0 0,1 0 1 0 0,0 1 0 0 0,1 0-1 0 0,1 0 1 0 0,0 1-1 0 0,-7 31 1 0 0,12-44-82 0 0,1 1 0 0 0,1 0 0 0 0,-1 0 0 0 0,1 0 0 0 0,-1 0-1 0 0,1 0 1 0 0,1 0 0 0 0,-1 0 0 0 0,1 0 0 0 0,0-1 0 0 0,0 1 0 0 0,0 0 0 0 0,1 0 0 0 0,-1-1 0 0 0,1 1 0 0 0,1-1-1 0 0,-1 1 1 0 0,0-1 0 0 0,1 0 0 0 0,0 0 0 0 0,0 0 0 0 0,0 0 0 0 0,1-1 0 0 0,-1 1 0 0 0,1-1 0 0 0,0 0-1 0 0,0 0 1 0 0,0 0 0 0 0,0 0 0 0 0,0-1 0 0 0,1 0 0 0 0,-1 0 0 0 0,1 0 0 0 0,7 2 0 0 0,0-1-134 0 0,0-1 1 0 0,0 0 0 0 0,1-1-1 0 0,-1 0 1 0 0,1-1 0 0 0,-1-1-1 0 0,1 0 1 0 0,-1 0-1 0 0,1-1 1 0 0,-1-1 0 0 0,0 0-1 0 0,0-1 1 0 0,0 0 0 0 0,0-1-1 0 0,-1 0 1 0 0,0-1 0 0 0,0 0-1 0 0,0 0 1 0 0,-1-1-1 0 0,13-12 1 0 0,-20 16 90 0 0,0 0 0 0 0,0 0 0 0 0,-1 0 0 0 0,1-1 0 0 0,-1 1 0 0 0,0-1 0 0 0,0 1-1 0 0,0-1 1 0 0,-1 0 0 0 0,1 1 0 0 0,0-7 0 0 0,-1 8 39 0 0,-1 1-1 0 0,0-1 0 0 0,0 0 1 0 0,0 0-1 0 0,0 1 0 0 0,0-1 1 0 0,0 0-1 0 0,-1 0 0 0 0,1 1 1 0 0,-1-1-1 0 0,1 0 1 0 0,-1 1-1 0 0,0-1 0 0 0,1 0 1 0 0,-1 1-1 0 0,0-1 0 0 0,0 1 1 0 0,0-1-1 0 0,0 1 0 0 0,0 0 1 0 0,0-1-1 0 0,-1 1 1 0 0,1 0-1 0 0,0 0 0 0 0,-1 0 1 0 0,1 0-1 0 0,-1 0 0 0 0,-2-1 1 0 0,-5-3 27 0 0,1 2 1 0 0,-1 0-1 0 0,0 0 1 0 0,-1 0-1 0 0,1 1 1 0 0,0 0-1 0 0,-1 1 1 0 0,1 0-1 0 0,-15 1 1 0 0,-9 1 58 0 0,-44 8 1 0 0,66-8-36 0 0,-1 0-20 0 0,1 1 1 0 0,-1 0 0 0 0,1 1 0 0 0,0 0 0 0 0,-13 6 0 0 0,23-9-126 0 0,10 3-5147 0 0</inkml:trace>
  <inkml:trace contextRef="#ctx0" brushRef="#br0" timeOffset="644.31">546 240 14279 0 0,'-40'-13'5488'0'0,"33"3"876"0"0,11 6-6301 0 0,-1 0-1 0 0,1 0 1 0 0,-1 0 0 0 0,1 0 0 0 0,0 1-1 0 0,1 0 1 0 0,-1-1 0 0 0,0 1-1 0 0,1 1 1 0 0,0-1 0 0 0,0 1-1 0 0,7-3 1 0 0,1 0 82 0 0,1 1 1 0 0,-1 0-1 0 0,24-2 0 0 0,-26 5-183 0 0,0 0-1 0 0,0 1 1 0 0,0 0-1 0 0,0 0 1 0 0,13 4-1 0 0,-20-4 26 0 0,-1 1 0 0 0,1 0 1 0 0,-1-1-1 0 0,0 2 0 0 0,0-1 0 0 0,0 0 0 0 0,0 0 1 0 0,0 1-1 0 0,0 0 0 0 0,0 0 0 0 0,0-1 0 0 0,0 2 1 0 0,-1-1-1 0 0,1 0 0 0 0,-1 0 0 0 0,0 1 0 0 0,1 0 1 0 0,-1-1-1 0 0,0 1 0 0 0,2 5 0 0 0,-3-7 2 0 0,-1 1 0 0 0,0-1 0 0 0,0 0 1 0 0,0 1-1 0 0,0-1 0 0 0,0 0 0 0 0,0 1 0 0 0,0-1 0 0 0,-1 0 0 0 0,1 0 0 0 0,0 1 1 0 0,-1-1-1 0 0,1 0 0 0 0,-1 0 0 0 0,1 0 0 0 0,-1 1 0 0 0,0-1 0 0 0,0 0 0 0 0,1 0 1 0 0,-1 0-1 0 0,0 0 0 0 0,0 0 0 0 0,-1 1 0 0 0,-23 19 12 0 0,13-13 1 0 0,-1-1-1 0 0,1 0 1 0 0,-1-1-1 0 0,-1 0 1 0 0,1-1-1 0 0,-16 4 1 0 0,28-9 115 0 0,10-1-53 0 0,25-2-264 0 0,-1 3-1 0 0,1 0 1 0 0,0 2-1 0 0,0 2 1 0 0,36 8-1 0 0,-57-8-16 0 0,0 0 0 0 0,0 1 0 0 0,0 1 0 0 0,18 10 0 0 0,-30-16 98 0 0,-4 15-119 0 0,1-12 241 0 0,1 0 0 0 0,-1 0 1 0 0,0 0-1 0 0,0-1 0 0 0,0 1 1 0 0,-1-1-1 0 0,1 0 0 0 0,0 0 0 0 0,-1 0 1 0 0,0 0-1 0 0,1 0 0 0 0,-1 0 1 0 0,0 0-1 0 0,-3 0 0 0 0,-8 5 98 0 0,-25 6-1 0 0,27-9-42 0 0,-15 2 32 0 0,0 0 0 0 0,-1-2 0 0 0,-33 2 0 0 0,39-4-73 0 0,-31 0-28 0 0,47-2-7 0 0,1 0 0 0 0,0-1 0 0 0,0 0 0 0 0,0 0 0 0 0,0 0 0 0 0,0 0 0 0 0,0-1 0 0 0,-5-2 0 0 0,9 4-88 0 0,0-1 0 0 0,0 0 0 0 0,1 1 0 0 0,-1-1 1 0 0,0 1-1 0 0,0-1 0 0 0,1 0 0 0 0,-1 1 0 0 0,1-1 0 0 0,-1 0 1 0 0,1 0-1 0 0,-1 0 0 0 0,1 1 0 0 0,-1-1 0 0 0,1 0 0 0 0,0 0 1 0 0,-1 0-1 0 0,1 0 0 0 0,0 0 0 0 0,0 0 0 0 0,0 0 0 0 0,-1 1 1 0 0,1-1-1 0 0,0 0 0 0 0,0 0 0 0 0,1 0 0 0 0,-1 0 0 0 0,0 0 1 0 0,0 0-1 0 0,0 0 0 0 0,1 0 0 0 0,-1 0 0 0 0,0 0 0 0 0,1 1 1 0 0,-1-1-1 0 0,0 0 0 0 0,1 0 0 0 0,0 0 0 0 0,0 0 1 0 0,6-8-1673 0 0</inkml:trace>
  <inkml:trace contextRef="#ctx0" brushRef="#br0" timeOffset="1058.08">1338 211 18687 0 0,'0'0'4975'0'0,"-4"11"-3439"0"0,0-3-1418 0 0,-1 0-1 0 0,0-1 1 0 0,0 0 0 0 0,-1 0 0 0 0,1 0-1 0 0,-2-1 1 0 0,1 0 0 0 0,-14 10 0 0 0,-11 6-355 0 0,-64 34 0 0 0,37-32-3945 0 0,51-22 2470 0 0,0-2-259 0 0</inkml:trace>
  <inkml:trace contextRef="#ctx0" brushRef="#br0" timeOffset="1575.98">1041 116 13823 0 0,'-54'-35'2715'0'0,"26"19"986"0"0,27 16-3495 0 0,0-1 0 0 0,0 1-1 0 0,0-1 1 0 0,0 1 0 0 0,0-1 0 0 0,0 0-1 0 0,0 1 1 0 0,1-1 0 0 0,-1 0-1 0 0,0 1 1 0 0,0-1 0 0 0,1 0 0 0 0,-1 0-1 0 0,0 0 1 0 0,1 0 0 0 0,-1 0 0 0 0,1 0-1 0 0,-1 0 1 0 0,1 0 0 0 0,0 0-1 0 0,-1 0 1 0 0,1 0 0 0 0,0 0 0 0 0,0 0-1 0 0,-1 0 1 0 0,1 0 0 0 0,0 0 0 0 0,0-2-1 0 0,1 1-151 0 0,0 1-1 0 0,0-1 1 0 0,0 1 0 0 0,0-1-1 0 0,0 1 1 0 0,0 0-1 0 0,0-1 1 0 0,1 1 0 0 0,-1 0-1 0 0,0 0 1 0 0,1 0-1 0 0,-1 0 1 0 0,1 0-1 0 0,-1 0 1 0 0,1 0 0 0 0,-1 1-1 0 0,4-2 1 0 0,6-2-112 0 0,0 1 1 0 0,0 0-1 0 0,0 1 0 0 0,1 0 1 0 0,-1 1-1 0 0,0 0 0 0 0,1 1 1 0 0,-1 0-1 0 0,1 1 1 0 0,-1 0-1 0 0,1 1 0 0 0,-1 0 1 0 0,16 6-1 0 0,-25-8 2 0 0,0 1 0 0 0,0 0-1 0 0,0 0 1 0 0,0-1 0 0 0,0 2 0 0 0,0-1-1 0 0,0 0 1 0 0,-1 0 0 0 0,1 0-1 0 0,0 1 1 0 0,-1-1 0 0 0,0 1 0 0 0,1-1-1 0 0,-1 1 1 0 0,0 0 0 0 0,1 0 0 0 0,0 2-1 0 0,-2-3 27 0 0,1 0 0 0 0,-1 1 0 0 0,0-1 0 0 0,0 0 0 0 0,0 1-1 0 0,0-1 1 0 0,0 0 0 0 0,0 1 0 0 0,0-1 0 0 0,0 0 0 0 0,0 1-1 0 0,0-1 1 0 0,-1 0 0 0 0,1 1 0 0 0,-1-1 0 0 0,1 0 0 0 0,-1 0-1 0 0,1 1 1 0 0,-1-1 0 0 0,0 0 0 0 0,0 0 0 0 0,1 0 0 0 0,-1 0-1 0 0,0 0 1 0 0,0 0 0 0 0,0 0 0 0 0,-2 1 0 0 0,-3 3 12 0 0,0 0 1 0 0,-1-1 0 0 0,0 1-1 0 0,0-1 1 0 0,-1-1-1 0 0,1 1 1 0 0,-9 2-1 0 0,-1-1-11 0 0,1 0 0 0 0,-23 2 0 0 0,35-6 33 0 0,-1 0 14 0 0,0-1 0 0 0,-1 1 0 0 0,1-1 0 0 0,0 0 0 0 0,0 0 0 0 0,0-1 0 0 0,-6 0 0 0 0,25-14-262 0 0,7 7-768 0 0,-6 4-3009 0 0,-10 3 1918 0 0,10-3-5225 0 0</inkml:trace>
  <inkml:trace contextRef="#ctx0" brushRef="#br0" timeOffset="1947.93">1379 440 14743 0 0,'-10'-19'2734'0'0,"10"17"-2163"0"0,-1-1 0 0 0,1 1 1 0 0,0 0-1 0 0,0 0 1 0 0,0 0-1 0 0,0-1 0 0 0,0 1 1 0 0,0 0-1 0 0,0 0 1 0 0,2-4-1 0 0,-2 5-497 0 0,1-1 1 0 0,0 1-1 0 0,0 0 1 0 0,0-1-1 0 0,0 1 1 0 0,0 0-1 0 0,0-1 1 0 0,1 1-1 0 0,-1 0 1 0 0,0 0-1 0 0,1 0 1 0 0,-1 0-1 0 0,1 0 1 0 0,-1 0-1 0 0,1 1 1 0 0,-1-1-1 0 0,1 0 1 0 0,-1 1-1 0 0,1-1 1 0 0,0 1-1 0 0,2-1 0 0 0,5 0-93 0 0,0-1-1 0 0,1 2 0 0 0,-1-1 0 0 0,0 1 1 0 0,0 1-1 0 0,0 0 0 0 0,0 0 0 0 0,1 1 1 0 0,-2 0-1 0 0,16 5 0 0 0,-16-4-66 0 0,0 0 0 0 0,-1 1 0 0 0,1-1-1 0 0,-1 1 1 0 0,0 1 0 0 0,0-1 0 0 0,-1 1 0 0 0,1 0 0 0 0,-1 1 0 0 0,0 0-1 0 0,0 0 1 0 0,5 7 0 0 0,-10-12 66 0 0,0 1 0 0 0,0-1-1 0 0,-1 0 1 0 0,1 0 0 0 0,0 0-1 0 0,0 1 1 0 0,-1-1 0 0 0,1 0-1 0 0,-1 1 1 0 0,1-1 0 0 0,-1 0 0 0 0,0 1-1 0 0,1-1 1 0 0,-1 1 0 0 0,0-1-1 0 0,0 0 1 0 0,0 1 0 0 0,0-1-1 0 0,0 1 1 0 0,0-1 0 0 0,0 1 0 0 0,-1-1-1 0 0,1 0 1 0 0,-1 1 0 0 0,1-1-1 0 0,-1 0 1 0 0,1 1 0 0 0,-1-1-1 0 0,0 0 1 0 0,1 0 0 0 0,-1 1 0 0 0,0-1-1 0 0,0 0 1 0 0,0 0 0 0 0,0 0-1 0 0,0 0 1 0 0,0 0 0 0 0,0 0 0 0 0,0 0-1 0 0,-1-1 1 0 0,1 1 0 0 0,0 0-1 0 0,-2 0 1 0 0,-5 3 49 0 0,0-1 0 0 0,0-1 0 0 0,-1 1 0 0 0,1-1 0 0 0,-16 2 0 0 0,12-3 119 0 0,1 0 0 0 0,-1-1 0 0 0,0-1 0 0 0,-20-2 0 0 0,26 2-74 0 0,0 0 0 0 0,0-1-1 0 0,0 0 1 0 0,0 0 0 0 0,1 0 0 0 0,-1-1-1 0 0,1 1 1 0 0,-1-1 0 0 0,1-1-1 0 0,-8-6 1 0 0,11 9-64 0 0,1 0-1 0 0,0 0 1 0 0,0-1 0 0 0,-1 1-1 0 0,1 0 1 0 0,0-1-1 0 0,1 1 1 0 0,-1-1 0 0 0,0 1-1 0 0,0-1 1 0 0,1 0-1 0 0,-1 1 1 0 0,1-1 0 0 0,-1 0-1 0 0,1 1 1 0 0,0-1-1 0 0,-1 0 1 0 0,1 0 0 0 0,0 1-1 0 0,0-1 1 0 0,0 0-1 0 0,1 0 1 0 0,-1 1 0 0 0,0-1-1 0 0,1-1 1 0 0,9-19-1816 0 0,5 3-4871 0 0,-5 9-498 0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9:02.0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 1208 4607 0 0,'0'0'1700'0'0,"-11"-3"5583"0"0,-6 0-298 0 0,23-1-1883 0 0,32-15-4759 0 0,-11 9-151 0 0,-15 5-77 0 0,0 1-1 0 0,0-2 1 0 0,22-12 0 0 0,15-9 143 0 0,-12 7-76 0 0,88-46 267 0 0,-29 17-278 0 0,255-150 141 0 0,-76 64-156 0 0,-154 83-134 0 0,62-25 20 0 0,3-7-42 0 0,-110 48 0 0 0,4-4 26 0 0,26-11 12 0 0,-87 45-949 0 0,-27 12-1618 0 0,0 1-8 0 0</inkml:trace>
  <inkml:trace contextRef="#ctx0" brushRef="#br0" timeOffset="1095.44">3 1256 8695 0 0,'0'0'13800'0'0,"8"-2"-13217"0"0,16 0 856 0 0,35 0 0 0 0,-7 1-588 0 0,-5-3-264 0 0,93 0 234 0 0,55 15-149 0 0,73-11-45 0 0,-143 7-504 0 0,90 0 119 0 0,-112-9-178 0 0,118 13 0 0 0,55 14 127 0 0,-268-25-190 0 0,45 3 36 0 0,-22-2 8 0 0,44 7 1 0 0,-48 2 18 0 0,-22-9-80 0 0,-4-1-60 0 0,0-9-5608 0 0</inkml:trace>
  <inkml:trace contextRef="#ctx0" brushRef="#br0" timeOffset="1734.17">2415 177 4143 0 0,'3'-22'19707'0'0,"-2"23"-19657"0"0,0-1 0 0 0,0 0 1 0 0,0 0-1 0 0,-1 1 0 0 0,1-1 1 0 0,0 0-1 0 0,0 1 0 0 0,0-1 0 0 0,0 1 1 0 0,0-1-1 0 0,0 1 0 0 0,-1 0 1 0 0,1-1-1 0 0,0 1 0 0 0,0 0 1 0 0,-1-1-1 0 0,1 1 0 0 0,0 0 0 0 0,-1 0 1 0 0,1 1-1 0 0,11 21 327 0 0,-7-13-180 0 0,7 13-143 0 0,-1 1 0 0 0,15 48 0 0 0,-22-58-280 0 0,5 16-2035 0 0</inkml:trace>
  <inkml:trace contextRef="#ctx0" brushRef="#br0" timeOffset="2184.64">2404 100 7367 0 0,'-13'-15'354'0'0,"1"1"3614"0"0,11 14-3696 0 0,1-1 0 0 0,-1 1 1 0 0,1-1-1 0 0,0 1 1 0 0,-1-1-1 0 0,1 1 0 0 0,0-1 1 0 0,0 0-1 0 0,-1 1 1 0 0,1-1-1 0 0,0 1 1 0 0,0-1-1 0 0,0 0 0 0 0,0 1 1 0 0,-1-1-1 0 0,1 1 1 0 0,0-1-1 0 0,0 0 0 0 0,0 1 1 0 0,0-1-1 0 0,1 1 1 0 0,-1-1-1 0 0,0 0 0 0 0,0 1 1 0 0,0-1-1 0 0,0 1 1 0 0,1-1-1 0 0,-1-1 0 0 0,2 1-64 0 0,-1-1 0 0 0,0 1 0 0 0,0 0 0 0 0,1-1 0 0 0,-1 1 0 0 0,1 0 0 0 0,-1 0 0 0 0,1 0 0 0 0,3-2 0 0 0,4-1-180 0 0,0 0 1 0 0,18-4-1 0 0,-27 8 81 0 0,30-7 35 0 0,0 1 0 0 0,0 2 1 0 0,34-1-1 0 0,-59 5-144 0 0,5-1 0 0 0,1 1 0 0 0,-1 0 0 0 0,1 1 0 0 0,0 0 0 0 0,-1 0 0 0 0,20 6 0 0 0,-21-3-12 0 0,2 4-50 0 0,-9-4 62 0 0,-2-2-10 0 0,0-1 6 0 0,1 0 1 0 0,-1-1-1 0 0,1 1 0 0 0,-1 0 0 0 0,0 0 1 0 0,1 0-1 0 0,-1 0 0 0 0,0 0 0 0 0,0 0 1 0 0,0 0-1 0 0,1 0 0 0 0,-1 0 0 0 0,0 0 1 0 0,0 0-1 0 0,-1 0 0 0 0,1 0 0 0 0,0 0 1 0 0,0 0-1 0 0,0 0 0 0 0,-1 0 0 0 0,1 0 1 0 0,0 0-1 0 0,-1 0 0 0 0,1 0 0 0 0,-2 1 1 0 0,0 1-20 0 0,-1 2 21 0 0,0 0 0 0 0,0 0 0 0 0,-1-1 0 0 0,1 0 0 0 0,-1 1 0 0 0,0-1-1 0 0,0 0 1 0 0,-1-1 0 0 0,1 1 0 0 0,-1-1 0 0 0,-10 5 0 0 0,-2 1 60 0 0,-1-1-1 0 0,-23 7 1 0 0,29-10-44 0 0,0-1-1 0 0,-1-1 1 0 0,0 0-1 0 0,0 0 1 0 0,0-1-1 0 0,0-1 1 0 0,0 0-1 0 0,-25-2 0 0 0,37 1-175 0 0</inkml:trace>
  <inkml:trace contextRef="#ctx0" brushRef="#br0" timeOffset="3435.93">2580 1064 4143 0 0,'-7'-14'17455'0'0,"5"12"-15931"0"0,-1 7-1375 0 0,1-1 0 0 0,-1 0-1 0 0,1 1 1 0 0,1 0 0 0 0,-1-1 0 0 0,1 1 0 0 0,-1 0 0 0 0,1 0 0 0 0,1 0-1 0 0,-1 0 1 0 0,1 0 0 0 0,0 0 0 0 0,1 8 0 0 0,0 7 110 0 0,2 0-1 0 0,4 20 1 0 0,-3-25-300 0 0,1 0 0 0 0,0 0 1 0 0,1-1-1 0 0,1 0 0 0 0,0 0 0 0 0,1 0 1 0 0,0-1-1 0 0,12 14 0 0 0,-5-1-1559 0 0,-15-26 969 0 0</inkml:trace>
  <inkml:trace contextRef="#ctx0" brushRef="#br0" timeOffset="3880.54">2526 1075 13823 0 0,'-8'-3'1431'0'0,"0"1"-1108"0"0,-17-7 7731 0 0,47 0-6951 0 0,0 2-1015 0 0,0 2 0 0 0,0 1 1 0 0,45-4-1 0 0,-52 8-250 0 0,0 0-1 0 0,0 1 1 0 0,0 0 0 0 0,0 1 0 0 0,0 1-1 0 0,28 9 1 0 0,-42-12 152 0 0,0 0 1 0 0,0 1-1 0 0,0-1 0 0 0,0 1 0 0 0,0-1 1 0 0,0 1-1 0 0,1-1 0 0 0,-2 1 0 0 0,1 0 1 0 0,0 0-1 0 0,0-1 0 0 0,0 1 0 0 0,0 0 1 0 0,0 0-1 0 0,-1 0 0 0 0,1 0 0 0 0,0 0 1 0 0,-1 0-1 0 0,1 0 0 0 0,0 0 0 0 0,-1 0 1 0 0,0 1-1 0 0,1 1 0 0 0,-1-1-18 0 0,0 0 0 0 0,0-1 1 0 0,0 1-1 0 0,0 0 0 0 0,-1 0 0 0 0,1 0 0 0 0,0 0 0 0 0,-1 0 0 0 0,0 0 1 0 0,0 0-1 0 0,1-1 0 0 0,-1 1 0 0 0,-2 2 0 0 0,-2 4-77 0 0,-1 0-1 0 0,-1 0 0 0 0,1-1 1 0 0,-12 10-1 0 0,1-2 154 0 0,-1-1 0 0 0,-18 11 0 0 0,27-19-31 0 0,-1-1 1 0 0,1-1-1 0 0,-1 1 0 0 0,1-1 1 0 0,-1-1-1 0 0,-16 4 0 0 0,23-7-62 0 0,0 1-1 0 0,0-1 1 0 0,0 0-1 0 0,0 0 0 0 0,0 0 1 0 0,0 0-1 0 0,0 0 1 0 0,-3-2-1 0 0,-5-4-3782 0 0</inkml:trace>
  <inkml:trace contextRef="#ctx0" brushRef="#br0" timeOffset="4309.26">2478 909 1839 0 0,'-19'-4'21101'0'0,"22"6"-20957"0"0,0-1-1 0 0,1 1 0 0 0,-1 0 0 0 0,0-1 0 0 0,1 0 0 0 0,-1 0 0 0 0,1 0 1 0 0,-1 0-1 0 0,1 0 0 0 0,-1-1 0 0 0,1 0 0 0 0,4 1 0 0 0,9-2-20 0 0,22-2-1 0 0,-30 2-78 0 0,15-2-1522 0 0,34-8 1 0 0,-28 2-6539 0 0</inkml:trace>
  <inkml:trace contextRef="#ctx0" brushRef="#br0" timeOffset="6263.65">316 275 3223 0 0,'-8'-6'17122'0'0,"5"4"-16029"0"0,29-2 4043 0 0,21-13-4653 0 0,-8 3-353 0 0,-31 11-120 0 0,31-7 60 0 0,-37 9-66 0 0,1 1-1 0 0,0-1 1 0 0,0 1 0 0 0,0 0-1 0 0,-1 0 1 0 0,1 1 0 0 0,0-1-1 0 0,0 0 1 0 0,0 1 0 0 0,-1 0-1 0 0,5 1 1 0 0,-7-2-4 0 0,1 0 0 0 0,0 1 0 0 0,0-1 0 0 0,-1 0 0 0 0,1 1 0 0 0,0-1 0 0 0,0 1 0 0 0,-1-1 0 0 0,1 1 0 0 0,-1-1 0 0 0,1 1 0 0 0,0-1 0 0 0,-1 1 0 0 0,1-1 0 0 0,-1 1 0 0 0,0 0 0 0 0,1-1 0 0 0,-1 1 0 0 0,1 0 0 0 0,-1 0 0 0 0,0-1 0 0 0,0 1 0 0 0,1 0 0 0 0,-1 1 0 0 0,1 1 0 0 0,0 2 2 0 0,1 1 1 0 0,-1-1-1 0 0,0 1 0 0 0,0-1 0 0 0,-1 1 1 0 0,0 0-1 0 0,0 0 0 0 0,0-1 0 0 0,-2 11 0 0 0,-2 6 16 0 0,-9 25-1 0 0,4-15-10 0 0,-4 19-430 0 0,-20 51 1 0 0,32-83-6277 0 0</inkml:trace>
  <inkml:trace contextRef="#ctx0" brushRef="#br0" timeOffset="7706.21">348 474 4143 0 0,'0'0'1491'0'0,"-14"-22"11274"0"0,14 22-12617 0 0,0 0 0 0 0,0 0 1 0 0,0-1-1 0 0,0 1 0 0 0,0 0 0 0 0,0 0 0 0 0,0 0 1 0 0,0-1-1 0 0,0 1 0 0 0,0 0 0 0 0,0 0 1 0 0,0 0-1 0 0,0-1 0 0 0,0 1 0 0 0,0 0 1 0 0,0 0-1 0 0,8-1 3767 0 0,7 1-3846 0 0,17-7 240 0 0,-1-2-1 0 0,49-21 1 0 0,2 0-980 0 0,-30 11-2417 0 0,-42 16 1169 0 0</inkml:trace>
  <inkml:trace contextRef="#ctx0" brushRef="#br0" timeOffset="8310.32">738 316 12439 0 0,'-5'-5'1126'0'0,"4"4"-773"0"0,0 0 0 0 0,0 1 0 0 0,1-1 0 0 0,-1 0 0 0 0,0 0 1 0 0,1 1-1 0 0,-1-1 0 0 0,1 0 0 0 0,-1 0 0 0 0,1 0 0 0 0,-1 0 1 0 0,1 0-1 0 0,0 0 0 0 0,-1 0 0 0 0,1 0 0 0 0,0 0 0 0 0,0 0 1 0 0,0 0-1 0 0,-1-2 0 0 0,2 2-159 0 0,-1-1 1 0 0,0 0-1 0 0,1 1 0 0 0,-1-1 1 0 0,1 0-1 0 0,0 1 0 0 0,-1-1 1 0 0,1 1-1 0 0,0-1 0 0 0,2-2 1 0 0,1-1-75 0 0,0 1 0 0 0,1-1 0 0 0,0 0 0 0 0,7-5 0 0 0,0 1-79 0 0,1 1-1 0 0,0 0 1 0 0,1 0 0 0 0,24-9-1 0 0,-32 15-32 0 0,-1 0-1 0 0,1 0 1 0 0,-1 1-1 0 0,1-1 0 0 0,-1 1 1 0 0,1 1-1 0 0,0-1 0 0 0,0 1 1 0 0,-1 0-1 0 0,1 0 0 0 0,0 1 1 0 0,0-1-1 0 0,-1 1 0 0 0,1 1 1 0 0,9 2-1 0 0,-12-2-3 0 0,-1-1 0 0 0,1 1-1 0 0,0 0 1 0 0,-1 0 0 0 0,1 0-1 0 0,-1 1 1 0 0,0-1 0 0 0,0 0-1 0 0,0 1 1 0 0,0 0 0 0 0,0-1-1 0 0,-1 1 1 0 0,1 0 0 0 0,-1 0 0 0 0,1 0-1 0 0,-1 0 1 0 0,0 0 0 0 0,0 0-1 0 0,-1 0 1 0 0,1 1 0 0 0,-1-1-1 0 0,1 0 1 0 0,-1 0 0 0 0,0 0-1 0 0,0 4 1 0 0,-1 2 8 0 0,0 0 0 0 0,0 0 0 0 0,0 0 0 0 0,-1 0 0 0 0,-1-1 0 0 0,1 1 0 0 0,-8 16 0 0 0,7-20-11 0 0,-5 12 19 0 0,-1 0 1 0 0,-21 28 0 0 0,27-40-8 0 0,-1-1 0 0 0,0 1 0 0 0,-1-1 0 0 0,1 0 0 0 0,-1-1 0 0 0,0 1 0 0 0,0-1 0 0 0,0 0 0 0 0,0 0 0 0 0,0 0 0 0 0,-1-1 0 0 0,1 1 0 0 0,-8 1 0 0 0,3-2 29 0 0,1 0 0 0 0,0-1 0 0 0,-1 0-1 0 0,1-1 1 0 0,-16 0 0 0 0,20-1-16 0 0,0 1-1 0 0,0-1 1 0 0,0 0 0 0 0,0 0-1 0 0,1-1 1 0 0,-1 1 0 0 0,1-1-1 0 0,-1 0 1 0 0,1-1-1 0 0,0 1 1 0 0,-1-1 0 0 0,-5-4-1 0 0,8 4-24 0 0,0 1 1 0 0,0 0-1 0 0,1 0 0 0 0,-1-1 0 0 0,1 1 0 0 0,0-1 0 0 0,-1 0 0 0 0,1 1 0 0 0,0-1 0 0 0,1 0 0 0 0,-1 1 0 0 0,0-1 0 0 0,1 0 0 0 0,0 0 0 0 0,-1 0 0 0 0,1 1 0 0 0,0-1 0 0 0,1 0 0 0 0,-1 0 0 0 0,0 0 0 0 0,1 0 0 0 0,0 1 0 0 0,-1-1 0 0 0,3-5 0 0 0,0 0-113 0 0,1-1 0 0 0,0 1 0 0 0,0-1 1 0 0,1 1-1 0 0,0 1 0 0 0,8-12 0 0 0,-5 11-824 0 0,0 0 1 0 0,1 0-1 0 0,0 1 0 0 0,10-7 1 0 0,-4 3-6179 0 0</inkml:trace>
  <inkml:trace contextRef="#ctx0" brushRef="#br0" timeOffset="8739.65">1248 141 8751 0 0,'0'0'11744'0'0,"-5"12"-10145"0"0,-20 85-315 0 0,9-31-719 0 0,-13 55-6021 0 0</inkml:trace>
  <inkml:trace contextRef="#ctx0" brushRef="#br0" timeOffset="9152.94">1081 107 11975 0 0,'-14'-8'1275'0'0,"-8"-7"-661"0"0,10 3 6632 0 0,12 11-7093 0 0,0 0 1 0 0,-1-1-1 0 0,1 1 0 0 0,0 0 1 0 0,0 0-1 0 0,0 0 0 0 0,0-1 0 0 0,1 1 1 0 0,-1 0-1 0 0,0 0 0 0 0,1-3 1 0 0,1 2-137 0 0,0 0 1 0 0,0 0-1 0 0,0 0 1 0 0,0 1-1 0 0,1-1 1 0 0,-1 0 0 0 0,0 1-1 0 0,1 0 1 0 0,-1-1-1 0 0,1 1 1 0 0,0 0-1 0 0,-1 0 1 0 0,1 0-1 0 0,0 1 1 0 0,0-1-1 0 0,0 1 1 0 0,-1 0-1 0 0,1-1 1 0 0,0 1-1 0 0,4 1 1 0 0,-2-1-77 0 0,-1 0 1 0 0,1 0-1 0 0,0 1 1 0 0,0 0-1 0 0,0 0 1 0 0,-1 1-1 0 0,1-1 0 0 0,-1 1 1 0 0,1 0-1 0 0,-1 0 1 0 0,7 4-1 0 0,-10-5-120 0 0,-1 0 91 0 0,1 0 0 0 0,-1 0 0 0 0,1 0-1 0 0,-1 0 1 0 0,1 1 0 0 0,-1-1 0 0 0,1 0-1 0 0,-1 0 1 0 0,0 2 0 0 0,0-1 75 0 0,-1-1 0 0 0,1 0 0 0 0,-1 1 0 0 0,1-1 0 0 0,-1 0 0 0 0,0 1 0 0 0,0-1 0 0 0,0 0 0 0 0,0 0 1 0 0,0 0-1 0 0,0 0 0 0 0,0 0 0 0 0,0 0 0 0 0,0 0 0 0 0,0 0 0 0 0,0 0 0 0 0,0-1 0 0 0,-1 1 0 0 0,1 0 0 0 0,0-1 0 0 0,-1 1 0 0 0,1-1 0 0 0,-1 0 0 0 0,1 1 1 0 0,0-1-1 0 0,-2 0 0 0 0,-6 2 36 0 0,0-1 1 0 0,1-1-1 0 0,-11 0 1 0 0,12 0-17 0 0,-16-2 100 0 0,18 0-54 0 0,5-4-52 0 0,2 4-136 0 0,-1 0 0 0 0,0 0 1 0 0,1 0-1 0 0,0 1 0 0 0,-1-1 0 0 0,1 0 0 0 0,0 1 0 0 0,0-1 0 0 0,0 1 1 0 0,0 0-1 0 0,0 0 0 0 0,0 0 0 0 0,4-2 0 0 0,5-2-853 0 0</inkml:trace>
  <inkml:trace contextRef="#ctx0" brushRef="#br0" timeOffset="9535.7">1360 263 15199 0 0,'-1'0'194'0'0,"1"0"-1"0"0,-1 0 1 0 0,0 0-1 0 0,0 0 0 0 0,1-1 1 0 0,-1 1-1 0 0,0 0 1 0 0,0-1-1 0 0,1 1 1 0 0,-1-1-1 0 0,0 1 1 0 0,1-1-1 0 0,-1 1 0 0 0,0-1 1 0 0,1 1-1 0 0,-1-1 1 0 0,1 1-1 0 0,-1-1 1 0 0,1 0-1 0 0,-1 1 0 0 0,1-1 1 0 0,0 0-1 0 0,-1 0 1 0 0,1 1-1 0 0,0-1 1 0 0,-1 0-1 0 0,1 0 1 0 0,0 1-1 0 0,0-1 0 0 0,0 0 1 0 0,0-1-1 0 0,0 0-81 0 0,1 1 0 0 0,0 0 0 0 0,-1-1 0 0 0,1 1 0 0 0,0-1 0 0 0,0 1-1 0 0,0 0 1 0 0,0-1 0 0 0,0 1 0 0 0,0 0 0 0 0,0 0 0 0 0,1 0 0 0 0,-1 0-1 0 0,0 0 1 0 0,2-1 0 0 0,1 0-103 0 0,-1 0 0 0 0,1 1-1 0 0,0-1 1 0 0,-1 1 0 0 0,1 0-1 0 0,0 0 1 0 0,0 0 0 0 0,-1 0 0 0 0,1 0-1 0 0,0 1 1 0 0,0 0 0 0 0,0 0-1 0 0,0 0 1 0 0,0 0 0 0 0,0 1 0 0 0,6 1-1 0 0,-7-1-36 0 0,0 0-1 0 0,0 0 1 0 0,0 0-1 0 0,0 0 0 0 0,0 0 1 0 0,0 1-1 0 0,0-1 1 0 0,-1 1-1 0 0,1 0 0 0 0,0 0 1 0 0,-1 0-1 0 0,0 0 1 0 0,1 1-1 0 0,-1-1 1 0 0,0 0-1 0 0,0 1 0 0 0,0 0 1 0 0,-1-1-1 0 0,1 1 1 0 0,1 4-1 0 0,-2-6 19 0 0,-1 1-1 0 0,0-1 0 0 0,0 0 1 0 0,0 1-1 0 0,0-1 1 0 0,0 0-1 0 0,0 0 1 0 0,0 1-1 0 0,0-1 1 0 0,0 0-1 0 0,-1 1 0 0 0,1-1 1 0 0,-1 0-1 0 0,1 0 1 0 0,-1 0-1 0 0,1 1 1 0 0,-1-1-1 0 0,1 0 1 0 0,-1 0-1 0 0,0 0 0 0 0,0 0 1 0 0,0 0-1 0 0,0 0 1 0 0,-1 1-1 0 0,-1 1-15 0 0,1-1 0 0 0,-1 0 0 0 0,0 0 0 0 0,0 0 0 0 0,0 0 0 0 0,0 0 0 0 0,-6 2 0 0 0,2-2 91 0 0,0-1 0 0 0,0 1 0 0 0,0-1 0 0 0,0 0 0 0 0,0-1 0 0 0,-1 1 0 0 0,1-2 0 0 0,-14-1 0 0 0,18 2-38 0 0,-1-1-1 0 0,1 1 0 0 0,0-1 0 0 0,0 0 0 0 0,0 0 0 0 0,0 0 1 0 0,0 0-1 0 0,0-1 0 0 0,0 1 0 0 0,0-1 0 0 0,1 1 0 0 0,-1-1 0 0 0,0 0 1 0 0,1 0-1 0 0,0-1 0 0 0,-1 1 0 0 0,1 0 0 0 0,0-1 0 0 0,0 1 0 0 0,0-1 1 0 0,1 0-1 0 0,-3-3 0 0 0,4 4-100 0 0,-1 0 1 0 0,1 0-1 0 0,0 0 0 0 0,0 0 1 0 0,0 0-1 0 0,0 0 1 0 0,0 0-1 0 0,1 0 0 0 0,-1 0 1 0 0,0 0-1 0 0,1 0 0 0 0,0 0 1 0 0,-1 0-1 0 0,1 0 1 0 0,0 0-1 0 0,0 0 0 0 0,0 1 1 0 0,0-1-1 0 0,0 0 1 0 0,1 1-1 0 0,-1-1 0 0 0,0 1 1 0 0,3-3-1 0 0,4-2-1338 0 0</inkml:trace>
  <inkml:trace contextRef="#ctx0" brushRef="#br0" timeOffset="10412.12">378 1505 15607 0 0,'0'0'712'0'0,"-5"-6"236"0"0,1 1-808 0 0,4 5 71 0 0,0-1 1 0 0,-1 0-1 0 0,1 1 0 0 0,-1-1 0 0 0,1 0 0 0 0,0 0 0 0 0,0 1 0 0 0,-1-1 0 0 0,1 0 1 0 0,0 0-1 0 0,0 1 0 0 0,0-1 0 0 0,0 0 0 0 0,0 0 0 0 0,0 1 0 0 0,0-1 1 0 0,0 0-1 0 0,0 0 0 0 0,0 0 0 0 0,0 1 0 0 0,1-1 0 0 0,-1-1 0 0 0,1 0-54 0 0,0 0 0 0 0,1 0-1 0 0,-1 0 1 0 0,0 0 0 0 0,0 1-1 0 0,1-1 1 0 0,-1 0 0 0 0,3-1-1 0 0,-1 0-127 0 0,1 1 0 0 0,-1-1 0 0 0,0 1 0 0 0,1 0 0 0 0,-1 0 0 0 0,1 0 0 0 0,-1 1 0 0 0,1-1 0 0 0,5 0 0 0 0,11-1-55 0 0,0 2 1 0 0,32 1-1 0 0,-49 0-10 0 0,-1 1 1 0 0,0-1-1 0 0,1 1 0 0 0,-1 0 1 0 0,0 0-1 0 0,0-1 0 0 0,0 2 1 0 0,0-1-1 0 0,0 0 0 0 0,3 3 1 0 0,-4-4-76 0 0,1 10-190 0 0,-1-9 284 0 0,-1 0 0 0 0,0-1 0 0 0,0 1-1 0 0,1 0 1 0 0,-1 0 0 0 0,0 0 0 0 0,0-1 0 0 0,0 1 0 0 0,0 0 0 0 0,0 0 0 0 0,0 0 0 0 0,0-1 0 0 0,0 1 0 0 0,0 0 0 0 0,0 0 0 0 0,-1 0 0 0 0,1 1 0 0 0,-6 8-3 0 0,1-1 1 0 0,-1 1-1 0 0,-1-1 0 0 0,1 0 0 0 0,-2-1 1 0 0,1 0-1 0 0,-1 0 0 0 0,0 0 1 0 0,-16 10-1 0 0,18-11 57 0 0,-11 7 50 0 0,15-12-33 0 0,2-2-51 0 0,0 0 0 0 0,0 1 0 0 0,0-1 0 0 0,0 0 0 0 0,0 1-1 0 0,0-1 1 0 0,0 0 0 0 0,0 1 0 0 0,0-1 0 0 0,0 0-1 0 0,0 0 1 0 0,0 1 0 0 0,0-1 0 0 0,0 0 0 0 0,0 1-1 0 0,0-1 1 0 0,0 0 0 0 0,1 0 0 0 0,-1 1 0 0 0,0-1 0 0 0,0 0-1 0 0,0 0 1 0 0,0 1 0 0 0,1-1 0 0 0,-1 0 0 0 0,0 0-1 0 0,0 1 1 0 0,1-1 0 0 0,-1 0 0 0 0,0 0 0 0 0,0 0-1 0 0,1 0 1 0 0,-1 1 0 0 0,0-1 0 0 0,0 0 0 0 0,1 0-1 0 0,-1 0 1 0 0,1 0 0 0 0,8 2 73 0 0,-8-2-68 0 0,6 1 26 0 0,1 0 0 0 0,-1 0-1 0 0,1-1 1 0 0,12-2 0 0 0,-12 1-82 0 0,-1 1 0 0 0,1 0 0 0 0,0 0 0 0 0,7 2 0 0 0,-14-2 47 0 0,2 0-63 0 0,0 1-1 0 0,0-1 0 0 0,1 1 0 0 0,-1 0 1 0 0,0 0-1 0 0,0 1 0 0 0,4 1 0 0 0,-6-2-40 0 0,1 8-157 0 0,-2-8 253 0 0,1 0-1 0 0,-1-1 0 0 0,0 1 1 0 0,0 0-1 0 0,1-1 1 0 0,-1 1-1 0 0,0 0 0 0 0,0 0 1 0 0,0-1-1 0 0,0 1 0 0 0,0 0 1 0 0,0-1-1 0 0,0 1 1 0 0,0 0-1 0 0,0 0 0 0 0,0-1 1 0 0,-1 1-1 0 0,1 0 0 0 0,0-1 1 0 0,-1 2-1 0 0,-1 2 4 0 0,-1 0 0 0 0,1-1-1 0 0,-1 1 1 0 0,0-1 0 0 0,0 0-1 0 0,0 0 1 0 0,-1 0 0 0 0,1 0-1 0 0,-1-1 1 0 0,1 1 0 0 0,-7 2-1 0 0,-2 1 119 0 0,1-1 0 0 0,-21 7 0 0 0,8-4 13 0 0,-21 6 14 0 0,41-13-146 0 0,1-1 1 0 0,0 1 0 0 0,0-1 0 0 0,-1 0-1 0 0,1 0 1 0 0,0 0 0 0 0,-1 0-1 0 0,1-1 1 0 0,0 1 0 0 0,0-1-1 0 0,-4-1 1 0 0,6 2-35 0 0,1-1 0 0 0,-1 1 0 0 0,1-1 0 0 0,-1 1 1 0 0,1-1-1 0 0,-1 1 0 0 0,1-1 0 0 0,-1 1 0 0 0,1-1 0 0 0,0 1 0 0 0,0-1 0 0 0,-1 1 0 0 0,1-1 0 0 0,0 0 0 0 0,0 1 0 0 0,-1-1 0 0 0,1 0 0 0 0,0 1 1 0 0,0-1-1 0 0,0 1 0 0 0,0-1 0 0 0,0 0 0 0 0,0-1 0 0 0,2-14-3050 0 0,2 6-3596 0 0</inkml:trace>
  <inkml:trace contextRef="#ctx0" brushRef="#br0" timeOffset="10846.83">638 1563 13327 0 0,'0'0'1210'0'0,"4"-8"-208"0"0,-1 4-539 0 0,-1-1-1 0 0,1 1 0 0 0,0-1 1 0 0,0 1-1 0 0,0 0 0 0 0,1 0 1 0 0,-1 0-1 0 0,1 1 0 0 0,0-1 1 0 0,0 1-1 0 0,0 0 1 0 0,7-4-1 0 0,-8 6-405 0 0,0-1 1 0 0,0 1 0 0 0,1 0-1 0 0,-1 0 1 0 0,0 0-1 0 0,1 1 1 0 0,-1-1 0 0 0,0 1-1 0 0,1 0 1 0 0,-1 0-1 0 0,0 0 1 0 0,1 0-1 0 0,-1 1 1 0 0,0-1 0 0 0,1 1-1 0 0,-1 0 1 0 0,0 0-1 0 0,0 0 1 0 0,0 0 0 0 0,6 3-1 0 0,-3 0-25 0 0,1-1 0 0 0,-1 1 0 0 0,0 1 0 0 0,0-1 0 0 0,-1 1 0 0 0,1 0 0 0 0,-1 0 0 0 0,0 0 0 0 0,-1 1 0 0 0,1 0 0 0 0,-1 0 0 0 0,7 12 0 0 0,-11-15-24 0 0,1-1-1 0 0,0 0 0 0 0,-1 0 1 0 0,0 0-1 0 0,1 1 1 0 0,-1-1-1 0 0,0 0 0 0 0,0 1 1 0 0,0-1-1 0 0,0 0 1 0 0,-1 0-1 0 0,1 1 0 0 0,-1-1 1 0 0,1 0-1 0 0,-1 0 1 0 0,0 0-1 0 0,0 1 0 0 0,0-1 1 0 0,0 0-1 0 0,0 0 1 0 0,0 0-1 0 0,0-1 1 0 0,-1 1-1 0 0,1 0 0 0 0,-1 0 1 0 0,-1 1-1 0 0,-6 4 53 0 0,1 1 0 0 0,-1-2 1 0 0,-18 12-1 0 0,23-16-56 0 0,-3 2 11 0 0,1-1-1 0 0,-1 0 0 0 0,0-1 1 0 0,0 1-1 0 0,0-2 0 0 0,0 1 1 0 0,0-1-1 0 0,-1 0 0 0 0,-10 1 1 0 0,13-2-7 0 0,0 0 0 0 0,0 0 0 0 0,-1-1 1 0 0,1 1-1 0 0,0-1 0 0 0,0 0 0 0 0,0-1 1 0 0,0 1-1 0 0,0-1 0 0 0,0 0 0 0 0,0 0 0 0 0,1-1 1 0 0,-1 1-1 0 0,-4-4 0 0 0,7 4-122 0 0,0 0-1 0 0,-1-1 1 0 0,1 1 0 0 0,0-1-1 0 0,0 1 1 0 0,0-1-1 0 0,1 0 1 0 0,-1 0 0 0 0,1 0-1 0 0,0 0 1 0 0,-1 0-1 0 0,1 0 1 0 0,0 0 0 0 0,1 0-1 0 0,-1 0 1 0 0,1-1 0 0 0,-1 1-1 0 0,1 0 1 0 0,0 0-1 0 0,0-1 1 0 0,0 1 0 0 0,1 0-1 0 0,0-6 1 0 0,0 5-156 0 0,1 0-1 0 0,-1 0 1 0 0,1-1 0 0 0,-1 1-1 0 0,1 1 1 0 0,1-1 0 0 0,-1 0 0 0 0,0 0-1 0 0,1 1 1 0 0,0 0 0 0 0,0-1-1 0 0,0 1 1 0 0,0 0 0 0 0,0 0-1 0 0,0 1 1 0 0,1-1 0 0 0,5-2 0 0 0,2-1-5832 0 0</inkml:trace>
  <inkml:trace contextRef="#ctx0" brushRef="#br0" timeOffset="11278.06">998 1484 7831 0 0,'-10'-7'13456'0'0,"10"5"-13334"0"0,1 0 0 0 0,-1 0 0 0 0,1 0 0 0 0,0 0 0 0 0,-1 0 0 0 0,1 0 0 0 0,0 0-1 0 0,0 1 1 0 0,0-1 0 0 0,0 0 0 0 0,0 1 0 0 0,1-1 0 0 0,-1 1 0 0 0,1-1 0 0 0,-1 1 0 0 0,3-3 0 0 0,-1 2-76 0 0,0 1 0 0 0,1-1 1 0 0,-1 1-1 0 0,0-1 0 0 0,0 1 0 0 0,1 0 1 0 0,-1 0-1 0 0,0 1 0 0 0,5-1 1 0 0,0 0-102 0 0,0 1 0 0 0,-1 0 1 0 0,1 0-1 0 0,0 1 1 0 0,-1 0-1 0 0,1 1 0 0 0,-1-1 1 0 0,12 5-1 0 0,-19-5 28 0 0,1-1 0 0 0,0 0 0 0 0,-1 1 0 0 0,1-1 0 0 0,0 0 0 0 0,-1 1 0 0 0,1-1 0 0 0,-1 1 0 0 0,1-1 0 0 0,-1 1 0 0 0,1-1 0 0 0,-1 1 0 0 0,1 0 0 0 0,-1-1 0 0 0,0 1 0 0 0,1-1 0 0 0,-1 1 0 0 0,0 0 0 0 0,1 0 0 0 0,-1-1 0 0 0,0 1 0 0 0,0 0 0 0 0,0-1 0 0 0,0 1 0 0 0,1 0 0 0 0,-1 0 0 0 0,0-1 0 0 0,0 1 0 0 0,0 0 0 0 0,-1 0 0 0 0,1-1 0 0 0,0 1 0 0 0,0 0 0 0 0,0-1 0 0 0,0 1 0 0 0,-1 0 0 0 0,1-1 0 0 0,0 1-1 0 0,-1 0 1 0 0,1-1 0 0 0,-1 1 0 0 0,1 0 0 0 0,-1 0 0 0 0,-1 2-11 0 0,0 0 1 0 0,-1 0-1 0 0,1 0 0 0 0,0 0 0 0 0,-1-1 0 0 0,0 1 0 0 0,-3 2 0 0 0,-4 0 36 0 0,1 0-1 0 0,-1-1 1 0 0,0 0-1 0 0,-1-1 1 0 0,1 0-1 0 0,-16 2 1 0 0,4-2 2 0 0,-46 1 1 0 0,65-4-3 0 0,0 0 0 0 0,-1 0-1 0 0,1-1 1 0 0,0 0 0 0 0,0 0-1 0 0,-4-1 1 0 0,7 2-69 0 0,-1-1 1 0 0,0 1-1 0 0,1-1 0 0 0,-1 1 0 0 0,1-1 0 0 0,-1 1 1 0 0,1-1-1 0 0,-1 1 0 0 0,1-1 0 0 0,-1 0 0 0 0,1 1 1 0 0,0-1-1 0 0,-1 0 0 0 0,1 1 0 0 0,0-1 0 0 0,-1 0 1 0 0,1 1-1 0 0,0-1 0 0 0,0 0 0 0 0,0 0 0 0 0,0 1 1 0 0,0-1-1 0 0,0 0 0 0 0,0 0 0 0 0,0 1 1 0 0,0-1-1 0 0,0 0 0 0 0,0 0 0 0 0,0 1 0 0 0,0-1 1 0 0,1 0-1 0 0,-1 1 0 0 0,0-1 0 0 0,1 0 0 0 0,-1 0 1 0 0,0 1-1 0 0,1-1 0 0 0,-1 1 0 0 0,1-1 0 0 0,0 0 1 0 0,4-5-1188 0 0</inkml:trace>
  <inkml:trace contextRef="#ctx0" brushRef="#br0" timeOffset="11671.73">1350 1402 6911 0 0,'0'0'9100'0'0,"-2"7"-6258"0"0,-19 20-2439 0 0,-136 162 5604 0 0,123-152-6634 0 0,6-8-2133 0 0,-29 42 1 0 0</inkml:trace>
  <inkml:trace contextRef="#ctx0" brushRef="#br0" timeOffset="12063.49">1358 1660 6911 0 0,'-5'-3'11279'0'0,"15"-11"-9575"0"0,-7 12-1675 0 0,1-1-1 0 0,-1 0 1 0 0,1 1 0 0 0,-1 0 0 0 0,1 0-1 0 0,0 0 1 0 0,0 1 0 0 0,0-1 0 0 0,0 1-1 0 0,0 0 1 0 0,0 0 0 0 0,0 0 0 0 0,6 0-1 0 0,-4 0-53 0 0,1 1 0 0 0,0 0 0 0 0,-1 0 0 0 0,1 1 0 0 0,0 0 0 0 0,0 0-1 0 0,8 3 1 0 0,-14-4 12 0 0,0 0-1 0 0,0 1 0 0 0,0-1 1 0 0,0 0-1 0 0,0 0 0 0 0,-1 1 1 0 0,1-1-1 0 0,0 1 1 0 0,0-1-1 0 0,-1 1 0 0 0,1-1 1 0 0,0 1-1 0 0,-1 0 1 0 0,1-1-1 0 0,0 1 0 0 0,-1 0 1 0 0,1-1-1 0 0,-1 1 0 0 0,1 0 1 0 0,-1 0-1 0 0,1-1 1 0 0,-1 1-1 0 0,0 0 0 0 0,1 0 1 0 0,-1 0-1 0 0,0 0 0 0 0,0-1 1 0 0,0 1-1 0 0,0 0 1 0 0,1 0-1 0 0,-1 0 0 0 0,0 0 1 0 0,0 0-1 0 0,-1 0 1 0 0,1 0-1 0 0,0-1 0 0 0,0 1 1 0 0,0 0-1 0 0,-1 0 0 0 0,1 0 1 0 0,0 0-1 0 0,-1 0 1 0 0,0 1-1 0 0,-1 1 0 0 0,0 0-1 0 0,0 1 1 0 0,0-1 0 0 0,-1 0-1 0 0,1 0 1 0 0,-1-1 0 0 0,1 1 0 0 0,-7 4-1 0 0,-1 0 144 0 0,0-1 0 0 0,0 0 0 0 0,-1-1 0 0 0,0 1 0 0 0,0-2 0 0 0,0 0 0 0 0,-1 0 0 0 0,1-1 0 0 0,-1-1 0 0 0,0 0 0 0 0,0 0 0 0 0,0-1 0 0 0,-13-1 0 0 0,24 1-119 0 0,0-1 0 0 0,0 0 1 0 0,0 0-1 0 0,0 0 0 0 0,0 0 1 0 0,0 0-1 0 0,0-1 0 0 0,0 1 1 0 0,0 0-1 0 0,0 0 0 0 0,0-1 1 0 0,0 1-1 0 0,0 0 0 0 0,1-1 1 0 0,-1 1-1 0 0,0-1 0 0 0,0 1 1 0 0,0-1-1 0 0,0 0 0 0 0,1 1 1 0 0,-1-1-1 0 0,0 0 0 0 0,1 0 1 0 0,-1 1-1 0 0,1-1 0 0 0,-1 0 1 0 0,1 0-1 0 0,-1 0 0 0 0,1 0 1 0 0,-1 1-1 0 0,1-1 0 0 0,0 0 1 0 0,-1 0-1 0 0,1 0 0 0 0,0 0 1 0 0,0 0-1 0 0,0 0 0 0 0,0-2 1 0 0,0 0-245 0 0,1 0 1 0 0,0-1 0 0 0,-1 1 0 0 0,1 0-1 0 0,1 0 1 0 0,-1 0 0 0 0,0 0 0 0 0,1 0-1 0 0,0 1 1 0 0,3-5 0 0 0,2-3-6634 0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0:15.0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7 147 11975 0 0,'0'0'923'0'0,"-8"-10"-25"0"0,2 4 2513 0 0,6 5-3163 0 0,-1 0 0 0 0,1 0 0 0 0,0 1 0 0 0,-1-1 0 0 0,1 0 0 0 0,0 0 0 0 0,-1 1 0 0 0,1-1 0 0 0,0 0 0 0 0,0 0 0 0 0,0 0 0 0 0,0 1 0 0 0,0-1 0 0 0,0 0 0 0 0,0 0 0 0 0,0 0 0 0 0,0 0 0 0 0,0 1 0 0 0,0-1 0 0 0,0 0 0 0 0,1-1 0 0 0,0 0-1 0 0,0 0 0 0 0,0 0 0 0 0,0 0 0 0 0,0 0-1 0 0,1 0 1 0 0,-1 0 0 0 0,3-3 0 0 0,0 2-111 0 0,0-1-1 0 0,0 1 1 0 0,0 0 0 0 0,0 0 0 0 0,0 0 0 0 0,9-4-1 0 0,-11 6-127 0 0,15-6 104 0 0,0 1 0 0 0,0 0-1 0 0,30-4 1 0 0,-42 9-83 0 0,0 0 0 0 0,0 1 0 0 0,1 0 0 0 0,-1 0 0 0 0,0 1 0 0 0,0 0 0 0 0,8 1 0 0 0,-10-1-22 0 0,0 0-1 0 0,0 1 1 0 0,0-1 0 0 0,0 0-1 0 0,-1 1 1 0 0,1 0 0 0 0,-1-1-1 0 0,1 1 1 0 0,-1 0 0 0 0,0 0-1 0 0,0 0 1 0 0,0 1 0 0 0,0-1-1 0 0,2 3 1 0 0,-2-1-7 0 0,-1-1 0 0 0,1 0 0 0 0,-1 1 0 0 0,1-1 0 0 0,-1 1 0 0 0,-1 0 0 0 0,1-1 0 0 0,0 1 0 0 0,-1 0 0 0 0,0 0 0 0 0,0-1 0 0 0,0 1 0 0 0,0 0 0 0 0,0 0 0 0 0,-1-1 0 0 0,0 1 0 0 0,0 0 0 0 0,-2 5 0 0 0,-1 3 0 0 0,-1 1 0 0 0,-1-1 0 0 0,-13 21 0 0 0,5-12 9 0 0,0 0 0 0 0,-2 0 1 0 0,-1-2-1 0 0,0 0 0 0 0,-1-1 0 0 0,-25 18 0 0 0,31-26-4 0 0,-1-1 1 0 0,-1 0-1 0 0,0-1 0 0 0,0-1 1 0 0,0 0-1 0 0,-1-1 0 0 0,0-1 1 0 0,0 0-1 0 0,-1-1 0 0 0,1 0 1 0 0,-18 1-1 0 0,27-5-5 0 0,5 0 0 0 0,1 0-1 0 0,0 0 1 0 0,0 0 0 0 0,0 0-1 0 0,0 0 1 0 0,0 0-1 0 0,0 0 1 0 0,0 0 0 0 0,0 0-1 0 0,-1 0 1 0 0,1 0 0 0 0,0 0-1 0 0,0 0 1 0 0,0 0-1 0 0,0 0 1 0 0,0 0 0 0 0,0 0-1 0 0,0-1 1 0 0,0 1-1 0 0,0 0 1 0 0,-1 0 0 0 0,1 0-1 0 0,0 0 1 0 0,0 0 0 0 0,0 0-1 0 0,0 0 1 0 0,0 0-1 0 0,0 0 1 0 0,0 0 0 0 0,0-1-1 0 0,0 1 1 0 0,0 0-1 0 0,0 0 1 0 0,0 0 0 0 0,0 0-1 0 0,0 0 1 0 0,0 0 0 0 0,0 0-1 0 0,0 0 1 0 0,0-1-1 0 0,0 1 1 0 0,0 0 0 0 0,0 0-1 0 0,0 0 1 0 0,0 0-1 0 0,0 0 1 0 0,0 0 0 0 0,0 0-1 0 0,0 0 1 0 0,0-1 0 0 0,0 1-1 0 0,0 0 1 0 0,0 0-1 0 0,0 0 1 0 0,0 0 0 0 0,0 0-1 0 0,0 0 1 0 0,1 0 0 0 0,-1 0-1 0 0,0 0 1 0 0,0 0-1 0 0,0 0 1 0 0,4-5-46 0 0,-4 5 43 0 0,7-4-6 0 0,-1-1 1 0 0,1 1-1 0 0,0 0 1 0 0,0 1-1 0 0,0 0 0 0 0,0 0 1 0 0,1 1-1 0 0,-1-1 1 0 0,1 2-1 0 0,0-1 1 0 0,-1 1-1 0 0,14-1 1 0 0,9 2-40 0 0,56 5 0 0 0,-81-4 48 0 0,63 11-919 0 0,-53-8 137 0 0,0 0 0 0 0,0-2 0 0 0,0 0 0 0 0,0-1-1 0 0,21 0 1 0 0,-23-3-6830 0 0</inkml:trace>
  <inkml:trace contextRef="#ctx0" brushRef="#br0" timeOffset="384.19">533 85 10135 0 0,'-23'-10'833'0'0,"-8"-3"15886"0"0,32 14-16642 0 0,1 0 0 0 0,0 1 0 0 0,0-1 0 0 0,0-1 0 0 0,0 1 0 0 0,1 0 0 0 0,3 1 0 0 0,19 2-43 0 0,1 0 1 0 0,0-2-1 0 0,-1-1 0 0 0,48-3 0 0 0,-37 0-333 0 0,-21 1-14 0 0,22-5 0 0 0,-24 4-132 0 0,0 0 1 0 0,17 0-1 0 0,-31 17 304 0 0,-5 2 234 0 0,-1 0 0 0 0,-11 23 1 0 0,0-2 167 0 0,11-23-190 0 0,-7 20 266 0 0,-13 41 0 0 0,24-65-391 0 0,0 0 1 0 0,1 1 0 0 0,0-1-1 0 0,1 0 1 0 0,1 1-1 0 0,0-1 1 0 0,0 1 0 0 0,3 14-1 0 0,-3-24-900 0 0,2 8 1890 0 0</inkml:trace>
  <inkml:trace contextRef="#ctx0" brushRef="#br0" timeOffset="772.03">620 377 11975 0 0,'-3'-2'264'0'0,"1"-1"0"0"0,-1 1 0 0 0,0 0 0 0 0,-1 0 0 0 0,1 0 0 0 0,0 0 0 0 0,-1 0 0 0 0,1 1 0 0 0,-1-1 0 0 0,-12-2 11969 0 0,32-3-11195 0 0,33-9-1167 0 0,87-15-1 0 0,-70 17-2027 0 0,-13 5-741 0 0,-27 4 789 0 0</inkml:trace>
  <inkml:trace contextRef="#ctx0" brushRef="#br0" timeOffset="1176.49">1460 130 11975 0 0,'0'0'12391'0'0,"-11"8"-10481"0"0,0 3-1506 0 0,0 0-1 0 0,1 1 0 0 0,-15 20 1 0 0,-5 7-160 0 0,-73 97 178 0 0,52-66-5135 0 0</inkml:trace>
  <inkml:trace contextRef="#ctx0" brushRef="#br0" timeOffset="1659.85">1122 65 18487 0 0,'-50'-19'1914'0'0,"-4"-4"5867"0"0,69 12-7239 0 0,-9 9-532 0 0,0 0-1 0 0,0 0 0 0 0,0 0 0 0 0,0 1 1 0 0,1 0-1 0 0,-1 0 0 0 0,0 1 1 0 0,1-1-1 0 0,-1 1 0 0 0,0 1 0 0 0,1-1 1 0 0,11 4-1 0 0,-5-1-114 0 0,-1 1 0 0 0,0 0 0 0 0,0 1 0 0 0,-1 0 0 0 0,16 10 0 0 0,-27-15 89 0 0,1 0 0 0 0,-1 0-1 0 0,1 1 1 0 0,-1-1 0 0 0,1 0 0 0 0,-1 0 0 0 0,0 1-1 0 0,1-1 1 0 0,-1 1 0 0 0,0-1 0 0 0,0 0-1 0 0,1 1 1 0 0,-1-1 0 0 0,0 1 0 0 0,0-1-1 0 0,1 0 1 0 0,-1 1 0 0 0,0-1 0 0 0,0 1 0 0 0,0-1-1 0 0,0 1 1 0 0,0-1 0 0 0,0 1 0 0 0,0-1-1 0 0,0 1 1 0 0,0-1 0 0 0,0 1 0 0 0,0-1 0 0 0,0 1-1 0 0,0-1 1 0 0,0 1 0 0 0,0-1 0 0 0,0 1-1 0 0,0-1 1 0 0,-1 1 0 0 0,1-1 0 0 0,0 0 0 0 0,0 1-1 0 0,-1-1 1 0 0,1 1 0 0 0,0-1 0 0 0,-1 0-1 0 0,1 1 1 0 0,0-1 0 0 0,-1 1 0 0 0,-18 13-123 0 0,9-9 132 0 0,0-1 0 0 0,0 0 1 0 0,0-1-1 0 0,-1 0 0 0 0,1 0 1 0 0,-1-1-1 0 0,0-1 0 0 0,0 0 1 0 0,0 0-1 0 0,0-1 0 0 0,1 0 1 0 0,-1-1-1 0 0,-16-3 0 0 0,24 3 9 0 0,0 0-1 0 0,1 0 1 0 0,-1 0 0 0 0,0 0-1 0 0,1 0 1 0 0,-5-3-1 0 0,7 3-4 0 0,-1 0 1 0 0,1 1-1 0 0,0-1 0 0 0,-1 1 1 0 0,1-1-1 0 0,0 1 0 0 0,-1-1 0 0 0,1 0 1 0 0,0 1-1 0 0,0-1 0 0 0,0 0 1 0 0,-1 1-1 0 0,1-1 0 0 0,0 0 0 0 0,0 1 1 0 0,0-1-1 0 0,0 0 0 0 0,0 1 1 0 0,0-1-1 0 0,0 0 0 0 0,1 1 0 0 0,-1-1 1 0 0,0 0-1 0 0,0 1 0 0 0,0-1 1 0 0,1 1-1 0 0,-1-1 0 0 0,0 0 0 0 0,1 1 1 0 0,-1-1-1 0 0,0 1 0 0 0,1-1 1 0 0,-1 1-1 0 0,1-1 0 0 0,-1 1 0 0 0,1-1 1 0 0,0 0-1 0 0,0 1-15 0 0,3-5-298 0 0,0 1 0 0 0,1 0 0 0 0,0 0-1 0 0,0 1 1 0 0,0 0 0 0 0,0 0 0 0 0,0 0 0 0 0,1 0 0 0 0,-1 1 0 0 0,1 0 0 0 0,0 0 0 0 0,0 0 0 0 0,-1 1 0 0 0,9-1-1 0 0,3-1-1476 0 0</inkml:trace>
  <inkml:trace contextRef="#ctx0" brushRef="#br0" timeOffset="2037.9">1574 442 7367 0 0,'-2'-1'58'0'0,"0"0"-1"0"0,-1 0 1 0 0,1-1-1 0 0,0 1 1 0 0,0 0-1 0 0,1-1 0 0 0,-1 0 1 0 0,0 1-1 0 0,0-1 1 0 0,1 0-1 0 0,-1 0 0 0 0,1 0 1 0 0,-3-3-1 0 0,-1-12 2881 0 0,4 9 1313 0 0,-2-11 2948 0 0,3 2-3699 0 0,1 15-3446 0 0,-1 0 1 0 0,1 1 0 0 0,0-1-1 0 0,-1 1 1 0 0,1 0 0 0 0,0-1-1 0 0,0 1 1 0 0,0-1 0 0 0,0 1-1 0 0,0 0 1 0 0,0 0 0 0 0,0 0 0 0 0,1 0-1 0 0,-1 0 1 0 0,0 0 0 0 0,1 0-1 0 0,-1 0 1 0 0,1 0 0 0 0,-1 1-1 0 0,1-1 1 0 0,2-1 0 0 0,1 1-52 0 0,1-1 1 0 0,-1 1-1 0 0,0 0 1 0 0,1 1 0 0 0,-1-1-1 0 0,1 1 1 0 0,-1 0-1 0 0,1 1 1 0 0,-1-1-1 0 0,0 1 1 0 0,1 0-1 0 0,-1 0 1 0 0,0 1-1 0 0,1-1 1 0 0,-1 1 0 0 0,7 4-1 0 0,-2-1-64 0 0,-1 0 0 0 0,-1 1 0 0 0,1-1 0 0 0,-1 2 0 0 0,0-1 1 0 0,-1 1-1 0 0,1 0 0 0 0,6 9 0 0 0,-13-15 43 0 0,0 1 1 0 0,0-1 0 0 0,0 1-1 0 0,0-1 1 0 0,0 1 0 0 0,0 0 0 0 0,0-1-1 0 0,-1 1 1 0 0,1 0 0 0 0,0 0-1 0 0,-1 0 1 0 0,1-1 0 0 0,-1 1-1 0 0,0 0 1 0 0,0 0 0 0 0,0 0-1 0 0,0 0 1 0 0,0 0 0 0 0,0 0-1 0 0,0-1 1 0 0,-1 1 0 0 0,0 4-1 0 0,0-4 0 0 0,0 0 0 0 0,0 0 0 0 0,-1 0 0 0 0,1-1 0 0 0,-1 1 0 0 0,1 0 0 0 0,-1 0-1 0 0,1-1 1 0 0,-1 1 0 0 0,0-1 0 0 0,0 1 0 0 0,0-1 0 0 0,0 0 0 0 0,0 0 0 0 0,0 0-1 0 0,0 0 1 0 0,0 0 0 0 0,-4 1 0 0 0,-2 0 116 0 0,0-1 0 0 0,0 1 0 0 0,-1-1 0 0 0,1-1-1 0 0,0 1 1 0 0,0-2 0 0 0,-15-1 0 0 0,17 1-30 0 0,0 0 0 0 0,0 0-1 0 0,0-1 1 0 0,0 0 0 0 0,0 0 0 0 0,0-1-1 0 0,1 1 1 0 0,-1-1 0 0 0,1-1 0 0 0,0 1-1 0 0,-5-5 1 0 0,8 6-116 0 0,0 1-1 0 0,1-1 1 0 0,0 0 0 0 0,-1 0-1 0 0,1 0 1 0 0,0 0 0 0 0,0 0-1 0 0,0 0 1 0 0,0 0-1 0 0,0 0 1 0 0,0 0 0 0 0,1-1-1 0 0,-1 1 1 0 0,1 0 0 0 0,-1-1-1 0 0,1 1 1 0 0,0 0 0 0 0,0-1-1 0 0,0 1 1 0 0,0 0-1 0 0,1-1 1 0 0,-1 1 0 0 0,1 0-1 0 0,-1 0 1 0 0,1-1 0 0 0,0 1-1 0 0,-1 0 1 0 0,1 0 0 0 0,1 0-1 0 0,-1 0 1 0 0,0 0-1 0 0,3-3 1 0 0,2-3-1496 0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9:12.5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 105 15607 0 0,'0'0'712'0'0,"-5"-6"236"0"0,1 1-808 0 0,4 5 71 0 0,0-1 1 0 0,-1 0-1 0 0,1 1 0 0 0,-1-1 0 0 0,1 0 0 0 0,0 0 0 0 0,0 1 0 0 0,-1-1 0 0 0,1 0 1 0 0,0 0-1 0 0,0 1 0 0 0,0-1 0 0 0,0 0 0 0 0,0 0 0 0 0,0 1 0 0 0,0-1 1 0 0,0 0-1 0 0,0 0 0 0 0,0 0 0 0 0,0 1 0 0 0,1-1 0 0 0,-1-1 0 0 0,1 0-54 0 0,0 0 0 0 0,1 0-1 0 0,-1 0 1 0 0,0 0 0 0 0,0 1-1 0 0,1-1 1 0 0,-1 0 0 0 0,3-1-1 0 0,-1 0-127 0 0,1 1 0 0 0,-1-1 0 0 0,0 1 0 0 0,1 0 0 0 0,-1 0 0 0 0,1 0 0 0 0,-1 1 0 0 0,1-1 0 0 0,5 0 0 0 0,11-1-55 0 0,0 2 1 0 0,32 1-1 0 0,-49 0-10 0 0,-1 1 1 0 0,0-1-1 0 0,1 1 0 0 0,-1 0 1 0 0,0 0-1 0 0,0-1 0 0 0,0 2 1 0 0,0-1-1 0 0,0 0 0 0 0,3 3 1 0 0,-4-4-76 0 0,1 10-190 0 0,-1-9 284 0 0,-1 0 0 0 0,0-1 0 0 0,0 1-1 0 0,1 0 1 0 0,-1 0 0 0 0,0 0 0 0 0,0-1 0 0 0,0 1 0 0 0,0 0 0 0 0,0 0 0 0 0,0 0 0 0 0,0-1 0 0 0,0 1 0 0 0,0 0 0 0 0,0 0 0 0 0,-1 0 0 0 0,1 1 0 0 0,-6 8-3 0 0,1-1 1 0 0,-1 1-1 0 0,-1-1 0 0 0,1 0 0 0 0,-2-1 1 0 0,1 0-1 0 0,-1 0 0 0 0,0 0 1 0 0,-16 10-1 0 0,18-11 57 0 0,-11 7 50 0 0,15-12-33 0 0,2-2-51 0 0,0 0 0 0 0,0 1 0 0 0,0-1 0 0 0,0 0 0 0 0,0 1-1 0 0,0-1 1 0 0,0 0 0 0 0,0 1 0 0 0,0-1 0 0 0,0 0-1 0 0,0 0 1 0 0,0 1 0 0 0,0-1 0 0 0,0 0 0 0 0,0 1-1 0 0,0-1 1 0 0,0 0 0 0 0,1 0 0 0 0,-1 1 0 0 0,0-1 0 0 0,0 0-1 0 0,0 0 1 0 0,0 1 0 0 0,1-1 0 0 0,-1 0 0 0 0,0 0-1 0 0,0 1 1 0 0,1-1 0 0 0,-1 0 0 0 0,0 0 0 0 0,0 0-1 0 0,1 0 1 0 0,-1 1 0 0 0,0-1 0 0 0,0 0 0 0 0,1 0-1 0 0,-1 0 1 0 0,1 0 0 0 0,8 2 73 0 0,-8-2-68 0 0,6 1 26 0 0,1 0 0 0 0,-1 0-1 0 0,1-1 1 0 0,12-2 0 0 0,-12 1-82 0 0,-1 1 0 0 0,1 0 0 0 0,0 0 0 0 0,7 2 0 0 0,-14-2 47 0 0,2 0-63 0 0,0 1-1 0 0,0-1 0 0 0,1 1 0 0 0,-1 0 1 0 0,0 0-1 0 0,0 1 0 0 0,4 1 0 0 0,-6-2-40 0 0,1 8-157 0 0,-2-8 253 0 0,1 0-1 0 0,-1-1 0 0 0,0 1 1 0 0,0 0-1 0 0,1-1 1 0 0,-1 1-1 0 0,0 0 0 0 0,0 0 1 0 0,0-1-1 0 0,0 1 0 0 0,0 0 1 0 0,0-1-1 0 0,0 1 1 0 0,0 0-1 0 0,0 0 0 0 0,0-1 1 0 0,-1 1-1 0 0,1 0 0 0 0,0-1 1 0 0,-1 2-1 0 0,-1 2 4 0 0,-1 0 0 0 0,1-1-1 0 0,-1 1 1 0 0,0-1 0 0 0,0 0-1 0 0,0 0 1 0 0,-1 0 0 0 0,1 0-1 0 0,-1-1 1 0 0,1 1 0 0 0,-7 2-1 0 0,-2 1 119 0 0,1-1 0 0 0,-21 7 0 0 0,8-4 13 0 0,-21 6 14 0 0,41-13-146 0 0,1-1 1 0 0,0 1 0 0 0,0-1 0 0 0,-1 0-1 0 0,1 0 1 0 0,0 0 0 0 0,-1 0-1 0 0,1-1 1 0 0,0 1 0 0 0,0-1-1 0 0,-4-1 1 0 0,6 2-35 0 0,1-1 0 0 0,-1 1 0 0 0,1-1 0 0 0,-1 1 1 0 0,1-1-1 0 0,-1 1 0 0 0,1-1 0 0 0,-1 1 0 0 0,1-1 0 0 0,0 1 0 0 0,0-1 0 0 0,-1 1 0 0 0,1-1 0 0 0,0 0 0 0 0,0 1 0 0 0,-1-1 0 0 0,1 0 0 0 0,0 1 1 0 0,0-1-1 0 0,0 1 0 0 0,0-1 0 0 0,0 0 0 0 0,0-1 0 0 0,2-14-3050 0 0,2 6-3596 0 0</inkml:trace>
  <inkml:trace contextRef="#ctx0" brushRef="#br0" timeOffset="434.71">276 163 13327 0 0,'0'0'1210'0'0,"4"-8"-208"0"0,-1 4-539 0 0,-1-1-1 0 0,1 1 0 0 0,0-1 1 0 0,0 1-1 0 0,0 0 0 0 0,1 0 1 0 0,-1 0-1 0 0,1 1 0 0 0,0-1 1 0 0,0 1-1 0 0,0 0 1 0 0,7-4-1 0 0,-8 6-405 0 0,0-1 1 0 0,0 1 0 0 0,1 0-1 0 0,-1 0 1 0 0,0 0-1 0 0,1 1 1 0 0,-1-1 0 0 0,0 1-1 0 0,1 0 1 0 0,-1 0-1 0 0,0 0 1 0 0,1 0-1 0 0,-1 1 1 0 0,0-1 0 0 0,1 1-1 0 0,-1 0 1 0 0,0 0-1 0 0,0 0 1 0 0,0 0 0 0 0,6 3-1 0 0,-3 0-25 0 0,1-1 0 0 0,-1 1 0 0 0,0 1 0 0 0,0-1 0 0 0,-1 1 0 0 0,1 0 0 0 0,-1 0 0 0 0,0 0 0 0 0,-1 1 0 0 0,1 0 0 0 0,-1 0 0 0 0,7 12 0 0 0,-11-15-24 0 0,1-1-1 0 0,0 0 0 0 0,-1 0 1 0 0,0 0-1 0 0,1 1 1 0 0,-1-1-1 0 0,0 0 0 0 0,0 1 1 0 0,0-1-1 0 0,0 0 1 0 0,-1 0-1 0 0,1 1 0 0 0,-1-1 1 0 0,1 0-1 0 0,-1 0 1 0 0,0 0-1 0 0,0 1 0 0 0,0-1 1 0 0,0 0-1 0 0,0 0 1 0 0,0 0-1 0 0,0-1 1 0 0,-1 1-1 0 0,1 0 0 0 0,-1 0 1 0 0,-1 1-1 0 0,-6 4 53 0 0,1 1 0 0 0,-1-2 1 0 0,-18 12-1 0 0,23-16-56 0 0,-3 2 11 0 0,1-1-1 0 0,-1 0 0 0 0,0-1 1 0 0,0 1-1 0 0,0-2 0 0 0,0 1 1 0 0,0-1-1 0 0,-1 0 0 0 0,-10 1 1 0 0,13-2-7 0 0,0 0 0 0 0,0 0 0 0 0,-1-1 1 0 0,1 1-1 0 0,0-1 0 0 0,0 0 0 0 0,0-1 1 0 0,0 1-1 0 0,0-1 0 0 0,0 0 0 0 0,0 0 0 0 0,1-1 1 0 0,-1 1-1 0 0,-4-4 0 0 0,7 4-122 0 0,0 0-1 0 0,-1-1 1 0 0,1 1 0 0 0,0-1-1 0 0,0 1 1 0 0,0-1-1 0 0,1 0 1 0 0,-1 0 0 0 0,1 0-1 0 0,0 0 1 0 0,-1 0-1 0 0,1 0 1 0 0,0 0 0 0 0,1 0-1 0 0,-1 0 1 0 0,1-1 0 0 0,-1 1-1 0 0,1 0 1 0 0,0 0-1 0 0,0-1 1 0 0,0 1 0 0 0,1 0-1 0 0,0-6 1 0 0,0 5-156 0 0,1 0-1 0 0,-1 0 1 0 0,1-1 0 0 0,-1 1-1 0 0,1 1 1 0 0,1-1 0 0 0,-1 0 0 0 0,0 0-1 0 0,1 1 1 0 0,0 0 0 0 0,0-1-1 0 0,0 1 1 0 0,0 0 0 0 0,0 0-1 0 0,0 1 1 0 0,1-1 0 0 0,5-2 0 0 0,2-1-5832 0 0</inkml:trace>
  <inkml:trace contextRef="#ctx0" brushRef="#br0" timeOffset="865.94">636 83 7831 0 0,'-10'-7'13456'0'0,"10"5"-13334"0"0,1 0 0 0 0,-1 0 0 0 0,1 0 0 0 0,0 0 0 0 0,-1 0 0 0 0,1 0 0 0 0,0 0-1 0 0,0 1 1 0 0,0-1 0 0 0,0 0 0 0 0,0 1 0 0 0,1-1 0 0 0,-1 1 0 0 0,1-1 0 0 0,-1 1 0 0 0,3-3 0 0 0,-1 2-76 0 0,0 1 0 0 0,1-1 1 0 0,-1 1-1 0 0,0-1 0 0 0,0 1 0 0 0,1 0 1 0 0,-1 0-1 0 0,0 1 0 0 0,5-1 1 0 0,0 0-102 0 0,0 1 0 0 0,-1 0 1 0 0,1 0-1 0 0,0 1 1 0 0,-1 0-1 0 0,1 1 0 0 0,-1-1 1 0 0,12 5-1 0 0,-19-5 28 0 0,1-1 0 0 0,0 0 0 0 0,-1 1 0 0 0,1-1 0 0 0,0 0 0 0 0,-1 1 0 0 0,1-1 0 0 0,-1 1 0 0 0,1-1 0 0 0,-1 1 0 0 0,1-1 0 0 0,-1 1 0 0 0,1 0 0 0 0,-1-1 0 0 0,0 1 0 0 0,1-1 0 0 0,-1 1 0 0 0,0 0 0 0 0,1 0 0 0 0,-1-1 0 0 0,0 1 0 0 0,0 0 0 0 0,0-1 0 0 0,0 1 0 0 0,1 0 0 0 0,-1 0 0 0 0,0-1 0 0 0,0 1 0 0 0,0 0 0 0 0,-1 0 0 0 0,1-1 0 0 0,0 1 0 0 0,0 0 0 0 0,0-1 0 0 0,0 1 0 0 0,-1 0 0 0 0,1-1 0 0 0,0 1-1 0 0,-1 0 1 0 0,1-1 0 0 0,-1 1 0 0 0,1 0 0 0 0,-1 0 0 0 0,-1 2-11 0 0,0 0 1 0 0,-1 0-1 0 0,1 0 0 0 0,0 0 0 0 0,-1-1 0 0 0,0 1 0 0 0,-3 2 0 0 0,-4 0 36 0 0,1 0-1 0 0,-1-1 1 0 0,0 0-1 0 0,-1-1 1 0 0,1 0-1 0 0,-16 2 1 0 0,4-2 2 0 0,-46 1 1 0 0,65-4-3 0 0,0 0 0 0 0,-1 0-1 0 0,1-1 1 0 0,0 0 0 0 0,0 0-1 0 0,-4-1 1 0 0,7 2-69 0 0,-1-1 1 0 0,0 1-1 0 0,1-1 0 0 0,-1 1 0 0 0,1-1 0 0 0,-1 1 1 0 0,1-1-1 0 0,-1 1 0 0 0,1-1 0 0 0,-1 0 0 0 0,1 1 1 0 0,0-1-1 0 0,-1 0 0 0 0,1 1 0 0 0,0-1 0 0 0,-1 0 1 0 0,1 1-1 0 0,0-1 0 0 0,0 0 0 0 0,0 0 0 0 0,0 1 1 0 0,0-1-1 0 0,0 0 0 0 0,0 0 0 0 0,0 1 1 0 0,0-1-1 0 0,0 0 0 0 0,0 0 0 0 0,0 1 0 0 0,0-1 1 0 0,1 0-1 0 0,-1 1 0 0 0,0-1 0 0 0,1 0 0 0 0,-1 0 1 0 0,0 1-1 0 0,1-1 0 0 0,-1 1 0 0 0,1-1 0 0 0,0 0 1 0 0,4-5-1188 0 0</inkml:trace>
  <inkml:trace contextRef="#ctx0" brushRef="#br0" timeOffset="1259.59">989 1 6911 0 0,'0'0'9100'0'0,"-2"7"-6258"0"0,-19 20-2439 0 0,-136 162 5604 0 0,123-152-6634 0 0,6-8-2133 0 0,-29 42 1 0 0</inkml:trace>
  <inkml:trace contextRef="#ctx0" brushRef="#br0" timeOffset="1651.37">996 260 6911 0 0,'-5'-3'11279'0'0,"15"-11"-9575"0"0,-7 12-1675 0 0,1-1-1 0 0,-1 0 1 0 0,1 1 0 0 0,-1 0 0 0 0,1 0-1 0 0,0 0 1 0 0,0 1 0 0 0,0-1 0 0 0,0 1-1 0 0,0 0 1 0 0,0 0 0 0 0,0 0 0 0 0,6 0-1 0 0,-4 0-53 0 0,1 1 0 0 0,0 0 0 0 0,-1 0 0 0 0,1 1 0 0 0,0 0 0 0 0,0 0-1 0 0,8 3 1 0 0,-14-4 12 0 0,0 0-1 0 0,0 1 0 0 0,0-1 1 0 0,0 0-1 0 0,0 0 0 0 0,-1 1 1 0 0,1-1-1 0 0,0 1 1 0 0,0-1-1 0 0,-1 1 0 0 0,1-1 1 0 0,0 1-1 0 0,-1 0 1 0 0,1-1-1 0 0,0 1 0 0 0,-1 0 1 0 0,1-1-1 0 0,-1 1 0 0 0,1 0 1 0 0,-1 0-1 0 0,1-1 1 0 0,-1 1-1 0 0,0 0 0 0 0,1 0 1 0 0,-1 0-1 0 0,0 0 0 0 0,0-1 1 0 0,0 1-1 0 0,0 0 1 0 0,1 0-1 0 0,-1 0 0 0 0,0 0 1 0 0,0 0-1 0 0,-1 0 1 0 0,1 0-1 0 0,0-1 0 0 0,0 1 1 0 0,0 0-1 0 0,-1 0 0 0 0,1 0 1 0 0,0 0-1 0 0,-1 0 1 0 0,0 1-1 0 0,-1 1 0 0 0,0 0-1 0 0,0 1 1 0 0,0-1 0 0 0,-1 0-1 0 0,1 0 1 0 0,-1-1 0 0 0,1 1 0 0 0,-7 4-1 0 0,-1 0 144 0 0,0-1 0 0 0,0 0 0 0 0,-1-1 0 0 0,0 1 0 0 0,0-2 0 0 0,0 0 0 0 0,-1 0 0 0 0,1-1 0 0 0,-1-1 0 0 0,0 0 0 0 0,0 0 0 0 0,0-1 0 0 0,-13-1 0 0 0,24 1-119 0 0,0-1 0 0 0,0 0 1 0 0,0 0-1 0 0,0 0 0 0 0,0 0 1 0 0,0 0-1 0 0,0-1 0 0 0,0 1 1 0 0,0 0-1 0 0,0 0 0 0 0,0-1 1 0 0,0 1-1 0 0,0 0 0 0 0,1-1 1 0 0,-1 1-1 0 0,0-1 0 0 0,0 1 1 0 0,0-1-1 0 0,0 0 0 0 0,1 1 1 0 0,-1-1-1 0 0,0 0 0 0 0,1 0 1 0 0,-1 1-1 0 0,1-1 0 0 0,-1 0 1 0 0,1 0-1 0 0,-1 0 0 0 0,1 0 1 0 0,-1 1-1 0 0,1-1 0 0 0,0 0 1 0 0,-1 0-1 0 0,1 0 0 0 0,0 0 1 0 0,0 0-1 0 0,0 0 0 0 0,0-2 1 0 0,0 0-245 0 0,1 0 1 0 0,0-1 0 0 0,-1 1 0 0 0,1 0-1 0 0,1 0 1 0 0,-1 0 0 0 0,0 0 0 0 0,1 0-1 0 0,0 1 1 0 0,3-5 0 0 0,2-3-6634 0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0:34.9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5 105 1839 0 0,'-4'-12'600'0'0,"-10"-11"11906"0"0,12 21-11479 0 0,0-1 0 0 0,0 1 0 0 0,0-1 0 0 0,0 1 0 0 0,-4-4 0 0 0,4 5-884 0 0,0 0 1 0 0,1 0-1 0 0,-1 1 1 0 0,0-1-1 0 0,1 0 1 0 0,-1 0-1 0 0,0 1 1 0 0,0-1-1 0 0,0 1 1 0 0,0 0-1 0 0,1-1 1 0 0,-1 1-1 0 0,0 0 1 0 0,0 0-1 0 0,0 0 1 0 0,0 1-1 0 0,0-1 1 0 0,0 0-1 0 0,1 1 1 0 0,-1-1-1 0 0,0 1 1 0 0,0-1-1 0 0,0 1 1 0 0,1 0-1 0 0,-3 1 1 0 0,-9 5 59 0 0,1 1 0 0 0,-1 0 0 0 0,1 1 0 0 0,1 1-1 0 0,0 0 1 0 0,0 0 0 0 0,-13 18 0 0 0,9-9-111 0 0,1 1-1 0 0,1 0 1 0 0,-20 42-1 0 0,30-54-78 0 0,-1 0 0 0 0,1 0 0 0 0,1 1 1 0 0,0-1-1 0 0,0 1 0 0 0,0 0 0 0 0,1-1 0 0 0,1 1 0 0 0,0 0 0 0 0,1 14 0 0 0,-1-19-11 0 0,1 1 0 0 0,0-1 0 0 0,0 0 0 0 0,1 1 0 0 0,-1-1 0 0 0,1 0 0 0 0,0 0-1 0 0,0 0 1 0 0,0 0 0 0 0,0-1 0 0 0,1 1 0 0 0,0 0 0 0 0,0-1 0 0 0,0 0 0 0 0,0 0 0 0 0,0 0 0 0 0,0 0 0 0 0,1 0-1 0 0,0 0 1 0 0,-1-1 0 0 0,1 0 0 0 0,7 3 0 0 0,0 0 0 0 0,2-1-1 0 0,-1-1 1 0 0,0 0 0 0 0,1-1-1 0 0,0 0 1 0 0,-1-1 0 0 0,24 0 0 0 0,-13-2-54 0 0,0-2 0 0 0,0 0 0 0 0,31-9 1 0 0,-41 9-45 0 0,0-2 0 0 0,-1 0 1 0 0,0 0-1 0 0,22-13 1 0 0,-28 14 29 0 0,-1 0 0 0 0,1 0-1 0 0,-1 0 1 0 0,1-1 0 0 0,-2 1 0 0 0,1-1 0 0 0,0-1 0 0 0,-1 1 0 0 0,0-1 0 0 0,0 1 0 0 0,4-9 0 0 0,-8 13 51 0 0,1-1 0 0 0,0 0 0 0 0,-1 0 0 0 0,1 1 0 0 0,-1-1 0 0 0,1 0 0 0 0,-1 0 0 0 0,0 1 0 0 0,0-1 0 0 0,0 0 0 0 0,0 0 0 0 0,0 0 0 0 0,0 1 0 0 0,0-1 0 0 0,-1 0 0 0 0,1 0 0 0 0,-1 1-1 0 0,1-1 1 0 0,-1 0 0 0 0,-1-2 0 0 0,1 2 8 0 0,-1 0 0 0 0,0-1 0 0 0,0 1-1 0 0,0 0 1 0 0,0 0 0 0 0,0 0 0 0 0,-1 0 0 0 0,1 0-1 0 0,-1 1 1 0 0,1-1 0 0 0,-4-1 0 0 0,-3-1 20 0 0,0 1 0 0 0,0 0 1 0 0,0 0-1 0 0,0 1 0 0 0,0 1 0 0 0,-19-2 1 0 0,11 3 9 0 0,1 1 0 0 0,0 1 1 0 0,0 1-1 0 0,0 0 0 0 0,0 1 1 0 0,0 1-1 0 0,0 0 0 0 0,1 1 1 0 0,0 1-1 0 0,1 0 0 0 0,-1 1 1 0 0,1 1-1 0 0,1 0 0 0 0,0 1 1 0 0,-22 21-1 0 0,32-28-146 0 0,0 1 1 0 0,0-1-1 0 0,0 1 0 0 0,1 0 1 0 0,-1 0-1 0 0,1 0 0 0 0,0 0 1 0 0,0 0-1 0 0,-2 9 0 0 0,4-12 71 0 0,-1 1 0 0 0,1-1-1 0 0,0 0 1 0 0,0 1-1 0 0,0-1 1 0 0,0 0 0 0 0,0 1-1 0 0,0-1 1 0 0,0 0 0 0 0,1 1-1 0 0,-1-1 1 0 0,0 0-1 0 0,1 1 1 0 0,-1-1 0 0 0,1 0-1 0 0,0 1 1 0 0,-1-1-1 0 0,1 0 1 0 0,0 0 0 0 0,0 0-1 0 0,-1 0 1 0 0,1 0-1 0 0,0 0 1 0 0,0 0 0 0 0,0 0-1 0 0,0 0 1 0 0,1 0-1 0 0,-1 0 1 0 0,0-1 0 0 0,0 1-1 0 0,0-1 1 0 0,1 1-1 0 0,-1 0 1 0 0,0-1 0 0 0,1 0-1 0 0,1 1 1 0 0,10 2-2568 0 0,1-1-4747 0 0</inkml:trace>
  <inkml:trace contextRef="#ctx0" brushRef="#br0" timeOffset="433.07">1010 107 14911 0 0,'0'0'1358'0'0,"0"-1"-1118"0"0,-1 0-90 0 0,0 0 0 0 0,0 1 0 0 0,1-1 1 0 0,-1 0-1 0 0,0 0 0 0 0,0 0 1 0 0,0 0-1 0 0,0 1 0 0 0,0-1 0 0 0,0 0 1 0 0,0 1-1 0 0,0-1 0 0 0,0 1 0 0 0,0-1 1 0 0,0 1-1 0 0,0 0 0 0 0,0-1 1 0 0,0 1-1 0 0,0 0 0 0 0,-1 0 0 0 0,1 0 1 0 0,0 0-1 0 0,0 0 0 0 0,0 0 1 0 0,0 0-1 0 0,-1 0 0 0 0,1 0 0 0 0,0 1 1 0 0,0-1-1 0 0,0 0 0 0 0,0 1 0 0 0,0-1 1 0 0,0 1-1 0 0,-2 0 0 0 0,-2 2 273 0 0,0 1-1 0 0,1-1 0 0 0,-1 1 1 0 0,1 0-1 0 0,-5 6 1 0 0,4-6-290 0 0,-108 122 1623 0 0,28-28-757 0 0,52-62-2523 0 0,14-14-1810 0 0,-1-1-1 0 0,-29 24 0 0 0</inkml:trace>
  <inkml:trace contextRef="#ctx0" brushRef="#br0" timeOffset="820.63">577 61 11519 0 0,'-33'-15'2010'0'0,"8"5"9891"0"0,40-3-11388 0 0,-10 9-506 0 0,1 1-1 0 0,-1 1 0 0 0,1-1 1 0 0,0 1-1 0 0,0 0 1 0 0,0 0-1 0 0,0 1 1 0 0,0 0-1 0 0,0 0 1 0 0,1 0-1 0 0,-1 1 0 0 0,0-1 1 0 0,1 2-1 0 0,-1-1 1 0 0,0 1-1 0 0,0 0 1 0 0,7 2-1 0 0,-12-3-19 0 0,0 0 0 0 0,-1 0 1 0 0,1 0-1 0 0,0 1 0 0 0,-1-1 0 0 0,1 0 0 0 0,0 1 0 0 0,-1-1 1 0 0,1 1-1 0 0,0-1 0 0 0,-1 1 0 0 0,1-1 0 0 0,-1 1 0 0 0,1-1 1 0 0,-1 1-1 0 0,1-1 0 0 0,-1 1 0 0 0,1 0 0 0 0,-1-1 0 0 0,1 1 1 0 0,-1 0-1 0 0,0-1 0 0 0,0 1 0 0 0,1 1 0 0 0,-1-1 2 0 0,0 0-1 0 0,0 1 1 0 0,0-1-1 0 0,0 0 1 0 0,-1 0-1 0 0,1 1 1 0 0,0-1-1 0 0,0 0 1 0 0,-1 0-1 0 0,1 0 1 0 0,-1 1-1 0 0,1-1 1 0 0,-2 1-1 0 0,-1 2-11 0 0,1 0-1 0 0,-1-1 1 0 0,0 1-1 0 0,-1-1 1 0 0,1 0-1 0 0,-7 6 0 0 0,-3-1 5 0 0,-1-1 0 0 0,0 0 0 0 0,0 0 0 0 0,-18 5 0 0 0,22-10 29 0 0,1 1-1 0 0,0-1 0 0 0,-1 0 0 0 0,0-1 0 0 0,1 0 1 0 0,-1-1-1 0 0,-18-1 0 0 0,15-3-21 0 0,12 4-1 0 0,1 0-1 0 0,0 0 1 0 0,0 0-1 0 0,0 0 0 0 0,-1 0 1 0 0,1 0-1 0 0,0 0 1 0 0,0-1-1 0 0,0 1 1 0 0,-1 0-1 0 0,1 0 1 0 0,0 0-1 0 0,0 0 1 0 0,0-1-1 0 0,0 1 1 0 0,0 0-1 0 0,-1 0 1 0 0,1 0-1 0 0,0-1 1 0 0,0 1-1 0 0,0 0 1 0 0,0 0-1 0 0,0 0 1 0 0,0-1-1 0 0,0 1 1 0 0,0 0-1 0 0,0 0 0 0 0,0 0 1 0 0,0-1-1 0 0,0 1 1 0 0,0 0-1 0 0,0 0 1 0 0,0-1-1 0 0,0 1 1 0 0,5-9-232 0 0,9-4-254 0 0,-6 8-128 0 0,0 0 1 0 0,0 1-1 0 0,0 0 1 0 0,0 0-1 0 0,0 1 1 0 0,18-5 0 0 0,-9 4-1064 0 0</inkml:trace>
  <inkml:trace contextRef="#ctx0" brushRef="#br0" timeOffset="1212.61">952 465 15551 0 0,'-4'-4'358'0'0,"0"0"0"0"0,1 0 0 0 0,0-1 0 0 0,-5-7 0 0 0,8 12 204 0 0,2-22 2385 0 0,-1 20-2868 0 0,0-1-1 0 0,0 1 1 0 0,1 0 0 0 0,-1-1 0 0 0,1 1-1 0 0,-1 0 1 0 0,1 0 0 0 0,0 0-1 0 0,0 0 1 0 0,0 1 0 0 0,0-1 0 0 0,0 0-1 0 0,1 1 1 0 0,-1-1 0 0 0,0 1 0 0 0,1 0-1 0 0,-1 0 1 0 0,1 0 0 0 0,4-1-1 0 0,1 0 130 0 0,-1 0 0 0 0,1 0 0 0 0,-1 1 0 0 0,1 0-1 0 0,13 1 1 0 0,-5 1-216 0 0,0 1-1 0 0,0 0 1 0 0,27 8 0 0 0,-34-7 2 0 0,-1 0-1 0 0,1 0 1 0 0,-1 1 0 0 0,0 0 0 0 0,0 1 0 0 0,0 0 0 0 0,14 11-1 0 0,-21-16 0 0 0,0 1 0 0 0,0 0-1 0 0,0 0 1 0 0,0 0-1 0 0,0 0 1 0 0,-1 0-1 0 0,1 0 1 0 0,0 0-1 0 0,0 0 1 0 0,-1 0-1 0 0,1 0 1 0 0,0 0 0 0 0,-1 0-1 0 0,1 1 1 0 0,-1-1-1 0 0,0 0 1 0 0,1 0-1 0 0,-1 0 1 0 0,0 1-1 0 0,0-1 1 0 0,0 0-1 0 0,0 1 1 0 0,0-1 0 0 0,0 0-1 0 0,0 0 1 0 0,0 1-1 0 0,0-1 1 0 0,-1 0-1 0 0,1 0 1 0 0,-1 1-1 0 0,1-1 1 0 0,-1 0-1 0 0,1 0 1 0 0,-1 0-1 0 0,1 0 1 0 0,-1 0 0 0 0,0 0-1 0 0,0 0 1 0 0,0 0-1 0 0,1 0 1 0 0,-1 0-1 0 0,0 0 1 0 0,-1 1-1 0 0,-3 1 15 0 0,1 0-1 0 0,-1 0 1 0 0,0 0-1 0 0,1 0 0 0 0,-1-1 1 0 0,-1 0-1 0 0,1 0 0 0 0,-9 3 1 0 0,1-3 173 0 0,0 0 1 0 0,0 0-1 0 0,0-2 1 0 0,-1 1 0 0 0,-13-2-1 0 0,18 0-56 0 0,0-1 1 0 0,0 1-1 0 0,0-1 0 0 0,0-1 0 0 0,1 1 0 0 0,-1-1 1 0 0,1-1-1 0 0,-10-5 0 0 0,16 8-109 0 0,0 0-1 0 0,0-1 1 0 0,0 1-1 0 0,1-1 1 0 0,-1 1-1 0 0,0-1 1 0 0,1 0 0 0 0,-1 1-1 0 0,1-1 1 0 0,-1 0-1 0 0,1 0 1 0 0,0 0-1 0 0,0 0 1 0 0,0-1 0 0 0,0 1-1 0 0,0 0 1 0 0,1 0-1 0 0,-1-1 1 0 0,1 1-1 0 0,-1 0 1 0 0,1-1 0 0 0,0 1-1 0 0,0 0 1 0 0,0-1-1 0 0,0 1 1 0 0,0 0-1 0 0,0-1 1 0 0,2-2-1 0 0,-2 3-166 0 0,1-1 0 0 0,0 1 0 0 0,0 0 0 0 0,0 0-1 0 0,0-1 1 0 0,1 1 0 0 0,-1 0 0 0 0,1 0 0 0 0,-1 0-1 0 0,1 0 1 0 0,0 0 0 0 0,-1 1 0 0 0,1-1-1 0 0,0 0 1 0 0,0 1 0 0 0,5-3 0 0 0,3-1-1691 0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8:31.0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0 1111 1375 0 0,'0'0'10058'0'0,"-20"4"-84"0"0,11 1-8482 0 0,16-5 1065 0 0,17-6-1198 0 0,184-70 118 0 0,-13 9-1135 0 0,120-45 140 0 0,-217 74-358 0 0,87-35 19 0 0,-50 17-79 0 0,-11 5 0 0 0,40-6-6 0 0,-127 46-52 0 0,37-12-6 0 0,-60 20-4968 0 0</inkml:trace>
  <inkml:trace contextRef="#ctx0" brushRef="#br0" timeOffset="1110.9">1 1179 5063 0 0,'-1'-7'22787'0'0,"4"5"-22709"0"0,-1 1 1 0 0,1 0 0 0 0,-1 0-1 0 0,1 0 1 0 0,0 0 0 0 0,0 1-1 0 0,-1-1 1 0 0,1 1 0 0 0,0 0-1 0 0,0-1 1 0 0,-1 1-1 0 0,6 1 1 0 0,2 0 92 0 0,0 1 0 0 0,12 4-1 0 0,7 1 5 0 0,-6-2 16 0 0,37 15 1 0 0,3 0 6 0 0,52 15 25 0 0,142 53-35 0 0,-128-39-113 0 0,332 98 170 0 0,-191-91-136 0 0,-183-40-90 0 0,67 25 60 0 0,-35-7-30 0 0,-106-32-8 0 0,-12-2-102 0 0,0-1 0 0 0,-1 1 0 0 0,1-1-1 0 0,0 1 1 0 0,0-1 0 0 0,-1 1-1 0 0,1-1 1 0 0,0 0 0 0 0,-1 0 0 0 0,1 1-1 0 0,0-1 1 0 0,-1 0 0 0 0,1 0 0 0 0,-1 0-1 0 0,1 1 1 0 0,-1-1 0 0 0,0 0-1 0 0,1 0 1 0 0,-1 0 0 0 0,0 0 0 0 0,0 0-1 0 0,1-2 1 0 0,-2-23-3106 0 0,-1 14 1694 0 0</inkml:trace>
  <inkml:trace contextRef="#ctx0" brushRef="#br0" timeOffset="2137.32">2100 451 5983 0 0,'-3'-19'2380'0'0,"-2"-9"15495"0"0,6 57-17485 0 0,0 0 0 0 0,6 30-1 0 0,-5-48-262 0 0,1 1 0 0 0,0 0 0 0 0,0-1 0 0 0,1 0 0 0 0,1 0 0 0 0,0 0 0 0 0,12 19 0 0 0,-13-24-103 0 0,0-1 0 0 0,0 0 1 0 0,0 0-1 0 0,1 0 0 0 0,-1 0 0 0 0,1-1 0 0 0,7 5 0 0 0,-11-8-17 0 0,-1-1 0 0 0,1 1 0 0 0,0-1 0 0 0,0 0 0 0 0,0 1 0 0 0,0-1 0 0 0,-1 0 0 0 0,1 0 0 0 0,0 0-1 0 0,0 0 1 0 0,0 0 0 0 0,0 0 0 0 0,0 0 0 0 0,0 0 0 0 0,0 0 0 0 0,0 0 0 0 0,-1 0 0 0 0,1 0 0 0 0,0-1 0 0 0,0 1-1 0 0,0 0 1 0 0,0-1 0 0 0,-1 1 0 0 0,1-1 0 0 0,0 1 0 0 0,0-1 0 0 0,-1 1 0 0 0,1-1 0 0 0,0 1 0 0 0,-1-1 0 0 0,1 0-1 0 0,0 1 1 0 0,-1-1 0 0 0,1 0 0 0 0,-1 0 0 0 0,1-1 0 0 0,1 0 4 0 0,-1-1-1 0 0,1 1 1 0 0,-1-1-1 0 0,0 0 1 0 0,0 0-1 0 0,0 0 1 0 0,0 1 0 0 0,0-5-1 0 0,1-9 3 0 0,1 0 0 0 0,0 0-1 0 0,1 1 1 0 0,7-18 0 0 0,-10 31-13 0 0,6-8 0 0 0,-2 6 0 0 0,1 1 0 0 0,-5 3 0 0 0,-1 0 0 0 0,1 0 0 0 0,-1 0 0 0 0,1-1 0 0 0,-1 1 0 0 0,0 0 0 0 0,1 0 0 0 0,-1 0 0 0 0,1 0 0 0 0,-1 0 0 0 0,1 0 0 0 0,-1 0 0 0 0,1 0 0 0 0,-1 0 0 0 0,1 1 0 0 0,-1-1 0 0 0,0 0 0 0 0,1 0 0 0 0,-1 0 0 0 0,1 0 0 0 0,-1 1 0 0 0,0-1 0 0 0,1 0 0 0 0,-1 0 0 0 0,1 1 0 0 0,-1-1 0 0 0,0 0 0 0 0,1 1 0 0 0,-1-1 0 0 0,0 0 0 0 0,1 1 0 0 0,-1 0 0 0 0,12 9 12 0 0,0 0-1 0 0,-1 1 1 0 0,11 13 0 0 0,-15-15-1 0 0,1 0 1 0 0,0 0-1 0 0,1-1 1 0 0,0-1-1 0 0,0 1 1 0 0,0-1-1 0 0,11 5 1 0 0,-16-10-3 0 0,9 5 15 0 0,0-1 0 0 0,1 0 0 0 0,-1-1 0 0 0,23 6 0 0 0,-33-10 35 0 0,10-4 9 0 0,-12 3-45 0 0,1 0 1 0 0,-1-1 0 0 0,1 1 0 0 0,-1-1 0 0 0,0 0-1 0 0,1 1 1 0 0,-1-1 0 0 0,0 0 0 0 0,0 0-1 0 0,1 0 1 0 0,-1 0 0 0 0,0 0 0 0 0,0 0-1 0 0,0 0 1 0 0,0 0 0 0 0,0 0 0 0 0,0 0-1 0 0,-1-1 1 0 0,1 1 0 0 0,0 0 0 0 0,0-1-1 0 0,-1 1 1 0 0,1 0 0 0 0,-1-1 0 0 0,1-2 0 0 0,-1 0 23 0 0,1-1 0 0 0,-1 0 1 0 0,0 1-1 0 0,-1-1 1 0 0,1 1-1 0 0,-2-6 1 0 0,1 2 28 0 0,-11-58 100 0 0,7 40-142 0 0,-3-28-1 0 0,7 49-66 0 0,0-20-412 0 0,-10-43 0 0 0</inkml:trace>
  <inkml:trace contextRef="#ctx0" brushRef="#br0" timeOffset="3372.05">2175 1611 4143 0 0,'0'0'319'0'0,"-5"-6"1774"0"0,-2-6 5454 0 0,0-4 5862 0 0,9 18-13307 0 0,0 0 0 0 0,0 0 1 0 0,-1-1-1 0 0,1 1 0 0 0,0 0 0 0 0,-1 1 0 0 0,1-1 0 0 0,-1 0 0 0 0,1 0 1 0 0,-1 1-1 0 0,2 3 0 0 0,10 35 279 0 0,-8-22-236 0 0,2-1-104 0 0,1-1 1 0 0,0 0-1 0 0,1 0 0 0 0,1-1 1 0 0,23 30-1 0 0,-28-39-25 0 0,1-1 0 0 0,0 0 0 0 0,9 7 0 0 0,-13-12-5 0 0,0 1-1 0 0,0-1 1 0 0,0 0 0 0 0,0 0-1 0 0,0 0 1 0 0,0 0 0 0 0,0 0-1 0 0,1 0 1 0 0,-1 0 0 0 0,0-1-1 0 0,1 1 1 0 0,-1-1 0 0 0,1 1-1 0 0,-1-1 1 0 0,0 0 0 0 0,6 0-1 0 0,-7-1-7 0 0,0 1 1 0 0,1-1-1 0 0,-1 1 0 0 0,0-1 0 0 0,1 1 0 0 0,-1-1 0 0 0,0 0 0 0 0,0 0 0 0 0,0 0 0 0 0,1 0 1 0 0,-1 0-1 0 0,0 0 0 0 0,0 0 0 0 0,0 0 0 0 0,0 0 0 0 0,-1 0 0 0 0,1 0 0 0 0,0 0 0 0 0,0-1 1 0 0,-1 1-1 0 0,1 0 0 0 0,-1-1 0 0 0,1 1 0 0 0,-1-1 0 0 0,0 1 0 0 0,1-3 0 0 0,0 0 12 0 0,-1 1-1 0 0,0-1 0 0 0,0 0 1 0 0,0 0-1 0 0,0 0 0 0 0,0 0 1 0 0,-2-5-1 0 0,-13-65 62 0 0,14 61-63 0 0,0 0 0 0 0,1 0-1 0 0,0 0 1 0 0,4-22 0 0 0,-2 29-13 0 0,1 0-13 0 0,-3 6 10 0 0,0 0 1 0 0,1 0-1 0 0,-1-1 0 0 0,0 1 1 0 0,1 0-1 0 0,-1 0 1 0 0,0 0-1 0 0,1 0 0 0 0,-1 0 1 0 0,1 0-1 0 0,-1-1 1 0 0,0 1-1 0 0,1 0 0 0 0,-1 0 1 0 0,0 0-1 0 0,1 0 1 0 0,-1 1-1 0 0,1-1 1 0 0,-1 0-1 0 0,0 0 0 0 0,1 0 1 0 0,-1 0-1 0 0,1 0 1 0 0,-1 0-1 0 0,0 1 0 0 0,1-1 1 0 0,-1 0-1 0 0,10 6 9 0 0,-5-2-6 0 0,0 0 0 0 0,-1 1 0 0 0,1-1 0 0 0,-1 1 0 0 0,-1 0 0 0 0,6 10 0 0 0,10 11 0 0 0,0-4 16 0 0,26 24 0 0 0,-39-40-12 0 0,1-1-1 0 0,1 1 1 0 0,-1-1-1 0 0,1 0 1 0 0,0-1-1 0 0,0 0 1 0 0,0 0-1 0 0,11 3 1 0 0,-11-5 7 0 0,-1-2 43 0 0,-7 0-50 0 0,1 0 0 0 0,-1 0-1 0 0,1 0 1 0 0,-1 0 0 0 0,1 0-1 0 0,-1-1 1 0 0,1 1 0 0 0,-1 0-1 0 0,0 0 1 0 0,1 0 0 0 0,-1 0 0 0 0,1-1-1 0 0,-1 1 1 0 0,0 0 0 0 0,1-1-1 0 0,-1 1 1 0 0,0 0 0 0 0,1 0-1 0 0,-1-1 1 0 0,0 1 0 0 0,0-1-1 0 0,1 1 1 0 0,-1 0 0 0 0,0-1-1 0 0,0 1 1 0 0,1-1 0 0 0,-1 1-1 0 0,0 0 1 0 0,0-1 0 0 0,0 1-1 0 0,0-1 1 0 0,0 1 0 0 0,0-1-1 0 0,0 0 10 0 0,3-4 8 0 0,-2-1 1 0 0,1 0 0 0 0,0 1-1 0 0,-1-1 1 0 0,0 0 0 0 0,-1 0-1 0 0,1 0 1 0 0,-1 0 0 0 0,-1-10-1 0 0,-1-6-18 0 0,-7-26-1 0 0,6 35-67 0 0,3 6-104 0 0,-2 0 1 0 0,1 1-1 0 0,-1-1 0 0 0,0 1 0 0 0,0-1 0 0 0,-1 1 0 0 0,-5-10 0 0 0</inkml:trace>
  <inkml:trace contextRef="#ctx0" brushRef="#br0" timeOffset="3867.33">2173 1494 12839 0 0,'0'0'588'0'0,"-9"-8"216"0"0,8 6-184 0 0,0 1 0 0 0,-1 0-1 0 0,1 0 1 0 0,0-1 0 0 0,-1 1-1 0 0,1-1 1 0 0,0 1 0 0 0,0-1-1 0 0,0 1 1 0 0,0-1 0 0 0,1 0-1 0 0,-1 0 1 0 0,0 1 0 0 0,1-1-1 0 0,-1 0 1 0 0,1-2 0 0 0,0 3-468 0 0,0-1 0 0 0,1 1 0 0 0,-1 0 0 0 0,1-1 0 0 0,-1 1 0 0 0,1 0 0 0 0,0-1 0 0 0,0 1 0 0 0,0 0 0 0 0,-1 0 0 0 0,1 0 0 0 0,0 0 0 0 0,0 0 0 0 0,1 0 0 0 0,-1 0 0 0 0,0 0 0 0 0,1-1 0 0 0,3-2 3 0 0,1 1 1 0 0,-1 0 0 0 0,1 0-1 0 0,-1 1 1 0 0,1-1 0 0 0,0 1-1 0 0,0 0 1 0 0,0 1 0 0 0,10-2-1 0 0,8 0-26 0 0,26 0 0 0 0,-46 3-118 0 0,221-9-3415 0 0,-204 9 1856 0 0</inkml:trace>
  <inkml:trace contextRef="#ctx0" brushRef="#br0" timeOffset="6458.33">518 296 6911 0 0,'0'0'907'0'0,"0"-22"5214"0"0,0 17-5379 0 0,0-5 301 0 0,0 1 0 0 0,-1-1 0 0 0,0 0 0 0 0,0 1 0 0 0,-4-16 0 0 0,4 23-952 0 0,0 0 1 0 0,0 0-1 0 0,0 0 0 0 0,0 0 0 0 0,0 0 0 0 0,0 0 0 0 0,0 1 0 0 0,0-1 0 0 0,-1 0 0 0 0,1 1 0 0 0,-1-1 0 0 0,0 1 0 0 0,1-1 0 0 0,-1 1 1 0 0,0 0-1 0 0,0-1 0 0 0,0 1 0 0 0,0 0 0 0 0,0 0 0 0 0,0 0 0 0 0,0 1 0 0 0,0-1 0 0 0,0 0 0 0 0,0 1 0 0 0,0 0 0 0 0,0-1 0 0 0,-1 1 1 0 0,1 0-1 0 0,0 0 0 0 0,0 0 0 0 0,-3 1 0 0 0,-1-1-36 0 0,0 2-1 0 0,1-1 1 0 0,-1 1 0 0 0,1-1-1 0 0,-1 1 1 0 0,1 1 0 0 0,0-1 0 0 0,-1 1-1 0 0,1 0 1 0 0,1 0 0 0 0,-1 1-1 0 0,-7 6 1 0 0,2-1-16 0 0,0 1 1 0 0,2 0-1 0 0,-1 1 0 0 0,-10 15 1 0 0,16-21-35 0 0,1 0-1 0 0,-1 0 1 0 0,1 0 0 0 0,0 0 0 0 0,0 1 0 0 0,0-1 0 0 0,1 1-1 0 0,-1-1 1 0 0,1 1 0 0 0,1-1 0 0 0,-1 1 0 0 0,1 0 0 0 0,0-1-1 0 0,0 1 1 0 0,2 9 0 0 0,-1-14-4 0 0,0 0-1 0 0,-1 1 1 0 0,1-1-1 0 0,0 0 1 0 0,0 0 0 0 0,-1 0-1 0 0,1 0 1 0 0,0 0-1 0 0,0 0 1 0 0,0 0-1 0 0,0 0 1 0 0,0-1-1 0 0,1 1 1 0 0,-1 0 0 0 0,0 0-1 0 0,0-1 1 0 0,0 1-1 0 0,1-1 1 0 0,-1 1-1 0 0,0-1 1 0 0,0 0 0 0 0,1 1-1 0 0,-1-1 1 0 0,1 0-1 0 0,-1 0 1 0 0,0 0-1 0 0,1 0 1 0 0,-1 0 0 0 0,0 0-1 0 0,1-1 1 0 0,-1 1-1 0 0,2-1 1 0 0,3 0 4 0 0,-1 0 0 0 0,1-1 0 0 0,-1 0 0 0 0,0 0 0 0 0,0 0 0 0 0,8-5-1 0 0,-5 2-18 0 0,0-1 0 0 0,0 1-1 0 0,0-2 1 0 0,-1 1-1 0 0,0-1 1 0 0,0 0-1 0 0,-1-1 1 0 0,0 0-1 0 0,0 0 1 0 0,-1 0 0 0 0,7-14-1 0 0,-4 0-49 0 0,-8 20 64 0 0,8-14 16 0 0,-7 15 196 0 0,10 27 156 0 0,0 49-45 0 0,-4-18-178 0 0,25 84-65 0 0,-30-132-274 0 0,4 7-845 0 0</inkml:trace>
  <inkml:trace contextRef="#ctx0" brushRef="#br0" timeOffset="6980.46">681 296 9215 0 0,'0'0'707'0'0,"-10"-11"3204"0"0,9 9-3454 0 0,1 1 0 0 0,-1-1 0 0 0,0 1 0 0 0,0-1 0 0 0,1 0 0 0 0,-1 1 0 0 0,1-1 0 0 0,0 0 0 0 0,-1 1 0 0 0,1-1 0 0 0,0 0 1 0 0,0 0-1 0 0,0 0 0 0 0,0 1 0 0 0,0-1 0 0 0,1-2 0 0 0,0 1-209 0 0,0 0 0 0 0,0 1-1 0 0,0-1 1 0 0,1 0 0 0 0,-1 1 0 0 0,0-1 0 0 0,1 1 0 0 0,0 0 0 0 0,2-3-1 0 0,3-2-132 0 0,0 0-1 0 0,1 1 0 0 0,0 0 0 0 0,15-8 0 0 0,-16 10-98 0 0,1 0-1 0 0,0 0 0 0 0,0 1 0 0 0,0 0 0 0 0,1 0 0 0 0,-1 1 0 0 0,1 0 0 0 0,-1 0 0 0 0,1 1 0 0 0,12 0 0 0 0,-16 1-6 0 0,-1 0-1 0 0,1 1 0 0 0,-1-1 0 0 0,1 1 0 0 0,-1 0 0 0 0,0 0 0 0 0,0 1 1 0 0,1-1-1 0 0,-1 1 0 0 0,0 0 0 0 0,0 0 0 0 0,-1 0 0 0 0,1 1 0 0 0,0 0 1 0 0,-1-1-1 0 0,1 1 0 0 0,-1 0 0 0 0,0 0 0 0 0,0 1 0 0 0,0-1 1 0 0,-1 1-1 0 0,4 5 0 0 0,-3-4 34 0 0,0 1 0 0 0,-1 0 1 0 0,0 0-1 0 0,0 0 0 0 0,0 0 1 0 0,-1 0-1 0 0,1 1 0 0 0,-2-1 0 0 0,1 0 1 0 0,-1 1-1 0 0,0-1 0 0 0,0 1 1 0 0,0-1-1 0 0,-1 0 0 0 0,0 0 0 0 0,-1 1 1 0 0,1-1-1 0 0,-1 0 0 0 0,0 0 1 0 0,-5 9-1 0 0,3-7-21 0 0,-1 1-1 0 0,0-1 1 0 0,0 0 0 0 0,-1-1-1 0 0,0 1 1 0 0,0-1 0 0 0,-1 0-1 0 0,0-1 1 0 0,0 0-1 0 0,-1 0 1 0 0,1 0 0 0 0,-1-1-1 0 0,-11 5 1 0 0,9-5 2 0 0,0-1-1 0 0,0 0 1 0 0,-1 0-1 0 0,0-2 1 0 0,0 1 0 0 0,0-1-1 0 0,0-1 1 0 0,0 0-1 0 0,-17 0 1 0 0,23-1-15 0 0,0-1-1 0 0,1 1 1 0 0,-1-1 0 0 0,1 0 0 0 0,-1 0-1 0 0,1-1 1 0 0,0 1 0 0 0,-1-1-1 0 0,1 0 1 0 0,0 0 0 0 0,0 0 0 0 0,0-1-1 0 0,0 0 1 0 0,0 1 0 0 0,1-1 0 0 0,-1 0-1 0 0,1-1 1 0 0,0 1 0 0 0,0-1-1 0 0,0 1 1 0 0,1-1 0 0 0,-1 0 0 0 0,1 0-1 0 0,0 0 1 0 0,-3-7 0 0 0,3 5-14 0 0,1 0 0 0 0,-1 0 0 0 0,1 0 0 0 0,1 0 0 0 0,-1 0-1 0 0,1 0 1 0 0,0 0 0 0 0,0 0 0 0 0,1 0 0 0 0,0 0 0 0 0,0 0 0 0 0,0 0 0 0 0,1 0 0 0 0,0 0 0 0 0,3-7 0 0 0,-1 4-546 0 0,1 1 0 0 0,-1 0 1 0 0,11-15-1 0 0,-10 17-1120 0 0,1-1 0 0 0,0 1 0 0 0,0 1 0 0 0,8-7 0 0 0,-2 3-5211 0 0</inkml:trace>
  <inkml:trace contextRef="#ctx0" brushRef="#br0" timeOffset="7442.4">1170 125 16415 0 0,'0'0'1907'0'0,"-13"6"1180"0"0,10-4-2784 0 0,0 0 1 0 0,0 0 0 0 0,0 1 0 0 0,0 0 0 0 0,0-1 0 0 0,1 1 0 0 0,0 0 0 0 0,-1 0 0 0 0,1 0-1 0 0,-2 6 1 0 0,-17 37 490 0 0,15-33-592 0 0,-67 184-1931 0 0,68-181-2102 0 0</inkml:trace>
  <inkml:trace contextRef="#ctx0" brushRef="#br0" timeOffset="7867.18">959 117 15375 0 0,'-3'-12'1638'0'0,"2"10"-1431"0"0,0 0 0 0 0,0 0 0 0 0,0-1 0 0 0,1 1 0 0 0,-1 0 0 0 0,1-1 0 0 0,0 1 0 0 0,-1 0 0 0 0,1-1 1 0 0,0 1-1 0 0,1-1 0 0 0,-1 1 0 0 0,0 0 0 0 0,1-1 0 0 0,-1 1 0 0 0,1 0 0 0 0,0-1 0 0 0,0 1 0 0 0,0 0 1 0 0,0 0-1 0 0,0 0 0 0 0,0 0 0 0 0,0 0 0 0 0,3-3 0 0 0,1 1-25 0 0,-1-1 0 0 0,1 2 0 0 0,0-1 1 0 0,0 1-1 0 0,0-1 0 0 0,1 1 0 0 0,6-2 0 0 0,-6 2-174 0 0,0 1 0 0 0,1-1 0 0 0,-1 2 0 0 0,1-1 0 0 0,-1 1 0 0 0,1 0 0 0 0,-1 0 0 0 0,14 1 0 0 0,-18 0-11 0 0,0 0 0 0 0,1 0 0 0 0,-1 1 0 0 0,0-1 0 0 0,0 0 0 0 0,0 1 0 0 0,1 0 0 0 0,-1 0 1 0 0,0-1-1 0 0,0 1 0 0 0,2 2 0 0 0,-2-2-17 0 0,-1 0 0 0 0,0 0-1 0 0,0 0 1 0 0,0 1 0 0 0,0-1 0 0 0,0 0 0 0 0,0 0 0 0 0,-1 1 0 0 0,2 1 0 0 0,-1-1 5 0 0,-1-1 6 0 0,0 0 0 0 0,1 1 0 0 0,-1-1-1 0 0,0 0 1 0 0,0 0 0 0 0,0 1-1 0 0,0-1 1 0 0,0 0 0 0 0,0 1-1 0 0,0-1 1 0 0,-1 0 0 0 0,1 1 0 0 0,0-1-1 0 0,-1 0 1 0 0,1 0 0 0 0,-1 1-1 0 0,1-1 1 0 0,-2 1 0 0 0,-12 20-132 0 0,10-17 178 0 0,-1 0 1 0 0,0 0-1 0 0,0 0 0 0 0,0-1 0 0 0,-1 0 1 0 0,1 0-1 0 0,-1 0 0 0 0,0 0 0 0 0,0-1 1 0 0,0 0-1 0 0,-1-1 0 0 0,1 1 1 0 0,-1-1-1 0 0,1 0 0 0 0,-1-1 0 0 0,0 0 1 0 0,-10 1-1 0 0,3 0 42 0 0,6-1-41 0 0,1-1 1 0 0,-1 0-1 0 0,0 0 0 0 0,0 0 0 0 0,1-1 0 0 0,-15-3 0 0 0,22 4-35 0 0,0 0 0 0 0,-1-1 0 0 0,1 1 0 0 0,-1 0-1 0 0,1 0 1 0 0,0-1 0 0 0,0 1 0 0 0,-1 0-1 0 0,1-1 1 0 0,0 1 0 0 0,-1-1 0 0 0,1 1 0 0 0,0 0-1 0 0,0-1 1 0 0,0 1 0 0 0,-1-1 0 0 0,1 1-1 0 0,0 0 1 0 0,0-1 0 0 0,0 1 0 0 0,0-1-1 0 0,0 1 1 0 0,0-1 0 0 0,0 0 0 0 0,0 1-2 0 0,-1-11-1 0 0,3 8-83 0 0,-1 0-1 0 0,0 0 0 0 0,1 0 1 0 0,-1 0-1 0 0,1 1 1 0 0,0-1-1 0 0,0 0 1 0 0,0 1-1 0 0,0-1 1 0 0,1 1-1 0 0,-1 0 1 0 0,1 0-1 0 0,-1 0 0 0 0,1 0 1 0 0,0 0-1 0 0,4-2 1 0 0,3-1-436 0 0,0 0 1 0 0,1 1-1 0 0,15-5 1 0 0,-7 4-804 0 0</inkml:trace>
  <inkml:trace contextRef="#ctx0" brushRef="#br0" timeOffset="8251.26">1201 341 6447 0 0,'-13'-9'688'0'0,"11"7"-415"0"0,0 1 0 0 0,0-1 0 0 0,1 0-1 0 0,-1 0 1 0 0,0 0 0 0 0,-2-3-1 0 0,3 3 328 0 0,0-1 0 0 0,0 1 0 0 0,0 0 0 0 0,0 0 0 0 0,0-1 0 0 0,0 1 0 0 0,1-1 0 0 0,-1 1 0 0 0,1-1 0 0 0,-1 1 0 0 0,1-1 0 0 0,0 1 0 0 0,0-1 0 0 0,0 1 0 0 0,1-1 0 0 0,-1 1 0 0 0,0-1 0 0 0,1 1 0 0 0,0 0 0 0 0,-1-1 0 0 0,1 1 0 0 0,2-3 0 0 0,-2 3-355 0 0,0 0 0 0 0,0 0-1 0 0,1 0 1 0 0,-1 1-1 0 0,1-1 1 0 0,-1 0 0 0 0,1 1-1 0 0,0 0 1 0 0,0-1-1 0 0,2-1 1 0 0,-1 2-244 0 0,1-1 0 0 0,-1 1 0 0 0,1 0 0 0 0,-1 0 0 0 0,1 0 0 0 0,-1 0-1 0 0,1 1 1 0 0,0-1 0 0 0,-1 1 0 0 0,1 0 0 0 0,0 0 0 0 0,-1 0 0 0 0,1 1 0 0 0,-1-1 0 0 0,1 1 0 0 0,0 0 0 0 0,-1 0-1 0 0,1 0 1 0 0,-1 0 0 0 0,0 1 0 0 0,1-1 0 0 0,-1 1 0 0 0,0 0 0 0 0,3 2 0 0 0,-1-1-16 0 0,-1 1 1 0 0,0-1 0 0 0,1 1 0 0 0,-1 0 0 0 0,-1 0-1 0 0,1 0 1 0 0,-1 1 0 0 0,1-1 0 0 0,-1 1-1 0 0,0-1 1 0 0,-1 1 0 0 0,1 0 0 0 0,-1 1-1 0 0,0-1 1 0 0,2 8 0 0 0,-4-10 8 0 0,0 0 0 0 0,1 0 0 0 0,-1 0 0 0 0,-1 0-1 0 0,1 0 1 0 0,0 0 0 0 0,-1-1 0 0 0,1 1 0 0 0,-1 0 0 0 0,0 0 0 0 0,0 0 0 0 0,0-1 0 0 0,-1 1 0 0 0,1-1 0 0 0,0 1 0 0 0,-1-1 0 0 0,0 1 0 0 0,0-1 0 0 0,1 0 0 0 0,-1 0-1 0 0,0 0 1 0 0,-1 0 0 0 0,1 0 0 0 0,-3 2 0 0 0,0 0 31 0 0,-1-1 0 0 0,1 0 0 0 0,-1 0-1 0 0,0 0 1 0 0,0 0 0 0 0,0-1 0 0 0,0 0 0 0 0,0 0 0 0 0,0-1-1 0 0,-7 1 1 0 0,8-2 15 0 0,-1 1 1 0 0,0-1-1 0 0,0-1 1 0 0,0 1-1 0 0,1-1 0 0 0,-1 0 1 0 0,-6-2-1 0 0,10 2-25 0 0,-1 1 0 0 0,1-1-1 0 0,-1 0 1 0 0,1 0 0 0 0,0-1 0 0 0,0 1 0 0 0,0 0-1 0 0,0-1 1 0 0,0 1 0 0 0,0-1 0 0 0,0 0 0 0 0,0 0-1 0 0,1 0 1 0 0,-1 0 0 0 0,0 0 0 0 0,1 0 0 0 0,0 0-1 0 0,-3-4 1 0 0,4 3-95 0 0,-1 1 1 0 0,1 0-1 0 0,0-1 0 0 0,0 1 0 0 0,-1 0 1 0 0,1-1-1 0 0,1 1 0 0 0,-1 0 0 0 0,0-1 1 0 0,1 1-1 0 0,-1 0 0 0 0,1-1 1 0 0,1-3-1 0 0,1 0-652 0 0,-1 0 0 0 0,1 0 1 0 0,0 1-1 0 0,4-6 1 0 0</inkml:trace>
  <inkml:trace contextRef="#ctx0" brushRef="#br0" timeOffset="8686.94">434 1656 8287 0 0,'-3'4'11694'0'0,"-4"7"-9633"0"0,3 2-1424 0 0,2 0 1 0 0,0 0 0 0 0,0 0-1 0 0,1 0 1 0 0,1 16-1 0 0,8 68 68 0 0,10 10-653 0 0,-14-90-1209 0 0,1 0 1 0 0,8 18-1 0 0,-9-26-1448 0 0</inkml:trace>
  <inkml:trace contextRef="#ctx0" brushRef="#br0" timeOffset="9086.28">565 1821 11975 0 0,'0'0'8399'0'0,"3"-7"-6447"0"0,-1 3-1849 0 0,0 0 0 0 0,1 0 0 0 0,-1 1-1 0 0,1-1 1 0 0,0 1 0 0 0,0 0 0 0 0,0 0 0 0 0,0 0 0 0 0,1 0 0 0 0,-1 0 0 0 0,1 1 0 0 0,0 0 0 0 0,0 0 0 0 0,6-3-1 0 0,1 0 112 0 0,-1 1-1 0 0,1 1 0 0 0,0 0 0 0 0,18-3 0 0 0,-23 5-207 0 0,0 1-1 0 0,0-1 1 0 0,0 1-1 0 0,0 1 1 0 0,-1-1 0 0 0,1 1-1 0 0,0-1 1 0 0,0 2-1 0 0,-1-1 1 0 0,1 1-1 0 0,0 0 1 0 0,-1 0 0 0 0,1 0-1 0 0,-1 1 1 0 0,0 0-1 0 0,0 0 1 0 0,0 0-1 0 0,0 0 1 0 0,-1 1 0 0 0,1 0-1 0 0,-1 0 1 0 0,0 0-1 0 0,0 1 1 0 0,-1-1 0 0 0,1 1-1 0 0,-1 0 1 0 0,0 0-1 0 0,0 0 1 0 0,0 0-1 0 0,-1 1 1 0 0,0-1 0 0 0,0 1-1 0 0,0-1 1 0 0,-1 1-1 0 0,0 0 1 0 0,0 0-1 0 0,0 0 1 0 0,-1-1 0 0 0,0 1-1 0 0,0 0 1 0 0,0 0-1 0 0,-1 0 1 0 0,-2 7-1 0 0,0-1 36 0 0,0 0 0 0 0,-2 1-1 0 0,1-2 1 0 0,-2 1 0 0 0,1-1-1 0 0,-2 0 1 0 0,1 0 0 0 0,-2 0-1 0 0,-14 16 1 0 0,17-20-11 0 0,-2-1-1 0 0,1 0 1 0 0,-1 0 0 0 0,0-1-1 0 0,0 1 1 0 0,0-2 0 0 0,-1 1 0 0 0,0-1-1 0 0,0 0 1 0 0,0 0 0 0 0,0-1-1 0 0,-1 0 1 0 0,1-1 0 0 0,-17 3-1 0 0,22-5 2 0 0,1 0 0 0 0,-1 1 0 0 0,0-2 0 0 0,1 1 0 0 0,-1 0 0 0 0,0 0-1 0 0,0-1 1 0 0,1 1 0 0 0,-1-1 0 0 0,1 0 0 0 0,-1 0 0 0 0,1 0-1 0 0,-1 0 1 0 0,1-1 0 0 0,-1 1 0 0 0,1 0 0 0 0,-4-4 0 0 0,3 2-5 0 0,0 0 1 0 0,1-1 0 0 0,-1 1-1 0 0,1 0 1 0 0,0-1 0 0 0,-1 0 0 0 0,2 1-1 0 0,-1-1 1 0 0,0 0 0 0 0,-1-6-1 0 0,0-4-54 0 0,1 0 0 0 0,0 0 0 0 0,1-1 0 0 0,0 1 0 0 0,3-25-1 0 0,-1 28-278 0 0,1 0-1 0 0,0 0 0 0 0,0 0 0 0 0,1 1 0 0 0,0-1 0 0 0,1 1 0 0 0,1 0 0 0 0,-1 0 0 0 0,2 0 0 0 0,-1 1 0 0 0,1 0 0 0 0,1 0 1 0 0,-1 0-1 0 0,1 1 0 0 0,11-10 0 0 0,-1 5-1135 0 0</inkml:trace>
  <inkml:trace contextRef="#ctx0" brushRef="#br0" timeOffset="9482.17">1158 1748 11055 0 0,'0'-5'14831'0'0,"-23"64"-13961"0"0,3-10-619 0 0,-1 12-289 0 0,-16 49 144 0 0,9-38-5399 0 0</inkml:trace>
  <inkml:trace contextRef="#ctx0" brushRef="#br0" timeOffset="9873.39">968 1728 17967 0 0,'-6'-3'1452'0'0,"-6"-1"-709"0"0,5 3 3771 0 0,16-13-3799 0 0,-7 12-697 0 0,1-1-1 0 0,0 1 0 0 0,0 0 1 0 0,0 0-1 0 0,0 0 1 0 0,0 0-1 0 0,1 1 0 0 0,-1-1 1 0 0,0 1-1 0 0,1 0 1 0 0,-1 0-1 0 0,5-1 0 0 0,3 1-73 0 0,0 0-1 0 0,18 1 0 0 0,-14 0-136 0 0,-15 0 183 0 0,1 0 1 0 0,-1 0-1 0 0,0 0 1 0 0,0 0-1 0 0,1 0 0 0 0,-1 0 1 0 0,0 0-1 0 0,1 0 1 0 0,-1 0-1 0 0,0 1 1 0 0,0-1-1 0 0,1 0 0 0 0,-1 0 1 0 0,0 0-1 0 0,0 0 1 0 0,1 1-1 0 0,-1-1 1 0 0,0 0-1 0 0,0 0 0 0 0,1 0 1 0 0,-1 1-1 0 0,0-1 1 0 0,0 0-1 0 0,0 1 1 0 0,0-1-1 0 0,0 0 0 0 0,1 0 1 0 0,-1 1-1 0 0,0-1 1 0 0,0 0-1 0 0,0 1 1 0 0,0-1-1 0 0,0 0 0 0 0,0 0 1 0 0,0 1-1 0 0,0-1 1 0 0,0 0-1 0 0,0 1 1 0 0,0-1-1 0 0,0 0 0 0 0,0 1 1 0 0,0-1-1 0 0,0 0 1 0 0,-1 0-1 0 0,1 1 1 0 0,0-1-1 0 0,0 0 1 0 0,0 1-1 0 0,0-1 0 0 0,0 0 1 0 0,-1 0-1 0 0,1 1 1 0 0,-1 1-12 0 0,0-1 1 0 0,0 1-1 0 0,0 0 1 0 0,0-1 0 0 0,0 1-1 0 0,0-1 1 0 0,-1 1 0 0 0,-1 1-1 0 0,-1 0 23 0 0,-1-1 0 0 0,1 1 0 0 0,-1-1 0 0 0,0 1 1 0 0,0-1-1 0 0,0-1 0 0 0,0 1 0 0 0,-1-1 0 0 0,1 0 0 0 0,0 0 0 0 0,-9 0 0 0 0,4-1 5 0 0,-1-1 0 0 0,1 1 1 0 0,0-2-1 0 0,-1 0 0 0 0,-9-2 0 0 0,19 4-29 0 0,1-1-1 0 0,-1 1 1 0 0,0 0-1 0 0,1 0 1 0 0,-1 0-1 0 0,1 0 1 0 0,-1-1-1 0 0,0 1 1 0 0,1 0-1 0 0,-1 0 1 0 0,0-1-1 0 0,1 1 1 0 0,-1-1-1 0 0,1 1 0 0 0,-1 0 1 0 0,1-1-1 0 0,-1 1 1 0 0,1-1-1 0 0,0 1 1 0 0,-1-1-1 0 0,1 1 1 0 0,-1-1-1 0 0,1 0 1 0 0,0 1-1 0 0,0-1 1 0 0,-1 1-1 0 0,1-1 1 0 0,0 0-1 0 0,0 1 1 0 0,0-1-1 0 0,-1 0 1 0 0,1 1-1 0 0,0-1 1 0 0,0 0-1 0 0,0 1 1 0 0,0-1-1 0 0,0 0 1 0 0,1 1-1 0 0,-1-1 1 0 0,0 0-1 0 0,0 1 1 0 0,0-1-1 0 0,0 0 1 0 0,1 1-1 0 0,-1-1 1 0 0,0 1-1 0 0,1-1 1 0 0,0 0-1 0 0,0-2-124 0 0,0 1-1 0 0,1 0 1 0 0,-1 1 0 0 0,1-1-1 0 0,-1 0 1 0 0,1 0 0 0 0,0 1-1 0 0,0-1 1 0 0,0 1 0 0 0,2-2-1 0 0,5 0-2129 0 0,1 1-4938 0 0</inkml:trace>
  <inkml:trace contextRef="#ctx0" brushRef="#br0" timeOffset="10252.34">1207 2070 17503 0 0,'0'0'1352'0'0,"-1"-1"-873"0"0,-2-2-290 0 0,2 2 313 0 0,-3-13 4271 0 0,6 12-4751 0 0,-1 0 0 0 0,1 0 0 0 0,1 0 0 0 0,-1 0 0 0 0,0 0 0 0 0,0 1 0 0 0,1-1 0 0 0,-1 1 1 0 0,1-1-1 0 0,-1 1 0 0 0,1 0 0 0 0,0 0 0 0 0,-1 0 0 0 0,1 0 0 0 0,0 1 0 0 0,0-1 0 0 0,-1 1 0 0 0,6-1 0 0 0,-1 1 6 0 0,1 0-1 0 0,-1 0 0 0 0,1 0 0 0 0,-1 1 0 0 0,1 0 0 0 0,7 2 0 0 0,-6-1-56 0 0,0 1-1 0 0,12 6 1 0 0,-18-8 20 0 0,-1 1 0 0 0,1-1-1 0 0,-1 1 1 0 0,0-1 0 0 0,0 1 0 0 0,1 0 0 0 0,-1-1-1 0 0,0 1 1 0 0,0 1 0 0 0,-1-1 0 0 0,1 0-1 0 0,2 4 1 0 0,-4-5 1 0 0,1 0 0 0 0,-1 0 1 0 0,0 0-1 0 0,1 1 0 0 0,-1-1 0 0 0,0 0 0 0 0,0 0 0 0 0,0 1 1 0 0,0-1-1 0 0,0 0 0 0 0,0 0 0 0 0,0 0 0 0 0,0 1 0 0 0,-1-1 1 0 0,1 0-1 0 0,0 0 0 0 0,-1 0 0 0 0,1 1 0 0 0,-1-1 0 0 0,1 0 1 0 0,-1 0-1 0 0,0 0 0 0 0,0 0 0 0 0,1 0 0 0 0,-1 0 0 0 0,0 0 1 0 0,0 0-1 0 0,0-1 0 0 0,-1 2 0 0 0,-4 3-45 0 0,1-1 0 0 0,-1 0 0 0 0,-10 5-1 0 0,15-9 54 0 0,-14 8 58 0 0,0-1 1 0 0,-1 0-1 0 0,1-1 0 0 0,-1-1 1 0 0,0 0-1 0 0,-18 2 0 0 0,33-7-39 0 0,-1 0 0 0 0,1 0 0 0 0,-1 1-1 0 0,1-1 1 0 0,-1 0 0 0 0,1-1 0 0 0,-1 1 0 0 0,1 0-1 0 0,-1 0 1 0 0,1-1 0 0 0,-1 1 0 0 0,1 0 0 0 0,0-1 0 0 0,-1 0-1 0 0,1 1 1 0 0,-1-1 0 0 0,1 0 0 0 0,0 0 0 0 0,0 1-1 0 0,-1-1 1 0 0,1 0 0 0 0,0 0 0 0 0,0-1 0 0 0,-1 0-1 0 0,1 1-88 0 0,1-1-1 0 0,-1 1 1 0 0,1 0-1 0 0,0-1 0 0 0,-1 1 1 0 0,1 0-1 0 0,0-1 0 0 0,0 1 1 0 0,0-1-1 0 0,0 1 0 0 0,0 0 1 0 0,0-1-1 0 0,0 1 0 0 0,1-1 1 0 0,-1 1-1 0 0,0 0 0 0 0,1-1 1 0 0,-1 1-1 0 0,1 0 0 0 0,-1-1 1 0 0,1 1-1 0 0,0 0 0 0 0,0 0 1 0 0,-1 0-1 0 0,1-1 0 0 0,1 0 1 0 0,6-7-5735 0 0,1 1-1905 0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0:37.9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48 5527 0 0,'4'-28'481'0'0,"-2"13"3291"0"0,0 2 0 0 0,1-1-1 0 0,7-22 1 0 0,-10 36-3632 0 0,1-1 0 0 0,-1 0 1 0 0,0 1-1 0 0,0-1 0 0 0,1 0 0 0 0,-1 1 0 0 0,0-1 0 0 0,1 0 0 0 0,-1 1 0 0 0,1-1 1 0 0,-1 1-1 0 0,1-1 0 0 0,-1 1 0 0 0,1-1 0 0 0,-1 1 0 0 0,1-1 0 0 0,-1 1 0 0 0,1 0 1 0 0,0-1-1 0 0,-1 1 0 0 0,1 0 0 0 0,-1 0 0 0 0,1-1 0 0 0,0 1 0 0 0,-1 0 0 0 0,1 0 1 0 0,0 0-1 0 0,0 0 0 0 0,-1 0 0 0 0,2 0 0 0 0,-1 0-67 0 0,0 0-1 0 0,0 0 1 0 0,-1 1 0 0 0,1-1-1 0 0,0 0 1 0 0,0 1 0 0 0,0-1 0 0 0,0 1-1 0 0,-1-1 1 0 0,1 1 0 0 0,0 0-1 0 0,-1-1 1 0 0,1 1 0 0 0,0 0 0 0 0,-1-1-1 0 0,1 1 1 0 0,-1 0 0 0 0,1 0-1 0 0,-1-1 1 0 0,1 3 0 0 0,2 4 42 0 0,-1 0 1 0 0,0 0 0 0 0,0 0-1 0 0,-1 0 1 0 0,0 0 0 0 0,0 13-1 0 0,-5 47 146 0 0,1-26-198 0 0,1-14-60 0 0,1-20 4 0 0,0 0 0 0 0,1 1-1 0 0,0-1 1 0 0,0 1-1 0 0,0-1 1 0 0,1 0 0 0 0,0 1-1 0 0,1-1 1 0 0,0 0-1 0 0,3 10 1 0 0,-4-16-3 0 0,0 1-1 0 0,0 0 1 0 0,0-1-1 0 0,1 0 1 0 0,-1 1-1 0 0,1-1 1 0 0,-1 0 0 0 0,1 0-1 0 0,-1 0 1 0 0,1 0-1 0 0,-1 0 1 0 0,1 0-1 0 0,0 0 1 0 0,0 0-1 0 0,-1-1 1 0 0,1 1 0 0 0,0-1-1 0 0,0 1 1 0 0,3-1-1 0 0,4 1 14 0 0,0 0 0 0 0,16-1-1 0 0,-22 0-9 0 0,184-22-26 0 0,-49 3-2802 0 0,-129 18 1956 0 0,5 0-1570 0 0,-5 1-3207 0 0</inkml:trace>
  <inkml:trace contextRef="#ctx0" brushRef="#br0" timeOffset="401.82">312 112 12439 0 0,'0'0'958'0'0,"-4"-1"-554"0"0,-9 2 9743 0 0,11 5-9929 0 0,1 1-1 0 0,0 0 1 0 0,0 0-1 0 0,1 0 1 0 0,0 0-1 0 0,0 0 0 0 0,0-1 1 0 0,3 13-1 0 0,-1 4-50 0 0,17 209 168 0 0,-17-210-513 0 0,-2-6-593 0 0,0-1 1 0 0,2 1-1 0 0,0-1 0 0 0,1 0 0 0 0,8 26 1 0 0,-8-34-4698 0 0</inkml:trace>
  <inkml:trace contextRef="#ctx0" brushRef="#br0" timeOffset="804.23">1076 144 12439 0 0,'0'0'958'0'0,"-1"-1"-625"0"0,-2-1-38 0 0,2 1 73 0 0,0 1 1 0 0,1-1-1 0 0,-1 1 1 0 0,0 0-1 0 0,0 0 1 0 0,0-1 0 0 0,0 1-1 0 0,0 0 1 0 0,1 0-1 0 0,-1 0 1 0 0,0 0 0 0 0,0 0-1 0 0,0 0 1 0 0,0 0-1 0 0,-1 1 1 0 0,-1-1 0 0 0,1 1 1 0 0,0-1-1 0 0,0 1 1 0 0,-1 0-1 0 0,1 0 1 0 0,0 0-1 0 0,0 0 1 0 0,-2 2-1 0 0,-1 3-99 0 0,0 0 0 0 0,1 0 0 0 0,0 0 0 0 0,0 0-1 0 0,0 1 1 0 0,1 0 0 0 0,0 0 0 0 0,-3 9 0 0 0,-5 12-75 0 0,-100 177-174 0 0,59-120-4680 0 0,47-77 2977 0 0</inkml:trace>
  <inkml:trace contextRef="#ctx0" brushRef="#br0" timeOffset="1217.37">751 113 13823 0 0,'-42'-20'3161'0'0,"16"5"2443"0"0,25 15-4846 0 0,1-2-640 0 0,0 0 1 0 0,0 1 0 0 0,0-1-1 0 0,0 0 1 0 0,0 0 0 0 0,1 1-1 0 0,-1-1 1 0 0,0 0 0 0 0,1 1-1 0 0,-1-1 1 0 0,1 0 0 0 0,0 1-1 0 0,0-1 1 0 0,-1 1 0 0 0,1-1-1 0 0,0 1 1 0 0,0-1 0 0 0,1 1-1 0 0,-1 0 1 0 0,0-1 0 0 0,0 1-1 0 0,1 0 1 0 0,-1 0 0 0 0,0 0-1 0 0,1 0 1 0 0,1-1 0 0 0,5-3-106 0 0,1 0 0 0 0,0 0 1 0 0,0 1-1 0 0,1 0 0 0 0,-1 1 0 0 0,14-3 1 0 0,-18 5-54 0 0,-1 0 1 0 0,1 0 0 0 0,0 0 0 0 0,0 1 0 0 0,0 0 0 0 0,0 0-1 0 0,0 0 1 0 0,0 1 0 0 0,0 0 0 0 0,-1-1 0 0 0,1 2 0 0 0,0-1-1 0 0,0 1 1 0 0,8 3 0 0 0,-12-4 33 0 0,-1-1-1 0 0,1 0 1 0 0,0 1-1 0 0,-1-1 1 0 0,1 1-1 0 0,0-1 1 0 0,-1 1-1 0 0,1 0 1 0 0,-1-1-1 0 0,1 1 1 0 0,-1 0-1 0 0,1-1 1 0 0,-1 1-1 0 0,1 0 1 0 0,-1-1-1 0 0,0 1 1 0 0,1 0-1 0 0,-1 0 1 0 0,0 0-1 0 0,0-1 1 0 0,1 1 0 0 0,-1 0-1 0 0,0 0 1 0 0,0 1-1 0 0,0 0-15 0 0,-1 0-1 0 0,1 0 1 0 0,-1-1 0 0 0,1 1-1 0 0,-1 0 1 0 0,0-1 0 0 0,0 1-1 0 0,0-1 1 0 0,1 1 0 0 0,-1-1-1 0 0,-2 2 1 0 0,-2 4-68 0 0,-1-1-1 0 0,-1 0 1 0 0,-10 8-1 0 0,6-6 101 0 0,0 0-1 0 0,0-1 1 0 0,-1-1 0 0 0,1 0-1 0 0,-1 0 1 0 0,-1-1 0 0 0,1-1-1 0 0,-1 0 1 0 0,0-1 0 0 0,0 0-1 0 0,0-1 1 0 0,-14 1-1 0 0,18-4 2 0 0,9 1-12 0 0,0 0 1 0 0,-1 0-1 0 0,1 0 0 0 0,0 0 0 0 0,-1 0 1 0 0,1 0-1 0 0,0 0 0 0 0,0 0 1 0 0,-1 0-1 0 0,1 0 0 0 0,0 0 0 0 0,0 0 1 0 0,-1-1-1 0 0,1 1 0 0 0,0 0 0 0 0,0 0 1 0 0,-1 0-1 0 0,1 0 0 0 0,0-1 1 0 0,0 1-1 0 0,0 0 0 0 0,0 0 0 0 0,-1-1 1 0 0,1 1-1 0 0,0 0 0 0 0,0 0 0 0 0,0-1 1 0 0,0 1-1 0 0,0 0 0 0 0,0 0 0 0 0,0-1 1 0 0,-1 1-1 0 0,1 0 0 0 0,0 0 1 0 0,0-1-1 0 0,0 1 0 0 0,0 0 0 0 0,0-1 1 0 0,0 1-1 0 0,0 0 0 0 0,1 0 0 0 0,-1-1 1 0 0,0 1-1 0 0,0 0 0 0 0,0 0 1 0 0,0-1-1 0 0,0 1 0 0 0,0 0 0 0 0,0 0 1 0 0,1-1-1 0 0,-1 1 0 0 0,0-1 0 0 0,2-1-81 0 0,-1-1 0 0 0,1 0-1 0 0,-1 1 1 0 0,1-1-1 0 0,0 1 1 0 0,0 0-1 0 0,1-1 1 0 0,-1 1 0 0 0,0 0-1 0 0,1 0 1 0 0,-1 0-1 0 0,1 1 1 0 0,2-2-1 0 0,7-3-2067 0 0,20-8-1 0 0,-16 8-5187 0 0</inkml:trace>
  <inkml:trace contextRef="#ctx0" brushRef="#br0" timeOffset="1637.25">1057 503 18487 0 0,'0'0'846'0'0,"-5"-7"276"0"0,4 6-1018 0 0,0-1 0 0 0,0 1 0 0 0,0-1 0 0 0,0 0 0 0 0,0 0 0 0 0,1 1 0 0 0,-1-1 0 0 0,1 0 0 0 0,-1 0 0 0 0,1 0 0 0 0,-1 0 0 0 0,1 0 0 0 0,0 1 0 0 0,0-3 0 0 0,2 0 67 0 0,0 1 0 0 0,0 1 0 0 0,0-1 0 0 0,1 0 0 0 0,-1 0 0 0 0,1 1 0 0 0,0 0 0 0 0,0-1 0 0 0,0 1 0 0 0,0 0 0 0 0,0 0-1 0 0,0 1 1 0 0,6-3 0 0 0,-3 2-122 0 0,0 0-1 0 0,0 1 1 0 0,1 0 0 0 0,-1 0-1 0 0,0 0 1 0 0,0 1-1 0 0,10 0 1 0 0,-2 2-175 0 0,0 0 1 0 0,-1 1 0 0 0,1 0-1 0 0,-1 1 1 0 0,0 0 0 0 0,22 11-1 0 0,-31-13 42 0 0,-1 0 0 0 0,0 0 0 0 0,1 0 1 0 0,-1 1-1 0 0,0-1 0 0 0,0 1 0 0 0,-1-1 0 0 0,1 1 0 0 0,0 0 0 0 0,-1 0 0 0 0,3 5 0 0 0,-5-8 70 0 0,0 1 0 0 0,0-1 0 0 0,0 1-1 0 0,0 0 1 0 0,0-1 0 0 0,0 1 0 0 0,0-1-1 0 0,0 1 1 0 0,0 0 0 0 0,0-1 0 0 0,0 1-1 0 0,0-1 1 0 0,0 1 0 0 0,0-1-1 0 0,-1 1 1 0 0,1 0 0 0 0,0-1 0 0 0,-1 1-1 0 0,1-1 1 0 0,0 1 0 0 0,-1-1 0 0 0,1 1-1 0 0,0-1 1 0 0,-2 1 0 0 0,-9 10-55 0 0,3-7 140 0 0,0 0-1 0 0,1 0 0 0 0,-1-1 1 0 0,-1 0-1 0 0,1 0 0 0 0,-14 2 1 0 0,2-2 523 0 0,-34 2 0 0 0,36-5 16 0 0,-30-2-1 0 0,43 2-535 0 0,1-1 0 0 0,-1 0 0 0 0,1 0 1 0 0,0 0-1 0 0,0 0 0 0 0,-1-1 0 0 0,1 0 0 0 0,0 0 0 0 0,0 0 1 0 0,0 0-1 0 0,1-1 0 0 0,-7-4 0 0 0,9 6-78 0 0,0-1 1 0 0,-1 0-1 0 0,1 1 0 0 0,0-1 1 0 0,0 0-1 0 0,0 0 0 0 0,0 0 0 0 0,1 0 1 0 0,-1 0-1 0 0,1 0 0 0 0,-1 0 1 0 0,1 0-1 0 0,-1 0 0 0 0,1 0 0 0 0,0 0 1 0 0,0 0-1 0 0,0 0 0 0 0,0 0 0 0 0,1-4 1 0 0,0 1-611 0 0,0-1 0 0 0,1 1 0 0 0,0-1 0 0 0,0 1 0 0 0,0 0 0 0 0,3-6 0 0 0,2-1-7446 0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8:45.5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827 5983 0 0,'0'0'20479'0'0,"13"-7"-20042"0"0,0 2-215 0 0,-1 1 0 0 0,1 1 1 0 0,1 0-1 0 0,25-2 0 0 0,-35 4-204 0 0,108-18 596 0 0,85-16-76 0 0,-24 0-306 0 0,-86 15-129 0 0,123-15 114 0 0,-4 1-22 0 0,-126 19-153 0 0,43-10 55 0 0,104-23 84 0 0,-171 36-156 0 0,22-3 14 0 0,-41 9 31 0 0,37-7 63 0 0,-63 12-91 0 0,-1 0-31 0 0,-2 0 0 0 0,-6 1 17 0 0,-11 10-4119 0 0,-2-1 2503 0 0</inkml:trace>
  <inkml:trace contextRef="#ctx0" brushRef="#br0" timeOffset="1189.86">0 868 7487 0 0,'0'0'17967'0'0,"15"-4"-17141"0"0,-2 3-590 0 0,0 1-1 0 0,-1 0 1 0 0,1 1-1 0 0,0 1 1 0 0,-1 0-1 0 0,1 0 1 0 0,13 5-1 0 0,-19-5-168 0 0,16 4 82 0 0,0 0 1 0 0,-1 2-1 0 0,0 0 0 0 0,22 12 1 0 0,-29-13-72 0 0,29 11 1 0 0,-14-7-2 0 0,121 44 251 0 0,-102-35-224 0 0,51 20 136 0 0,-62-28-120 0 0,0-1 0 0 0,1-2 0 0 0,47 4 0 0 0,122 7 264 0 0,-148-14-312 0 0,-1 2-1 0 0,0 3 0 0 0,67 22 1 0 0,-24-6-6 0 0,1-1-15 0 0,-61-12-45 0 0,-10-4 9 0 0,1 1-1 0 0,-1 2 1 0 0,42 23-1 0 0,14 11 50 0 0,-80-42-64 0 0,1-2 0 0 0,-1 2 0 0 0,-1-2 11 0 0,-6-2 13 0 0,-1-11-5031 0 0</inkml:trace>
  <inkml:trace contextRef="#ctx0" brushRef="#br0" timeOffset="1780.41">2323 376 2759 0 0,'-3'-12'9594'0'0,"4"24"419"0"0,1 16-6343 0 0,0-9-3638 0 0,0 1 0 0 0,6 19-1 0 0,2-5-139 0 0,1-1 0 0 0,17 34 0 0 0,-27-65-279 0 0,2 3 553 0 0</inkml:trace>
  <inkml:trace contextRef="#ctx0" brushRef="#br0" timeOffset="2169.12">2281 311 13271 0 0,'-7'-6'1416'0'0,"2"2"2686"0"0,7-7-1660 0 0,2 7-2250 0 0,0 0-1 0 0,0 1 1 0 0,0-1 0 0 0,0 1-1 0 0,1 0 1 0 0,-1 0 0 0 0,1 1-1 0 0,0-1 1 0 0,0 1-1 0 0,0 0 1 0 0,0 0 0 0 0,8-1-1 0 0,2-1-94 0 0,0 1-1 0 0,0 1 1 0 0,20-1-1 0 0,-18 3-92 0 0,0 1-1 0 0,0 0 0 0 0,27 6 1 0 0,-34-5-5 0 0,0 1 1 0 0,0 0 0 0 0,0 0-1 0 0,-1 1 1 0 0,1 1 0 0 0,-1-1-1 0 0,9 7 1 0 0,-15-9-5 0 0,-2-1 1 0 0,0-1 1 0 0,0 1-1 0 0,0-1 1 0 0,0 1-1 0 0,0 0 1 0 0,-1 0-1 0 0,1-1 1 0 0,0 1-1 0 0,-1 0 1 0 0,1 0 0 0 0,0 0-1 0 0,-1 0 1 0 0,1 0-1 0 0,-1 0 1 0 0,1 0-1 0 0,-1 0 1 0 0,0 0-1 0 0,1 0 1 0 0,-1 0-1 0 0,0 0 1 0 0,0 0-1 0 0,0 2 1 0 0,1-1-1 0 0,-1 1 1 0 0,0-1-1 0 0,0 0 1 0 0,0 1-1 0 0,0-1 1 0 0,-1 1-1 0 0,1-1 1 0 0,-1 1-1 0 0,0-1 1 0 0,1 1-1 0 0,-1-1 1 0 0,0 0-1 0 0,0 0 1 0 0,-1 1 0 0 0,1-1-1 0 0,0 0 1 0 0,-1 0-1 0 0,1 0 1 0 0,-1 0-1 0 0,-3 2 1 0 0,-4 5 7 0 0,-1-1 0 0 0,-19 13 0 0 0,19-13-10 0 0,-15 9 59 0 0,-47 25 0 0 0,62-37-124 0 0,0 0 1 0 0,0-2-1 0 0,-1 1 1 0 0,1-1 0 0 0,-1-1-1 0 0,0 0 1 0 0,1 0 0 0 0,-16 0-1 0 0,25-2-369 0 0</inkml:trace>
  <inkml:trace contextRef="#ctx0" brushRef="#br0" timeOffset="2754.51">2361 1393 5063 0 0,'0'-1'390'0'0,"-22"-19"18123"0"0,21 25-18360 0 0,0-1-1 0 0,1 1 1 0 0,-1-1 0 0 0,1 1 0 0 0,0 0-1 0 0,0-1 1 0 0,0 1 0 0 0,2 5 0 0 0,9 41 319 0 0,-6-32-350 0 0,3 17-298 0 0,3-1-1 0 0,0 0 1 0 0,2-1-1 0 0,20 36 0 0 0,-30-65 16 0 0,0-1-878 0 0</inkml:trace>
  <inkml:trace contextRef="#ctx0" brushRef="#br0" timeOffset="3210.69">2294 1402 10135 0 0,'-11'-10'1079'0'0,"10"9"-529"0"0,-1 0 1 0 0,1 0-1 0 0,0 1 0 0 0,0-1 0 0 0,0 0 1 0 0,0 0-1 0 0,-1 0 0 0 0,1 0 0 0 0,1 0 1 0 0,-1-1-1 0 0,0 1 0 0 0,0 0 0 0 0,0 0 1 0 0,1-1-1 0 0,-1 1 0 0 0,-1-3 0 0 0,2 3-376 0 0,0 0-1 0 0,0 1 1 0 0,0-1-1 0 0,0 0 1 0 0,1 0-1 0 0,-1 0 0 0 0,0 0 1 0 0,0 0-1 0 0,0 0 1 0 0,1 0-1 0 0,-1 0 1 0 0,1 1-1 0 0,-1-1 0 0 0,0 0 1 0 0,1 0-1 0 0,-1 0 1 0 0,1 1-1 0 0,0-1 1 0 0,0-1-1 0 0,4-2-119 0 0,-1 1 1 0 0,1-1-1 0 0,0 1 1 0 0,0 0-1 0 0,11-5 1 0 0,-10 5 580 0 0,12-5-603 0 0,0 0 0 0 0,0 2 0 0 0,1 0 0 0 0,-1 0 0 0 0,1 2 0 0 0,0 1 0 0 0,0 0 0 0 0,1 1 0 0 0,-1 1 0 0 0,1 1 0 0 0,19 2 0 0 0,-32-1-59 0 0,0 1-1 0 0,0-1 1 0 0,0 1-1 0 0,0 0 0 0 0,-1 1 1 0 0,1 0-1 0 0,0 0 1 0 0,-1 0-1 0 0,9 7 1 0 0,-13-9 16 0 0,1 1 1 0 0,-1 0-1 0 0,0 0 1 0 0,0 0-1 0 0,0 0 0 0 0,-1 0 1 0 0,1 0-1 0 0,0 0 1 0 0,-1 0-1 0 0,0 1 1 0 0,1-1-1 0 0,-1 1 1 0 0,0-1-1 0 0,0 1 1 0 0,0-1-1 0 0,-1 1 0 0 0,1 0 1 0 0,-1-1-1 0 0,1 1 1 0 0,-1 0-1 0 0,0 0 1 0 0,0-1-1 0 0,0 1 1 0 0,0 0-1 0 0,-1-1 1 0 0,1 1-1 0 0,-2 4 0 0 0,-2 4 14 0 0,0-1 1 0 0,0 0-1 0 0,-1-1 0 0 0,-1 1 0 0 0,0-1 0 0 0,0 0 0 0 0,-1 0 0 0 0,0-1 0 0 0,0 0 0 0 0,-1 0 0 0 0,-12 10 0 0 0,4-6 38 0 0,1-1 0 0 0,-1-1 0 0 0,-1 0 0 0 0,0-1 0 0 0,-32 11 0 0 0,40-16-52 0 0,-1-1-1 0 0,0-1 0 0 0,0 0 1 0 0,0 0-1 0 0,0-1 1 0 0,-1 0-1 0 0,1-1 0 0 0,0 0 1 0 0,-13-2-1 0 0,21 1-63 0 0,0 1-1 0 0,1-1 1 0 0,-1 1 0 0 0,0-1-1 0 0,1 0 1 0 0,-1 1 0 0 0,1-1-1 0 0,-1 0 1 0 0,1 0 0 0 0,0 0-1 0 0,-1 0 1 0 0,1-1 0 0 0,0 1-1 0 0,0 0 1 0 0,-2-2-1 0 0,3 2-190 0 0,-1 0 1 0 0,1 0-1 0 0,-1 0 0 0 0,1 0 0 0 0,-1 0 0 0 0,1 0 0 0 0,-1 0 0 0 0,1 0 0 0 0,0 0 0 0 0,0 0 0 0 0,-1 0 0 0 0,1 0 0 0 0,0-1 0 0 0,0 1 0 0 0,0-1 0 0 0,3-8-6965 0 0</inkml:trace>
  <inkml:trace contextRef="#ctx0" brushRef="#br0" timeOffset="3632.38">2405 1146 4143 0 0,'-5'-6'16827'0'0,"7"3"-16688"0"0,0 0 0 0 0,0 1 0 0 0,0-1 0 0 0,1 1 0 0 0,-1-1-1 0 0,1 1 1 0 0,0 0 0 0 0,-1 0 0 0 0,1 0 0 0 0,0 1 0 0 0,0-1 0 0 0,0 1 0 0 0,0-1 0 0 0,1 1 0 0 0,-1 0 0 0 0,0 0 0 0 0,0 0 0 0 0,1 1 0 0 0,4-1-1 0 0,9-1 663 0 0,0 1 0 0 0,26 1 0 0 0,54 5-3160 0 0,-78-4 1062 0 0</inkml:trace>
  <inkml:trace contextRef="#ctx0" brushRef="#br0" timeOffset="6214.44">676 1369 3679 0 0,'1'-5'24160'0'0,"-14"99"-23401"0"0,7-49-678 0 0,6-44-81 0 0,-1 1 0 0 0,1 0 0 0 0,-1 0 0 0 0,1 0 0 0 0,-1 1 0 0 0,1-1 0 0 0,0 0 0 0 0,0 0 0 0 0,0 0 0 0 0,0 0 0 0 0,1 3 0 0 0,-1-3 6 0 0,0-1 0 0 0,1 1 1 0 0,-1-1-1 0 0,1 0 0 0 0,-1 1 0 0 0,1-1 0 0 0,-1 0 1 0 0,1 1-1 0 0,0-1 0 0 0,0 0 0 0 0,0 0 0 0 0,0 0 1 0 0,0 1-1 0 0,0-1 0 0 0,0 0 0 0 0,0 0 0 0 0,0 0 1 0 0,0-1-1 0 0,0 1 0 0 0,1 0 0 0 0,-1 0 0 0 0,0-1 1 0 0,1 1-1 0 0,-1-1 0 0 0,0 1 0 0 0,1-1 0 0 0,-1 1 0 0 0,1-1 1 0 0,-1 0-1 0 0,3 0 0 0 0,20 1 77 0 0,-1 0-1 0 0,0-2 1 0 0,32-5-1 0 0,67-21-2911 0 0,-115 25 1876 0 0,-4 1 44 0 0,1 0 0 0 0,-1 0 0 0 0,0 0 0 0 0,0 0 0 0 0,5-3 0 0 0,-2 1-793 0 0</inkml:trace>
  <inkml:trace contextRef="#ctx0" brushRef="#br0" timeOffset="6612.23">828 1330 11519 0 0,'0'0'887'0'0,"-8"0"5708"0"0,8 0-6418 0 0,-1 0 1 0 0,1 0-1 0 0,-1 1 1 0 0,1-1 0 0 0,-1 0-1 0 0,1 0 1 0 0,-1 0-1 0 0,1 0 1 0 0,-1 1 0 0 0,1-1-1 0 0,-1 0 1 0 0,1 1-1 0 0,-1-1 1 0 0,1 0 0 0 0,-1 1-1 0 0,1-1 1 0 0,0 0 0 0 0,-1 1-1 0 0,1-1 1 0 0,0 1-1 0 0,-1-1 1 0 0,1 1 0 0 0,0-1-1 0 0,-1 1 1 0 0,1-1-1 0 0,0 1 1 0 0,0-1 0 0 0,0 1-1 0 0,0-1 1 0 0,-1 1 0 0 0,1-1-1 0 0,0 1 1 0 0,0 0-1 0 0,0-1 1 0 0,0 1 0 0 0,0-1-1 0 0,0 1 1 0 0,1 0-1 0 0,3 30-387 0 0,-1-18 835 0 0,30 206-240 0 0,-24-183-671 0 0,-1-19-1998 0 0,4-4-5160 0 0</inkml:trace>
  <inkml:trace contextRef="#ctx0" brushRef="#br0" timeOffset="6996.69">1033 1509 1839 0 0,'0'0'83'0'0,"-1"-1"-6"0"0,-11-17 15575 0 0,11 16-14582 0 0,3-11 4701 0 0,-1 10-5575 0 0,1 0 0 0 0,-1 0 0 0 0,1 0 0 0 0,0 0 0 0 0,3-5 0 0 0,-2 5-152 0 0,0-1 0 0 0,0 1 0 0 0,1 0-1 0 0,-1 0 1 0 0,1 0 0 0 0,0 0 0 0 0,0 1 0 0 0,0-1-1 0 0,0 1 1 0 0,0 0 0 0 0,1 0 0 0 0,-1 1-1 0 0,0-1 1 0 0,1 1 0 0 0,-1 0 0 0 0,1 0-1 0 0,0 1 1 0 0,-1-1 0 0 0,1 1 0 0 0,0 0-1 0 0,-1 0 1 0 0,1 1 0 0 0,0-1 0 0 0,-1 1 0 0 0,1 0-1 0 0,-1 0 1 0 0,1 0 0 0 0,-1 1 0 0 0,0 0-1 0 0,1 0 1 0 0,-1 0 0 0 0,0 0 0 0 0,6 5-1 0 0,3 4 3 0 0,-9-8-24 0 0,0 0-1 0 0,0 1 0 0 0,0-1 0 0 0,0 1 1 0 0,0 0-1 0 0,-1 0 0 0 0,0 0 1 0 0,0 1-1 0 0,0-1 0 0 0,0 1 0 0 0,-1 0 1 0 0,3 5-1 0 0,-3-2-8 0 0,0 0-1 0 0,-1 0 1 0 0,1 0 0 0 0,-1 0 0 0 0,-1 0-1 0 0,0 0 1 0 0,0 0 0 0 0,0 0-1 0 0,-1 0 1 0 0,0 0 0 0 0,-1 0 0 0 0,0 0-1 0 0,0-1 1 0 0,0 1 0 0 0,-1 0-1 0 0,-6 10 1 0 0,6-12-3 0 0,-1 0-1 0 0,0 0 1 0 0,0-1-1 0 0,-1 0 1 0 0,1 1 0 0 0,-1-2-1 0 0,0 1 1 0 0,0 0-1 0 0,-1-1 1 0 0,0 0 0 0 0,1 0-1 0 0,-1-1 1 0 0,0 0-1 0 0,-1 0 1 0 0,1 0 0 0 0,-1-1-1 0 0,1 1 1 0 0,-1-2-1 0 0,-10 3 1 0 0,13-4-17 0 0,1 1-1 0 0,-1-1 1 0 0,0 1-1 0 0,0-1 1 0 0,0 0-1 0 0,1-1 1 0 0,-1 1 0 0 0,0-1-1 0 0,0 1 1 0 0,1-1-1 0 0,-1 0 1 0 0,0-1-1 0 0,1 1 1 0 0,-1-1-1 0 0,1 1 1 0 0,0-1 0 0 0,-1 0-1 0 0,1 0 1 0 0,0-1-1 0 0,0 1 1 0 0,0-1-1 0 0,1 1 1 0 0,-1-1-1 0 0,0 0 1 0 0,1 0 0 0 0,0 0-1 0 0,0 0 1 0 0,0 0-1 0 0,0-1 1 0 0,0 1-1 0 0,1-1 1 0 0,-1 1-1 0 0,1-1 1 0 0,0 1-1 0 0,-1-7 1 0 0,0 0-81 0 0,0-1-1 0 0,1 0 1 0 0,0 0-1 0 0,1 0 1 0 0,0 1-1 0 0,0-1 1 0 0,3-11-1 0 0,-1 15-300 0 0,-1 0 0 0 0,1 0 1 0 0,0 1-1 0 0,1-1 0 0 0,3-6 0 0 0,-3 9-655 0 0,-1-1 1 0 0,1 0-1 0 0,1 1 0 0 0,-1 0 1 0 0,1 0-1 0 0,-1 0 0 0 0,6-4 1 0 0,1 0-5963 0 0</inkml:trace>
  <inkml:trace contextRef="#ctx0" brushRef="#br0" timeOffset="7417.18">1512 1465 10591 0 0,'0'0'12247'0'0,"1"14"-9906"0"0,-4-4-1988 0 0,1 1 0 0 0,-1-1-1 0 0,-1 0 1 0 0,0 0 0 0 0,0 0 0 0 0,-10 14-1 0 0,-3 11-198 0 0,-28 50-897 0 0,25-51-3268 0 0,17-29 2434 0 0</inkml:trace>
  <inkml:trace contextRef="#ctx0" brushRef="#br0" timeOffset="7811.96">1307 1465 12895 0 0,'0'0'998'0'0,"-12"-3"-390"0"0,10 1-21 0 0,1 1 0 0 0,-1-1 0 0 0,1 1 0 0 0,-1-1 0 0 0,1 0 0 0 0,0 0 1 0 0,0 0-1 0 0,0 0 0 0 0,0 0 0 0 0,-1-4 0 0 0,-2-2 978 0 0,4 7-1440 0 0,0 1-1 0 0,0-1 1 0 0,0 0-1 0 0,0 0 0 0 0,0 0 1 0 0,0 0-1 0 0,0 0 0 0 0,1 1 1 0 0,-1-1-1 0 0,0 0 0 0 0,0 0 1 0 0,1 0-1 0 0,-1 1 0 0 0,0-1 1 0 0,1 0-1 0 0,-1 0 0 0 0,1 1 1 0 0,0-2-1 0 0,10-12 371 0 0,-7 10-487 0 0,-1 0 0 0 0,1 1 0 0 0,0 0 0 0 0,0-1 0 0 0,0 1 0 0 0,1 0 0 0 0,-1 1 0 0 0,1-1 0 0 0,0 1 0 0 0,-1 0 0 0 0,1 0 0 0 0,0 1 0 0 0,0-1 0 0 0,0 1 1 0 0,0 0-1 0 0,0 0 0 0 0,1 1 0 0 0,-1 0 0 0 0,0 0 0 0 0,0 0 0 0 0,0 0 0 0 0,1 1 0 0 0,-1 0 0 0 0,0 0 0 0 0,0 0 0 0 0,9 4 0 0 0,-13-5-16 0 0,-1 1 0 0 0,1-1 1 0 0,0 0-1 0 0,-1 1 0 0 0,1-1 0 0 0,0 1 0 0 0,-1-1 0 0 0,1 1 0 0 0,0-1 1 0 0,-1 1-1 0 0,1 0 0 0 0,-1-1 0 0 0,0 1 0 0 0,1 0 0 0 0,-1-1 0 0 0,1 1 1 0 0,-1 0-1 0 0,0 0 0 0 0,1-1 0 0 0,-1 1 0 0 0,0 0 0 0 0,0 0 1 0 0,0-1-1 0 0,0 1 0 0 0,0 0 0 0 0,0 0 0 0 0,0 0 0 0 0,0-1 0 0 0,0 1 1 0 0,0 0-1 0 0,0 0 0 0 0,0 0 0 0 0,-1 0 0 0 0,1 1 6 0 0,-1 0 0 0 0,0 0 0 0 0,1 0-1 0 0,-1 0 1 0 0,0 0 0 0 0,0 0 0 0 0,-1-1 0 0 0,1 1-1 0 0,0 0 1 0 0,-1-1 0 0 0,-2 3 0 0 0,0 0 11 0 0,0-1 0 0 0,-1 0 0 0 0,1 0 1 0 0,-1-1-1 0 0,0 1 0 0 0,0-1 0 0 0,0 0 0 0 0,0-1 0 0 0,0 1 1 0 0,0-1-1 0 0,0 0 0 0 0,0 0 0 0 0,-1 0 0 0 0,1-1 1 0 0,0 0-1 0 0,-1 0 0 0 0,-6-1 0 0 0,11 1-91 0 0,0-1 0 0 0,0 1-1 0 0,0 0 1 0 0,0-1 0 0 0,0 1 0 0 0,1-1-1 0 0,-1 1 1 0 0,0-1 0 0 0,0 1 0 0 0,0-1 0 0 0,1 1-1 0 0,-1-1 1 0 0,0 0 0 0 0,1 0 0 0 0,-1 1-1 0 0,0-1 1 0 0,1 0 0 0 0,-1 0 0 0 0,1 0-1 0 0,-1 1 1 0 0,1-1 0 0 0,0 0 0 0 0,-1 0-1 0 0,1 0 1 0 0,0 0 0 0 0,0 0 0 0 0,-1 0 0 0 0,1 0-1 0 0,0 0 1 0 0,0 0 0 0 0,0 0 0 0 0,0 0-1 0 0,0 0 1 0 0,0 0 0 0 0,1 0 0 0 0,-1 0-1 0 0,0 0 1 0 0,0 0 0 0 0,1 0 0 0 0,-1 0-1 0 0,1 1 1 0 0,-1-1 0 0 0,1 0 0 0 0,-1 0 0 0 0,1 0-1 0 0,-1 0 1 0 0,1 1 0 0 0,0-1 0 0 0,-1 0-1 0 0,1 1 1 0 0,0-1 0 0 0,0 0 0 0 0,-1 1-1 0 0,1-1 1 0 0,0 1 0 0 0,0-1 0 0 0,0 1-1 0 0,1-1 1 0 0,6-2-1930 0 0</inkml:trace>
  <inkml:trace contextRef="#ctx0" brushRef="#br0" timeOffset="8194.79">1613 1686 5983 0 0,'0'0'542'0'0,"-16"-4"12047"0"0,15 2-12258 0 0,1 1-1 0 0,-1 0 1 0 0,0-1-1 0 0,0 1 1 0 0,1-1 0 0 0,-1 1-1 0 0,1-1 1 0 0,0 1 0 0 0,-1-1-1 0 0,1 1 1 0 0,0-1-1 0 0,0 1 1 0 0,0-3 0 0 0,0 1-275 0 0,1 1 1 0 0,-1-1-1 0 0,1 0 1 0 0,-1 1-1 0 0,1-1 1 0 0,0 0-1 0 0,0 1 1 0 0,0-1-1 0 0,1 1 1 0 0,-1-1 0 0 0,1 1-1 0 0,-1 0 1 0 0,1 0-1 0 0,0-1 1 0 0,2-1-1 0 0,-1 2-46 0 0,1 0-1 0 0,-1 1 1 0 0,0-1-1 0 0,1 1 1 0 0,0 0-1 0 0,-1 0 1 0 0,5-1-1 0 0,-1 2 4 0 0,-1 0 0 0 0,1 0 0 0 0,-1 1 0 0 0,1 0 1 0 0,-1 0-1 0 0,0 1 0 0 0,1-1 0 0 0,6 4 0 0 0,-9-3-38 0 0,0 0-1 0 0,0 0 1 0 0,0 0 0 0 0,0 0 0 0 0,-1 1 0 0 0,1-1 0 0 0,-1 1-1 0 0,0 0 1 0 0,1 0 0 0 0,-1 0 0 0 0,-1 1 0 0 0,1-1 0 0 0,3 6-1 0 0,-6-8 23 0 0,1 0 0 0 0,-1 1-1 0 0,1-1 1 0 0,-1 1 0 0 0,0-1 0 0 0,0 1-1 0 0,1-1 1 0 0,-1 1 0 0 0,0-1-1 0 0,0 1 1 0 0,-1-1 0 0 0,1 1-1 0 0,0-1 1 0 0,0 1 0 0 0,-1-1-1 0 0,1 1 1 0 0,-1-1 0 0 0,1 0-1 0 0,-1 1 1 0 0,1-1 0 0 0,-1 1-1 0 0,0-1 1 0 0,0 0 0 0 0,0 0-1 0 0,0 0 1 0 0,0 1 0 0 0,0-1-1 0 0,0 0 1 0 0,-2 1 0 0 0,-3 3-8 0 0,0 0 0 0 0,0 0 1 0 0,0-1-1 0 0,-10 5 0 0 0,-9 2 187 0 0,0-1 1 0 0,-38 10-1 0 0,58-18-169 0 0,4-2 0 0 0,-1 1 0 0 0,0-1 0 0 0,1 1 0 0 0,-1-1 0 0 0,0 0 0 0 0,1 1 0 0 0,-1-1 0 0 0,0 0 0 0 0,1 0 0 0 0,-1-1 0 0 0,0 1 0 0 0,1 0 0 0 0,-1 0 0 0 0,0-1 0 0 0,1 1 0 0 0,-1-1 0 0 0,-2-1 0 0 0,3 1 1 0 0,-1 0 0 0 0,1 0 1 0 0,0 0-1 0 0,0 0 0 0 0,0 0 0 0 0,0 0 1 0 0,0 0-1 0 0,0-1 0 0 0,1 1 1 0 0,-1 0-1 0 0,0-1 0 0 0,1 1 0 0 0,-1 0 1 0 0,1-1-1 0 0,-1-2 0 0 0,0-2-213 0 0,0 1-1 0 0,1-1 1 0 0,0 1 0 0 0,0-1-1 0 0,0 1 1 0 0,1-1-1 0 0,0 1 1 0 0,0-1 0 0 0,2-6-1 0 0,2-4-2099 0 0,0-2-5306 0 0</inkml:trace>
  <inkml:trace contextRef="#ctx0" brushRef="#br0" timeOffset="9052.36">1026 162 13559 0 0,'0'0'622'0'0,"-1"-5"204"0"0,0 3-404 0 0,0 0 0 0 0,0-1 1 0 0,0 1-1 0 0,0 0 0 0 0,0 0 0 0 0,-1 0 0 0 0,1 0 0 0 0,-1 0 0 0 0,1 0 0 0 0,-1 0 0 0 0,0 0 0 0 0,0 0 0 0 0,0 1 0 0 0,0-1 0 0 0,0 1 1 0 0,0 0-1 0 0,-3-2 0 0 0,3 2-224 0 0,-1 0 1 0 0,1 1 0 0 0,-1-1 0 0 0,0 1-1 0 0,1-1 1 0 0,-1 1 0 0 0,0 0 0 0 0,1 0 0 0 0,-1 0-1 0 0,0 1 1 0 0,1-1 0 0 0,-1 1 0 0 0,-3 1-1 0 0,-2 0-59 0 0,0 2 1 0 0,1-1-1 0 0,0 1 0 0 0,-1 0 0 0 0,2 0 0 0 0,-1 1 0 0 0,0 0 0 0 0,-8 9 0 0 0,6-4-54 0 0,-1 2 0 0 0,2-1-1 0 0,-1 1 1 0 0,2 0 0 0 0,-1 1 0 0 0,2 0 0 0 0,0 0-1 0 0,0 1 1 0 0,1-1 0 0 0,1 1 0 0 0,0 0 0 0 0,1 0-1 0 0,1 1 1 0 0,-2 24 0 0 0,4-36-89 0 0,0 1-1 0 0,1-1 1 0 0,-1 1-1 0 0,1-1 1 0 0,-1 1-1 0 0,1-1 1 0 0,0 1-1 0 0,0-1 1 0 0,1 1 0 0 0,-1-1-1 0 0,1 0 1 0 0,-1 0-1 0 0,1 0 1 0 0,0 0-1 0 0,0 0 1 0 0,0 0-1 0 0,1 0 1 0 0,-1-1-1 0 0,1 1 1 0 0,0-1 0 0 0,3 3-1 0 0,-2-2-4 0 0,-1-1 1 0 0,1 0-1 0 0,0 0 0 0 0,0-1 0 0 0,0 1 0 0 0,0-1 1 0 0,0 1-1 0 0,1-1 0 0 0,-1-1 0 0 0,0 1 1 0 0,0-1-1 0 0,1 1 0 0 0,-1-1 0 0 0,0 0 0 0 0,1-1 1 0 0,-1 1-1 0 0,6-2 0 0 0,0-1-92 0 0,0 0 0 0 0,-1 0-1 0 0,1-1 1 0 0,-1-1 0 0 0,16-9-1 0 0,-20 11 32 0 0,0 0-1 0 0,-1-1 0 0 0,1 1 1 0 0,-1-1-1 0 0,0 0 0 0 0,0-1 1 0 0,0 1-1 0 0,-1-1 0 0 0,0 1 0 0 0,0-1 1 0 0,5-9-1 0 0,-8 13 58 0 0,0 1-1 0 0,0-1 0 0 0,0 0 1 0 0,0 0-1 0 0,0 1 1 0 0,0-1-1 0 0,0 0 0 0 0,0 0 1 0 0,0 1-1 0 0,0-1 1 0 0,0 0-1 0 0,0 1 0 0 0,-1-1 1 0 0,1 0-1 0 0,0 1 1 0 0,-1-1-1 0 0,1 0 0 0 0,0 1 1 0 0,-1-1-1 0 0,1 0 1 0 0,-1 1-1 0 0,1-1 1 0 0,-1 1-1 0 0,1-1 0 0 0,-1 1 1 0 0,1-1-1 0 0,-1 1 1 0 0,1-1-1 0 0,-1 1 0 0 0,-1-1 1 0 0,0 0-4 0 0,0-1 0 0 0,-1 1-1 0 0,1 0 1 0 0,-1 0 0 0 0,1 0 0 0 0,-5-1 0 0 0,-1 1 14 0 0,0 1 0 0 0,0-1 0 0 0,0 1 0 0 0,0 1 0 0 0,-1 0 0 0 0,1 0-1 0 0,0 0 1 0 0,0 1 0 0 0,0 0 0 0 0,-13 6 0 0 0,10-3-25 0 0,0 0 0 0 0,1 1-1 0 0,0 0 1 0 0,0 1 0 0 0,0 0-1 0 0,-15 15 1 0 0,24-22-54 0 0,8 7-2254 0 0,10-5-5014 0 0,-9-4 587 0 0</inkml:trace>
  <inkml:trace contextRef="#ctx0" brushRef="#br0" timeOffset="9454.84">1147 258 11519 0 0,'-12'-4'11817'0'0,"13"2"-11503"0"0,1-1 0 0 0,-1 1 0 0 0,0-1 0 0 0,1 1 0 0 0,0 0-1 0 0,-1 0 1 0 0,3-3 0 0 0,-2 3-161 0 0,1-1-107 0 0,-1 1 0 0 0,1-1 0 0 0,0 0 0 0 0,0 1 0 0 0,1-1 0 0 0,-1 1-1 0 0,0 0 1 0 0,1 0 0 0 0,-1 1 0 0 0,1-1 0 0 0,0 1 0 0 0,7-3 0 0 0,-4 3-33 0 0,-1 0 0 0 0,1 0 0 0 0,-1 1 0 0 0,1 0 0 0 0,-1 0 0 0 0,1 1 0 0 0,10 1 1 0 0,-10 0-24 0 0,1 0 0 0 0,0 0 0 0 0,0 0 0 0 0,-1 1 1 0 0,1 1-1 0 0,-1-1 0 0 0,0 1 0 0 0,0 0 0 0 0,-1 1 1 0 0,1 0-1 0 0,-1 0 0 0 0,0 0 0 0 0,8 8 0 0 0,-12-10 6 0 0,0 0-1 0 0,-1 0 1 0 0,1-1-1 0 0,0 1 1 0 0,-1 0-1 0 0,0 0 0 0 0,1 0 1 0 0,-1 0-1 0 0,0 1 1 0 0,-1-1-1 0 0,1 0 1 0 0,-1 0-1 0 0,1 1 1 0 0,-1-1-1 0 0,0 0 0 0 0,0 1 1 0 0,0-1-1 0 0,-1 0 1 0 0,1 0-1 0 0,-1 1 1 0 0,0-1-1 0 0,0 0 1 0 0,0 0-1 0 0,0 0 0 0 0,0 0 1 0 0,-1 0-1 0 0,1 0 1 0 0,-3 3-1 0 0,-1 0 11 0 0,1 0 0 0 0,-1-1-1 0 0,1 1 1 0 0,-2-1 0 0 0,1 0-1 0 0,0-1 1 0 0,-1 1 0 0 0,0-1-1 0 0,0 0 1 0 0,0-1 0 0 0,-13 6-1 0 0,8-5 12 0 0,0-1 0 0 0,0 0 0 0 0,0-1-1 0 0,0 0 1 0 0,0 0 0 0 0,-20-1 0 0 0,25-1-10 0 0,0 0 0 0 0,0-1 0 0 0,-1 1 1 0 0,1-1-1 0 0,0-1 0 0 0,0 1 0 0 0,0-1 1 0 0,0 0-1 0 0,1-1 0 0 0,-1 1 0 0 0,0-1 1 0 0,1 0-1 0 0,-9-7 0 0 0,10 7-112 0 0,1 0 0 0 0,0 0-1 0 0,1-1 1 0 0,-1 0 0 0 0,0 1 0 0 0,1-1-1 0 0,0 0 1 0 0,0 0 0 0 0,0 0 0 0 0,1 0-1 0 0,-1-1 1 0 0,1 1 0 0 0,0 0-1 0 0,0-1 1 0 0,0 1 0 0 0,1 0 0 0 0,0-9-1 0 0,0 9-54 0 0,0 1-1 0 0,0-1 1 0 0,1 1-1 0 0,-1-1 0 0 0,1 1 1 0 0,0-1-1 0 0,0 1 0 0 0,0-1 1 0 0,1 1-1 0 0,-1 0 0 0 0,1 0 1 0 0,0 0-1 0 0,0 0 1 0 0,0 0-1 0 0,0 0 0 0 0,0 0 1 0 0,1 1-1 0 0,-1-1 0 0 0,1 1 1 0 0,0 0-1 0 0,0-1 0 0 0,5-2 1 0 0,4-1-5211 0 0,2-2-1445 0 0</inkml:trace>
  <inkml:trace contextRef="#ctx0" brushRef="#br0" timeOffset="9859.66">1683 124 18343 0 0,'0'0'4504'0'0,"-1"1"-3667"0"0,-6 13-47 0 0,-1-1-1 0 0,-11 15 0 0 0,7-10-603 0 0,-5 6-83 0 0,-1 0-1 0 0,-1-2 1 0 0,-1 0 0 0 0,-28 24 0 0 0,32-33-1612 0 0,-30 18 0 0 0,41-28-1484 0 0</inkml:trace>
  <inkml:trace contextRef="#ctx0" brushRef="#br0" timeOffset="10232.79">1494 103 12439 0 0,'-29'-6'3250'0'0,"27"5"-2727"0"0,1 1 1 0 0,-1-1-1 0 0,0 0 0 0 0,1 0 0 0 0,-1 1 0 0 0,1-1 0 0 0,-1 0 1 0 0,1-1-1 0 0,-1 1 0 0 0,1 0 0 0 0,0 0 0 0 0,0-1 1 0 0,-2 0-1 0 0,3 0-419 0 0,-1 1-1 0 0,1 0 1 0 0,0 0 0 0 0,0 0 0 0 0,0 0 0 0 0,0 0-1 0 0,0-1 1 0 0,0 1 0 0 0,0 0 0 0 0,0 0-1 0 0,0 0 1 0 0,0 0 0 0 0,1 0 0 0 0,-1 0 0 0 0,0-1-1 0 0,1 1 1 0 0,-1 0 0 0 0,1 0 0 0 0,-1 0-1 0 0,1 0 1 0 0,-1 0 0 0 0,1 0 0 0 0,0 1 0 0 0,0-1-1 0 0,-1 0 1 0 0,3-1 0 0 0,22-20 207 0 0,-19 18-306 0 0,-1 0-1 0 0,1 1 1 0 0,0 0 0 0 0,0 0 0 0 0,0 0-1 0 0,0 1 1 0 0,1 0 0 0 0,12-2-1 0 0,-17 3-14 0 0,0 1 0 0 0,0 0-1 0 0,1 0 1 0 0,-1 0-1 0 0,0 0 1 0 0,0 0 0 0 0,0 1-1 0 0,1-1 1 0 0,-1 0-1 0 0,0 1 1 0 0,0 0 0 0 0,0 0-1 0 0,0-1 1 0 0,0 1-1 0 0,0 0 1 0 0,0 1 0 0 0,0-1-1 0 0,0 0 1 0 0,0 0-1 0 0,-1 1 1 0 0,1-1 0 0 0,-1 1-1 0 0,1 0 1 0 0,-1-1-1 0 0,1 1 1 0 0,-1 0 0 0 0,0 0-1 0 0,0 0 1 0 0,0 0-1 0 0,1 3 1 0 0,-1-3-7 0 0,0 0 0 0 0,0 0 0 0 0,0 0-1 0 0,-1 0 1 0 0,1 0 0 0 0,-1 0 0 0 0,0 1 0 0 0,1-1-1 0 0,-1 0 1 0 0,0 0 0 0 0,0 1 0 0 0,-1-1 0 0 0,1 0 0 0 0,0 0-1 0 0,-1 0 1 0 0,1 0 0 0 0,-1 1 0 0 0,0-1 0 0 0,-1 3-1 0 0,0-2 22 0 0,0-1 0 0 0,0 1 0 0 0,0-1 0 0 0,0 1-1 0 0,-1-1 1 0 0,1 0 0 0 0,0 0 0 0 0,-1 0 0 0 0,0 0-1 0 0,0-1 1 0 0,1 1 0 0 0,-5 1 0 0 0,-1 0 10 0 0,0 0 0 0 0,0-1 0 0 0,0 1 1 0 0,0-2-1 0 0,-1 1 0 0 0,1-1 0 0 0,0 0 1 0 0,-1-1-1 0 0,-13-1 0 0 0,-3-7-34 0 0,25 8-29 0 0,-1 0-1 0 0,1-1 1 0 0,-1 1-1 0 0,1 0 1 0 0,-1-1-1 0 0,1 1 1 0 0,-1-1-1 0 0,1 1 1 0 0,-1 0-1 0 0,1-1 1 0 0,0 1-1 0 0,-1-1 1 0 0,1 1-1 0 0,-1-1 0 0 0,1 0 1 0 0,0 1-1 0 0,0-1 1 0 0,-1 1-1 0 0,1-1 1 0 0,0 0-1 0 0,0 1 1 0 0,0-1-1 0 0,0 1 1 0 0,0-1-1 0 0,0 0 1 0 0,0 0-1 0 0,0 0-26 0 0,0 0 1 0 0,1 0-1 0 0,-1 0 0 0 0,1 0 0 0 0,-1 0 0 0 0,1 0 0 0 0,0 1 0 0 0,-1-1 0 0 0,1 0 0 0 0,0 0 0 0 0,-1 1 0 0 0,1-1 0 0 0,0 1 0 0 0,0-1 1 0 0,1 0-1 0 0,1-1-280 0 0,0 0 1 0 0,0 1-1 0 0,0 0 1 0 0,1-1-1 0 0,-1 1 1 0 0,0 0-1 0 0,1 1 1 0 0,-1-1-1 0 0,6 0 1 0 0,30 7-3640 0 0,-14-1 1948 0 0</inkml:trace>
  <inkml:trace contextRef="#ctx0" brushRef="#br0" timeOffset="10601.82">1808 247 10135 0 0,'-21'-4'1096'0'0,"19"4"-267"0"0,0 0 0 0 0,1-1 0 0 0,-1 1 0 0 0,0-1 0 0 0,0 1 0 0 0,0-1 0 0 0,1 0 0 0 0,-3-1 0 0 0,4 2-482 0 0,-1-1 0 0 0,0 1 0 0 0,1-1 0 0 0,-1 1 0 0 0,1-1-1 0 0,0 0 1 0 0,-1 1 0 0 0,1-1 0 0 0,-1 1 0 0 0,1-1 0 0 0,0 0 0 0 0,0 1-1 0 0,-1-1 1 0 0,1 0 0 0 0,0 0 0 0 0,0 1 0 0 0,0-1 0 0 0,0 0 0 0 0,0 1-1 0 0,0-1 1 0 0,0-1 0 0 0,0 1-15 0 0,11-13 300 0 0,-9 13-628 0 0,1-1 0 0 0,-1 0 1 0 0,1 1-1 0 0,-1 0 0 0 0,1-1 0 0 0,0 1 0 0 0,0 0 1 0 0,0 0-1 0 0,-1 1 0 0 0,1-1 0 0 0,0 0 0 0 0,0 1 1 0 0,0 0-1 0 0,0 0 0 0 0,0 0 0 0 0,0 0 0 0 0,0 0 1 0 0,0 1-1 0 0,0-1 0 0 0,0 1 0 0 0,5 1 0 0 0,0 1-14 0 0,0 0 0 0 0,0 0-1 0 0,0 1 1 0 0,0-1 0 0 0,-1 2-1 0 0,13 8 1 0 0,-18-12 0 0 0,-1 0 1 0 0,1 0-1 0 0,-1 0 0 0 0,0 0 0 0 0,0 0 1 0 0,1 0-1 0 0,-1 1 0 0 0,0-1 0 0 0,0 0 1 0 0,0 1-1 0 0,-1-1 0 0 0,1 0 0 0 0,0 1 1 0 0,0-1-1 0 0,0 4 0 0 0,0-4-9 0 0,-1 0 19 0 0,0-1-1 0 0,0 0 1 0 0,0 1-1 0 0,1-1 1 0 0,-1 1-1 0 0,0-1 1 0 0,0 0-1 0 0,0 1 0 0 0,0-1 1 0 0,0 0-1 0 0,0 1 1 0 0,0-1-1 0 0,0 1 1 0 0,0-1-1 0 0,0 0 1 0 0,0 1-1 0 0,0-1 0 0 0,0 1 1 0 0,0-1-1 0 0,0 0 1 0 0,-1 1-1 0 0,1-1 1 0 0,0 0-1 0 0,0 1 0 0 0,0-1 1 0 0,-1 0-1 0 0,1 1 1 0 0,0-1-1 0 0,0 0 1 0 0,-1 1-1 0 0,1-1 1 0 0,0 0-1 0 0,-1 0 0 0 0,1 1 1 0 0,-1-1-5 0 0,-2 4 15 0 0,-1 0-1 0 0,0 0 0 0 0,0-1 1 0 0,0 0-1 0 0,0 1 0 0 0,0-1 0 0 0,-1-1 1 0 0,1 1-1 0 0,-10 3 0 0 0,-2 0 228 0 0,-29 5 0 0 0,39-9-198 0 0,3-2-19 0 0,0 1 0 0 0,0-1 0 0 0,0 1 0 0 0,-1-1 0 0 0,1 0 0 0 0,0 0 0 0 0,0-1 0 0 0,0 1 0 0 0,0-1 0 0 0,0 1 0 0 0,0-1 0 0 0,0 0 0 0 0,0 0 0 0 0,0 0 0 0 0,1-1 0 0 0,-1 1 0 0 0,-4-4 0 0 0,5 4-101 0 0,1 0 0 0 0,-1-1 0 0 0,1 1-1 0 0,-1-1 1 0 0,1 1 0 0 0,0-1 0 0 0,0 0 0 0 0,0 1 0 0 0,0-1 0 0 0,0 0-1 0 0,0 0 1 0 0,0 0 0 0 0,1 0 0 0 0,-1 0 0 0 0,1 0 0 0 0,0 0-1 0 0,-1 0 1 0 0,1 0 0 0 0,0 0 0 0 0,0 0 0 0 0,0 0 0 0 0,0 0 0 0 0,0 0-1 0 0,1 0 1 0 0,-1 0 0 0 0,1 0 0 0 0,1-4 0 0 0,1-3-1482 0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9:53.7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5 420 9215 0 0,'-16'-25'17089'0'0,"31"30"-16186"0"0,-14-5-908 0 0,15 5 548 0 0,22 5 0 0 0,-33-9-998 0 0,0 0 0 0 0,0-1 0 0 0,0 1 0 0 0,0-1 1 0 0,0 0-1 0 0,0-1 0 0 0,0 1 0 0 0,0-1 0 0 0,5-1 0 0 0,1-2-8213 0 0</inkml:trace>
  <inkml:trace contextRef="#ctx0" brushRef="#br0" timeOffset="374.59">12 288 12895 0 0,'-11'2'13080'0'0,"22"0"-13086"0"0,1 0 0 0 0,0-1-1 0 0,-1 0 1 0 0,1-1 0 0 0,0 0 0 0 0,19-3 0 0 0,-19 2-646 0 0,33-2-2869 0 0,-28 2 1553 0 0</inkml:trace>
  <inkml:trace contextRef="#ctx0" brushRef="#br0" timeOffset="913.66">680 196 15807 0 0,'0'0'1432'0'0,"0"-1"-1180"0"0,-1-1-18 0 0,1 0 1 0 0,-1 1-1 0 0,1-1 0 0 0,-1 1 0 0 0,1-1 1 0 0,0 0-1 0 0,0 1 0 0 0,0-1 0 0 0,0 0 0 0 0,0 1 1 0 0,0-1-1 0 0,0 0 0 0 0,0 1 0 0 0,1-1 0 0 0,-1 0 1 0 0,1 1-1 0 0,-1-1 0 0 0,1 1 0 0 0,0-1 1 0 0,-1 0-1 0 0,1 1 0 0 0,0 0 0 0 0,0-1 0 0 0,0 1 1 0 0,0 0-1 0 0,0-1 0 0 0,1 1 0 0 0,-1 0 1 0 0,0 0-1 0 0,0 0 0 0 0,1 0 0 0 0,-1 0 0 0 0,1 0 1 0 0,2-1-1 0 0,5-2 43 0 0,-1 1 1 0 0,1-1-1 0 0,0 2 0 0 0,14-4 1 0 0,-22 6-228 0 0,13-2-4 0 0,-1 1 1 0 0,1 0-1 0 0,-1 1 0 0 0,1 1 1 0 0,0 0-1 0 0,-1 1 0 0 0,0 0 1 0 0,1 1-1 0 0,-1 1 1 0 0,0 0-1 0 0,-1 0 0 0 0,1 2 1 0 0,14 7-1 0 0,-20-9-71 0 0,0 0 0 0 0,-1 1 0 0 0,0-1 0 0 0,0 1 0 0 0,0 0 0 0 0,6 8 0 0 0,-11-12-9 0 0,1 2 0 0 0,0-1 1 0 0,-1 0-1 0 0,1 0 1 0 0,-1 0-1 0 0,0 1 0 0 0,0-1 1 0 0,0 1-1 0 0,0-1 1 0 0,0 1-1 0 0,-1-1 0 0 0,1 1 1 0 0,-1-1-1 0 0,1 1 1 0 0,-1 0-1 0 0,0-1 0 0 0,0 1 1 0 0,0 0-1 0 0,-1-1 1 0 0,1 1-1 0 0,-2 4 0 0 0,0 0 10 0 0,-1 0-1 0 0,0-1 0 0 0,0 1 0 0 0,-1-1 0 0 0,1 0 0 0 0,-2 0 0 0 0,1 0 0 0 0,-1 0 1 0 0,1-1-1 0 0,-11 9 0 0 0,7-8 21 0 0,-1 1 0 0 0,0-1-1 0 0,0-1 1 0 0,-1 1 0 0 0,1-2 0 0 0,-21 8 0 0 0,19-8 19 0 0,1-1 1 0 0,-1-1-1 0 0,-1 1 0 0 0,1-2 0 0 0,0 0 1 0 0,0 0-1 0 0,-1-1 0 0 0,1 0 0 0 0,0-1 1 0 0,-1 0-1 0 0,1-1 0 0 0,0 0 1 0 0,0-1-1 0 0,-19-7 0 0 0,26 8-7 0 0,1 0-1 0 0,-1-1 0 0 0,1 1 1 0 0,0-1-1 0 0,-1 1 1 0 0,1-1-1 0 0,0 0 1 0 0,1 0-1 0 0,-1 0 1 0 0,1 0-1 0 0,-1-1 0 0 0,1 1 1 0 0,0-1-1 0 0,0 0 1 0 0,0 1-1 0 0,1-1 1 0 0,-3-6-1 0 0,4 7-21 0 0,-1 1 1 0 0,0-1-1 0 0,1 0 0 0 0,0 0 0 0 0,0 0 1 0 0,0 0-1 0 0,0 1 0 0 0,0-1 0 0 0,0 0 0 0 0,1 0 1 0 0,-1 0-1 0 0,1 0 0 0 0,0 1 0 0 0,0-1 1 0 0,0 0-1 0 0,0 1 0 0 0,0-1 0 0 0,1 1 0 0 0,-1-1 1 0 0,1 1-1 0 0,0 0 0 0 0,0-1 0 0 0,-1 1 1 0 0,1 0-1 0 0,5-3 0 0 0,1-1-233 0 0,1 0 0 0 0,-1 1-1 0 0,1 0 1 0 0,1 1 0 0 0,-1 0-1 0 0,1 1 1 0 0,12-4 0 0 0,8 0-1899 0 0,34-2 0 0 0,-37 5 724 0 0</inkml:trace>
  <inkml:trace contextRef="#ctx0" brushRef="#br0" timeOffset="1313.57">1268 316 14743 0 0,'0'0'672'0'0,"-1"0"-9"0"0,-17-5 10851 0 0,17-1-11155 0 0,1 1-243 0 0,0 4-175 0 0,13-8-893 0 0,-2 2-640 0 0,-3 2-5647 0 0</inkml:trace>
  <inkml:trace contextRef="#ctx0" brushRef="#br0" timeOffset="1712">1805 118 18655 0 0,'0'0'859'0'0,"-12"-8"306"0"0,7 3-683 0 0,-1 0 0 0 0,-1 1 0 0 0,1 0-1 0 0,-1 0 1 0 0,1 1 0 0 0,-1 0 0 0 0,0 0 0 0 0,0 0 0 0 0,-1 1-1 0 0,1 0 1 0 0,0 0 0 0 0,-1 1 0 0 0,-14-1 0 0 0,13 2-428 0 0,-1 1 1 0 0,1-1-1 0 0,-1 2 0 0 0,1-1 1 0 0,-1 1-1 0 0,1 1 0 0 0,0 0 1 0 0,0 0-1 0 0,0 1 1 0 0,-13 7-1 0 0,13-6-54 0 0,1 0 0 0 0,0 1 0 0 0,-14 13 0 0 0,19-16 0 0 0,0 1 0 0 0,0-1 0 0 0,0 1 0 0 0,0-1 0 0 0,1 1 0 0 0,-1 0 0 0 0,1 0 0 0 0,0 0 0 0 0,0 0 0 0 0,-2 9 0 0 0,4-12 0 0 0,-1 0 0 0 0,1 1 0 0 0,0-1 0 0 0,0 0 0 0 0,0 1 0 0 0,0-1 0 0 0,0 0 0 0 0,0 0 0 0 0,0 1 0 0 0,1-1 0 0 0,-1 0 0 0 0,0 1 0 0 0,1-1 0 0 0,-1 0 0 0 0,1 0 0 0 0,-1 0 0 0 0,1 1-1 0 0,0-1 1 0 0,-1 0 0 0 0,2 1 0 0 0,0 0 1 0 0,-1-1-1 0 0,1 1 0 0 0,0-1 0 0 0,0 1 0 0 0,0-1 0 0 0,0 0 0 0 0,0 0 1 0 0,0 0-1 0 0,1 0 0 0 0,2 1 0 0 0,3 0-2 0 0,0-1 0 0 0,0 0 0 0 0,0 0-1 0 0,0 0 1 0 0,13-2 0 0 0,0 0-72 0 0,-1-2-1 0 0,0-1 1 0 0,0 0-1 0 0,22-8 1 0 0,-30 7-27 0 0,0 1-1 0 0,-1-1 1 0 0,0-1 0 0 0,0 0-1 0 0,0-1 1 0 0,-1 0 0 0 0,0 0-1 0 0,9-10 1 0 0,-18 17 96 0 0,0 0 0 0 0,-1-1 0 0 0,1 1 0 0 0,0-1 0 0 0,-1 1 1 0 0,1-1-1 0 0,-1 1 0 0 0,1-1 0 0 0,-1 1 0 0 0,1-1 0 0 0,-1 0 0 0 0,1 1 0 0 0,-1-1 0 0 0,0 0 0 0 0,1 1 0 0 0,-1-1 0 0 0,0 0 0 0 0,1 0 0 0 0,-1 1 1 0 0,0-1-1 0 0,0 0 0 0 0,0 0 0 0 0,0 1 0 0 0,0-1 0 0 0,0 0 0 0 0,0 0 0 0 0,0 1 0 0 0,0-1 0 0 0,0 0 0 0 0,0 0 0 0 0,-1-1 0 0 0,0-1 3 0 0,0-4 15 0 0,-2 2 57 0 0,3 5-52 0 0,0 0 0 0 0,0 0 0 0 0,0-1 0 0 0,0 1 0 0 0,0 0 0 0 0,-1 0 0 0 0,1 0 0 0 0,0-1 0 0 0,0 1 0 0 0,0 0 0 0 0,0 0 0 0 0,0 0 0 0 0,0 0 0 0 0,-1-1 0 0 0,1 1 0 0 0,0 0 0 0 0,0 0 1 0 0,0 0-1 0 0,0 0 0 0 0,-1 0 0 0 0,1 0 0 0 0,0-1 0 0 0,0 1 0 0 0,0 0 0 0 0,-1 0 0 0 0,1 0 0 0 0,0 0 0 0 0,0 0 0 0 0,0 0 0 0 0,-1 0 0 0 0,1 0 0 0 0,0 0 0 0 0,0 0 0 0 0,-1 0 0 0 0,-2 7 149 0 0,2 11-75 0 0,8 18 132 0 0,1 0-1 0 0,19 53 0 0 0,3-11-1233 0 0,3-2-4372 0 0,-30-69 3947 0 0</inkml:trace>
  <inkml:trace contextRef="#ctx0" brushRef="#br0" timeOffset="2171.53">2489 217 13359 0 0,'-4'3'8074'0'0,"-8"3"-5697"0"0,-12 10-249 0 0,-37 35 0 0 0,37-30-2164 0 0,-28 19 0 0 0,28-23-611 0 0,-24 14-1096 0 0,15-16-7728 0 0,23-12 2489 0 0</inkml:trace>
  <inkml:trace contextRef="#ctx0" brushRef="#br0" timeOffset="2580.15">2185 225 5063 0 0,'0'0'13855'0'0,"-7"15"-9798"0"0,7-10-3840 0 0,1-1 0 0 0,0 1-1 0 0,0-1 1 0 0,0 0 0 0 0,1 1-1 0 0,0-1 1 0 0,0 0 0 0 0,0 0 0 0 0,0 0-1 0 0,0 0 1 0 0,1 0 0 0 0,0-1 0 0 0,0 1-1 0 0,0-1 1 0 0,0 0 0 0 0,7 6-1 0 0,2 1-214 0 0,0-1 0 0 0,1 0 0 0 0,23 12 0 0 0,-14-11-680 0 0,29 11-1 0 0,0-5-3857 0 0,-29-10-3175 0 0</inkml:trace>
  <inkml:trace contextRef="#ctx0" brushRef="#br0" timeOffset="3015.63">2831 196 11975 0 0,'-6'-11'1280'0'0,"5"9"-762"0"0,0 0 1 0 0,0 0-1 0 0,0 0 0 0 0,0 0 0 0 0,0 0 0 0 0,0 0 0 0 0,1 0 0 0 0,-1-1 0 0 0,1 1 0 0 0,0 0 1 0 0,-1 0-1 0 0,1 0 0 0 0,0-1 0 0 0,0 1 0 0 0,0 0 0 0 0,1 0 0 0 0,-1 0 0 0 0,0-1 1 0 0,2-1-1 0 0,-1 1-224 0 0,0 0 0 0 0,1 0 0 0 0,0 1 0 0 0,-1-1 0 0 0,1 1 0 0 0,0-1 0 0 0,0 1 0 0 0,0 0 0 0 0,1-1-1 0 0,-1 1 1 0 0,1 0 0 0 0,2-2 0 0 0,2 0-214 0 0,1 0-1 0 0,-1 0 0 0 0,1 1 0 0 0,0 0 0 0 0,0 0 0 0 0,0 1 1 0 0,0 0-1 0 0,0 0 0 0 0,12 0 0 0 0,-13 2-73 0 0,1 0 1 0 0,-1 1-1 0 0,0-1 0 0 0,1 2 1 0 0,-1-1-1 0 0,0 1 0 0 0,0 0 1 0 0,0 0-1 0 0,0 1 0 0 0,0 0 1 0 0,11 7-1 0 0,-6-2-20 0 0,0 1 0 0 0,-1 0 0 0 0,0 0 0 0 0,-1 1 0 0 0,12 14 0 0 0,-14-15-15 0 0,-1 0 0 0 0,0 1 0 0 0,0 0 0 0 0,-1 0 0 0 0,0 1 0 0 0,0 0 0 0 0,4 15 0 0 0,-8-22 20 0 0,-1 0 1 0 0,-1-1-1 0 0,1 1 1 0 0,0 0-1 0 0,-1 0 1 0 0,0 0-1 0 0,0 0 0 0 0,0 0 1 0 0,0 0-1 0 0,-1 0 1 0 0,1 0-1 0 0,-1 0 0 0 0,0 0 1 0 0,0 0-1 0 0,-1-1 1 0 0,1 1-1 0 0,-1 0 0 0 0,0-1 1 0 0,0 1-1 0 0,0-1 1 0 0,0 0-1 0 0,0 0 0 0 0,-1 0 1 0 0,0 0-1 0 0,1 0 1 0 0,-4 3-1 0 0,-1-1 11 0 0,-1 0 1 0 0,1 0-1 0 0,-1-1 0 0 0,0 0 0 0 0,0 0 1 0 0,0-1-1 0 0,-1 0 0 0 0,1 0 1 0 0,-1-1-1 0 0,1 0 0 0 0,-1-1 0 0 0,0 0 1 0 0,-18 0-1 0 0,0-1 6 0 0,0-2 0 0 0,0-1 0 0 0,-34-8 0 0 0,52 9-7 0 0,1 0 0 0 0,0-1 0 0 0,0 0 0 0 0,0 0 0 0 0,0 0 0 0 0,0-1 0 0 0,1-1 0 0 0,-1 1 0 0 0,1-1 0 0 0,-13-12 0 0 0,18 15-2 0 0,0-1 0 0 0,-1 1 0 0 0,1-1 0 0 0,0 0 0 0 0,0 0 0 0 0,0 0 0 0 0,1 0 0 0 0,-1-1 0 0 0,1 1 0 0 0,-1 0 0 0 0,1 0 0 0 0,0-1 0 0 0,1 1 0 0 0,-1-1 0 0 0,0 1 0 0 0,1-1 0 0 0,0 1-1 0 0,0-1 1 0 0,0 0 0 0 0,0 1 0 0 0,1-1 0 0 0,-1 1 0 0 0,1-1 0 0 0,0 1 0 0 0,0 0 0 0 0,0-1 0 0 0,0 1 0 0 0,1 0 0 0 0,1-4 0 0 0,1 1-118 0 0,0 0 0 0 0,1-1 0 0 0,-1 2 0 0 0,1-1 0 0 0,0 0-1 0 0,0 1 1 0 0,1 0 0 0 0,0 0 0 0 0,0 1 0 0 0,7-5 0 0 0,-3 3-1014 0 0,0 1 0 0 0,0 0 0 0 0,15-5 0 0 0,-4 4-6949 0 0</inkml:trace>
  <inkml:trace contextRef="#ctx0" brushRef="#br0" timeOffset="3016.63">3405 249 7831 0 0,'0'0'19503'0'0,"11"-12"-23189"0"0,-6 8 2013 0 0</inkml:trace>
  <inkml:trace contextRef="#ctx0" brushRef="#br0" timeOffset="3452.77">3534 87 8287 0 0,'0'0'639'0'0,"-15"-6"-30"0"0,1-5 10855 0 0,14 11-11171 0 0,0-1 1 0 0,-1 1-1 0 0,1-1 1 0 0,0 1-1 0 0,-1-1 0 0 0,1 1 1 0 0,0-1-1 0 0,0 1 1 0 0,-1-1-1 0 0,1 1 1 0 0,0-1-1 0 0,0 0 0 0 0,0 1 1 0 0,0-1-1 0 0,0 1 1 0 0,0-1-1 0 0,0 0 0 0 0,0-1-194 0 0,1 1 0 0 0,0-1-1 0 0,0 1 1 0 0,-1 0 0 0 0,1-1-1 0 0,0 1 1 0 0,0 0 0 0 0,0 0-1 0 0,0-1 1 0 0,1 1 0 0 0,-1 0-1 0 0,0 0 1 0 0,0 0 0 0 0,1 0-1 0 0,-1 1 1 0 0,3-2 0 0 0,6-4-72 0 0,1 1 1 0 0,0 0 0 0 0,0 1 0 0 0,0 0-1 0 0,1 1 1 0 0,-1 0 0 0 0,14-1-1 0 0,-4 1 2 0 0,-1 2 0 0 0,1 0 0 0 0,26 3 0 0 0,-43-2-27 0 0,0 1 0 0 0,0-1 0 0 0,0 1 0 0 0,-1 0 0 0 0,1 0 0 0 0,0 0 0 0 0,-1 1 0 0 0,1-1 0 0 0,-1 1 0 0 0,1 0 0 0 0,-1 0 1 0 0,0 0-1 0 0,0 0 0 0 0,1 1 0 0 0,-2-1 0 0 0,1 1 0 0 0,3 4 0 0 0,-3-3 2 0 0,-1 0-1 0 0,1 0 1 0 0,-1 0 0 0 0,0 0 0 0 0,-1 0-1 0 0,1 1 1 0 0,-1-1 0 0 0,0 1 0 0 0,0 0 0 0 0,0-1-1 0 0,0 1 1 0 0,-1 0 0 0 0,0-1 0 0 0,0 6-1 0 0,-2 13 45 0 0,-2 1-1 0 0,0-1 0 0 0,-8 22 1 0 0,-5 26 21 0 0,8 15-732 0 0,8-68-2943 0 0,1 1-3489 0 0</inkml:trace>
  <inkml:trace contextRef="#ctx0" brushRef="#br0" timeOffset="3453.77">3591 287 18023 0 0,'0'0'1632'0'0,"2"-1"-1344"0"0,6-3 348 0 0,1 0 0 0 0,0 0 0 0 0,1 1 0 0 0,-1 0 0 0 0,17-2 0 0 0,54-4 901 0 0,-54 7-1413 0 0,71-6-585 0 0,-32 5-3452 0 0,-41 2-3814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2:42.9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1 44 8287 0 0,'0'0'639'0'0,"-2"-18"5220"0"0,8-7 5643 0 0,-2 33-10546 0 0,1 5-584 0 0,-1 0 0 0 0,0 0 0 0 0,-1 1 0 0 0,1 14 0 0 0,3 10-64 0 0,-2-13-110 0 0,4 34 1 0 0,-10-17-1745 0 0,0-33 139 0 0,0-1 0 0 0,-1 0 0 0 0,-2 9 0 0 0</inkml:trace>
  <inkml:trace contextRef="#ctx0" brushRef="#br0" timeOffset="795.77">73 715 5983 0 0,'0'0'464'0'0,"-11"-18"8424"0"0,11 16-8423 0 0,-1-1-1 0 0,1 1 0 0 0,0-1 1 0 0,0 1-1 0 0,0-1 0 0 0,1 1 1 0 0,-1-1-1 0 0,0 1 0 0 0,1-1 1 0 0,0 1-1 0 0,0-1 0 0 0,-1 1 1 0 0,1 0-1 0 0,3-5 0 0 0,-1 3-98 0 0,0 0-1 0 0,0 0 0 0 0,0 0 0 0 0,0 1 1 0 0,1-1-1 0 0,-1 1 0 0 0,7-5 1 0 0,-4 4-221 0 0,0 0 0 0 0,0 1 0 0 0,0 0 1 0 0,1 0-1 0 0,-1 0 0 0 0,1 0 0 0 0,0 1 1 0 0,0 1-1 0 0,0-1 0 0 0,0 1 0 0 0,7-1 1 0 0,-12 2-129 0 0,0 0 1 0 0,0 0-1 0 0,0 0 1 0 0,0 1 0 0 0,0-1-1 0 0,1 1 1 0 0,-1-1-1 0 0,0 1 1 0 0,-1 0-1 0 0,1-1 1 0 0,0 1 0 0 0,0 0-1 0 0,0 0 1 0 0,0 1-1 0 0,-1-1 1 0 0,1 0-1 0 0,0 1 1 0 0,1 1 0 0 0,-1 0 1 0 0,0 0 0 0 0,0-1 1 0 0,-1 1-1 0 0,1 0 1 0 0,-1 0-1 0 0,0 0 0 0 0,0 0 1 0 0,0 0-1 0 0,0 0 1 0 0,0 1-1 0 0,0 2 0 0 0,-1 3 18 0 0,1-1 0 0 0,-1 0 0 0 0,-1 1-1 0 0,1-1 1 0 0,-2 0 0 0 0,1 1 0 0 0,-1-1-1 0 0,-4 12 1 0 0,-2-4-4 0 0,0 0 1 0 0,0 0-1 0 0,-2 0 1 0 0,0-2-1 0 0,-1 1 1 0 0,0-1-1 0 0,-16 14 0 0 0,-1-1 7 0 0,-1-2 0 0 0,-41 28 0 0 0,62-47 2 0 0,5-6-32 0 0,5-4-8 0 0,6-6-3 0 0,3 5 5 0 0,0 0-1 0 0,0 0 1 0 0,1 1 0 0 0,0 1 0 0 0,0 0-1 0 0,0 0 1 0 0,0 1 0 0 0,0 1-1 0 0,0 0 1 0 0,13 1 0 0 0,-4 0-88 0 0,0 2-1 0 0,0 1 1 0 0,-1 0-1 0 0,1 1 1 0 0,20 8 0 0 0,-32-11-3268 0 0</inkml:trace>
  <inkml:trace contextRef="#ctx0" brushRef="#br0" timeOffset="1419.93">84 1331 13359 0 0,'0'0'1027'0'0,"-14"-5"-422"0"0,9 3 2123 0 0,5 2-2491 0 0,-1-1 0 0 0,1 1 0 0 0,0 0-1 0 0,-1-1 1 0 0,1 1 0 0 0,0 0 0 0 0,-1-1 0 0 0,1 1 0 0 0,0-1-1 0 0,-1 1 1 0 0,1 0 0 0 0,0-1 0 0 0,0 1 0 0 0,0-1-1 0 0,-1 1 1 0 0,1-1 0 0 0,0 1 0 0 0,0-1 0 0 0,0 1 0 0 0,0-1-1 0 0,0 1 1 0 0,0-1 0 0 0,0 1 0 0 0,0-1 0 0 0,0 1-1 0 0,0-1 1 0 0,0 1 0 0 0,0-1 0 0 0,0 1 0 0 0,1-1 0 0 0,0-1-48 0 0,0 0 0 0 0,0 0 1 0 0,0 0-1 0 0,0 1 1 0 0,1-1-1 0 0,-1 0 1 0 0,1 1-1 0 0,1-2 1 0 0,5-4-180 0 0,0 1 1 0 0,11-6-1 0 0,-19 12 40 0 0,10-6-21 0 0,1 2 0 0 0,-1-1 0 0 0,1 1 0 0 0,0 1 0 0 0,0 0 0 0 0,1 0 0 0 0,-1 1-1 0 0,0 1 1 0 0,1 0 0 0 0,-1 0 0 0 0,1 1 0 0 0,16 2 0 0 0,-26-1-29 0 0,1-1 0 0 0,-1 0 0 0 0,1 1 0 0 0,-1-1-1 0 0,1 1 1 0 0,-1 0 0 0 0,0 0 0 0 0,1 0 0 0 0,-1 0 0 0 0,0 0 0 0 0,0 1-1 0 0,0-1 1 0 0,0 1 0 0 0,0-1 0 0 0,0 1 0 0 0,0 0 0 0 0,0 0 0 0 0,1 2-1 0 0,-2-2 2 0 0,0 0 0 0 0,0 0-1 0 0,0 0 1 0 0,-1 0 0 0 0,1 0-1 0 0,-1 0 1 0 0,1 1-1 0 0,-1-1 1 0 0,0 0 0 0 0,0 0-1 0 0,0 0 1 0 0,0 1 0 0 0,0-1-1 0 0,0 0 1 0 0,-1 0 0 0 0,1 0-1 0 0,-1 1 1 0 0,0-1-1 0 0,1 0 1 0 0,-3 3 0 0 0,-1 4 10 0 0,-1-1 0 0 0,0 0 0 0 0,0 0 1 0 0,-1 0-1 0 0,0-1 0 0 0,-12 12 0 0 0,-48 37 82 0 0,43-38-83 0 0,-21 16-10 0 0,40-29 0 0 0,4-5 0 0 0,0 0 0 0 0,-1 1 0 0 0,1-1 0 0 0,0 1 0 0 0,0-1 0 0 0,0 1 0 0 0,0-1 0 0 0,-1 1 0 0 0,1-1 0 0 0,0 1 0 0 0,0-1 0 0 0,0 1 0 0 0,0-1 0 0 0,0 1 0 0 0,0-1 0 0 0,1 1 0 0 0,-1-1 0 0 0,0 1 0 0 0,0-1 0 0 0,0 1 0 0 0,0-1 0 0 0,1 1 0 0 0,-1-1 0 0 0,0 1 0 0 0,0-1 0 0 0,1 1 0 0 0,-1-1 0 0 0,0 0 0 0 0,1 1 0 0 0,-1-1 0 0 0,0 0 0 0 0,1 1 0 0 0,-1-1 0 0 0,1 0 0 0 0,-1 1 0 0 0,0-1 0 0 0,2 0 0 0 0,-2 1 0 0 0,3 1 0 0 0,-1-1 0 0 0,1 1 0 0 0,0 0 0 0 0,0-1 0 0 0,-1 0 0 0 0,1 0 0 0 0,0 0 0 0 0,0 0 0 0 0,0 0 0 0 0,5 0 0 0 0,35 3 0 0 0,-20-3 0 0 0,-10 0 0 0 0,-8-1 0 0 0,1 0 0 0 0,-1 1 0 0 0,0 0 0 0 0,1 0 0 0 0,-1 0 0 0 0,0 0 0 0 0,9 4 0 0 0,-13-4-1 0 0,0-1 1 0 0,-1 1-1 0 0,1-1 1 0 0,0 0-1 0 0,0 1 0 0 0,-1 0 1 0 0,1-1-1 0 0,0 1 1 0 0,-1-1-1 0 0,1 1 0 0 0,0 0 1 0 0,-1 0-1 0 0,1-1 0 0 0,-1 1 1 0 0,1 0-1 0 0,-1 0 1 0 0,0 0-1 0 0,1-1 0 0 0,-1 1 1 0 0,0 0-1 0 0,0 0 1 0 0,1 0-1 0 0,-1 0 0 0 0,0 0 1 0 0,0 0-1 0 0,0 0 0 0 0,0 0 1 0 0,0-1-1 0 0,0 1 1 0 0,0 0-1 0 0,-1 0 0 0 0,1 0 1 0 0,-1 1-1 0 0,0 1-4 0 0,0-1-1 0 0,0 1 0 0 0,0-1 1 0 0,-1 1-1 0 0,1-1 1 0 0,-4 4-1 0 0,-4 4 3 0 0,0-2 0 0 0,0 1 0 0 0,-1-1 0 0 0,-19 12 0 0 0,-46 21 6 0 0,58-32-3 0 0,11-6-18 0 0,1 0-1 0 0,-1-1 1 0 0,0 0-1 0 0,1 0 1 0 0,-1-1-1 0 0,0 1 1 0 0,0-1-1 0 0,0 0 1 0 0,0-1 0 0 0,-8 1-1 0 0,11-2 4 0 0,1 1-1 0 0,-1 0 1 0 0,1-1-1 0 0,-1 1 1 0 0,1-1-1 0 0,-1 0 1 0 0,1 0 0 0 0,0 0-1 0 0,-1 0 1 0 0,1 0-1 0 0,0 0 1 0 0,0-1-1 0 0,0 1 1 0 0,0-1-1 0 0,0 0 1 0 0,0 1 0 0 0,0-1-1 0 0,1 0 1 0 0,-1 0-1 0 0,1 0 1 0 0,-1 0-1 0 0,1 0 1 0 0,0-1-1 0 0,0 1 1 0 0,0 0 0 0 0,-2-5-1 0 0,1 2-358 0 0,1 0 1 0 0,0-1-1 0 0,0 1 1 0 0,0-1-1 0 0,0 1 0 0 0,1 0 1 0 0,0-1-1 0 0,0 1 0 0 0,1-1 1 0 0,-1 1-1 0 0,1-1 0 0 0,2-5 1 0 0,2-3-1478 0 0</inkml:trace>
  <inkml:trace contextRef="#ctx0" brushRef="#br0" timeOffset="1909.75">181 1922 15695 0 0,'0'0'9887'0'0,"13"8"-8938"0"0,-11-7-895 0 0,-1 1-1 0 0,0 0 1 0 0,1 0 0 0 0,-1 0-1 0 0,0 0 1 0 0,0 0-1 0 0,0 0 1 0 0,0 0 0 0 0,0 0-1 0 0,-1 0 1 0 0,1 0 0 0 0,-1 1-1 0 0,1-1 1 0 0,-1 0-1 0 0,0 0 1 0 0,0 1 0 0 0,0 3-1 0 0,-1 5 62 0 0,0 1-1 0 0,-3 13 0 0 0,1-10-29 0 0,-15 97 150 0 0,18-110-235 0 0,0-1 1 0 0,0 0-1 0 0,-1 0 1 0 0,1 0-1 0 0,0 1 1 0 0,0-1-1 0 0,0 0 0 0 0,0 0 1 0 0,1 1-1 0 0,-1-1 1 0 0,0 0-1 0 0,0 0 0 0 0,1 0 1 0 0,-1 0-1 0 0,1 1 1 0 0,-1-1-1 0 0,1 0 0 0 0,-1 0 1 0 0,1 0-1 0 0,0 0 1 0 0,-1 0-1 0 0,1 0 0 0 0,0 0 1 0 0,0-1-1 0 0,0 1 1 0 0,0 0-1 0 0,0 0 0 0 0,0 0 1 0 0,0-1-1 0 0,0 1 1 0 0,0-1-1 0 0,0 1 1 0 0,0-1-1 0 0,0 1 0 0 0,1-1 1 0 0,-1 0-1 0 0,0 1 1 0 0,0-1-1 0 0,0 0 0 0 0,1 0 1 0 0,0 0-1 0 0,7 1 7 0 0,-1-1-1 0 0,1-1 1 0 0,-1 0 0 0 0,14-2-1 0 0,-18 2-3 0 0,40-9-13 0 0,-1-2-1 0 0,41-18 0 0 0,11-3-5099 0 0,-88 30 3611 0 0,0 1-33 0 0</inkml:trace>
  <inkml:trace contextRef="#ctx0" brushRef="#br0" timeOffset="2317.16">401 1864 13823 0 0,'0'0'5168'0'0,"-5"12"-1963"0"0,3-4-2797 0 0,1 1-1 0 0,0 0 0 0 0,0-1 0 0 0,1 1 0 0 0,0 0 0 0 0,0 0 0 0 0,2 9 0 0 0,1 14 144 0 0,6 200 1236 0 0,1-87-6058 0 0,-10-128-4330 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9:47.7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 161 17359 0 0,'0'0'795'0'0,"-5"-5"266"0"0,-5-4 6779 0 0,20 40-7243 0 0,-1 0 0 0 0,7 44 0 0 0,5 19-493 0 0,-16-79-100 0 0,0 1 0 0 0,1-1 1 0 0,14 27-1 0 0,-18-40-7 0 0,1 9-77 0 0,0-4 4 0 0,-1-9-36 0 0,1-10-33 0 0,-2 5 145 0 0,0 0 0 0 0,1 0 0 0 0,0 0 0 0 0,0 0 0 0 0,0 1 0 0 0,1-1 0 0 0,0 1 0 0 0,0-1 0 0 0,6-7 0 0 0,0-1 0 0 0,-3 4-4 0 0,0 0-1 0 0,1 0 1 0 0,0 1-1 0 0,1 1 1 0 0,0-1-1 0 0,1 1 1 0 0,18-16-1 0 0,-22 22 3 0 0,0 0 0 0 0,0 0 1 0 0,0 0-1 0 0,0 0 0 0 0,0 1 0 0 0,1 0 0 0 0,-1 0 1 0 0,1 0-1 0 0,0 1 0 0 0,-1-1 0 0 0,1 1 0 0 0,0 1 1 0 0,0-1-1 0 0,0 1 0 0 0,0 0 0 0 0,-1 1 0 0 0,1-1 1 0 0,0 1-1 0 0,6 2 0 0 0,-3-1-10 0 0,-1 1-1 0 0,1 1 1 0 0,-1-1 0 0 0,1 2-1 0 0,-1-1 1 0 0,0 1 0 0 0,-1 0-1 0 0,1 0 1 0 0,-1 1-1 0 0,9 9 1 0 0,-14-12 4 0 0,1 0 0 0 0,-1 0 1 0 0,0 0-1 0 0,0 0 0 0 0,0 1 0 0 0,0-1 1 0 0,0 0-1 0 0,-1 1 0 0 0,1 0 0 0 0,-1-1 0 0 0,1 8 1 0 0,-1-8 4 0 0,-1 0 1 0 0,0 0-1 0 0,0 1 1 0 0,-1-1-1 0 0,1 0 1 0 0,-1 0-1 0 0,1 0 1 0 0,-1 0-1 0 0,0 0 1 0 0,0 0-1 0 0,-1-1 1 0 0,1 1-1 0 0,0 0 1 0 0,-1 0-1 0 0,0-1 1 0 0,-3 5-1 0 0,1-3 3 0 0,0 0 0 0 0,0 0 0 0 0,-1 0 0 0 0,0 0 0 0 0,1-1 0 0 0,-1 0 0 0 0,-1 0 0 0 0,-6 3 0 0 0,-7 2 0 0 0,-21 6 0 0 0,16-6 0 0 0,0-1 0 0 0,-1-2 0 0 0,1 0 0 0 0,-1-1 0 0 0,-35 0 0 0 0,56-4-63 0 0,1-1 1 0 0,-1 1-1 0 0,1-1 0 0 0,0 1 1 0 0,-1-1-1 0 0,1 0 0 0 0,0 0 1 0 0,-6-3-1 0 0,8 3 44 0 0,0 1-1 0 0,0-1 0 0 0,1 1 1 0 0,-1-1-1 0 0,0 0 1 0 0,1 1-1 0 0,-1-1 1 0 0,0 0-1 0 0,1 0 0 0 0,-1 1 1 0 0,1-1-1 0 0,-1 0 1 0 0,1 0-1 0 0,-1 0 1 0 0,1 0-1 0 0,0 0 0 0 0,0 1 1 0 0,-1-1-1 0 0,1 0 1 0 0,0 0-1 0 0,0 0 1 0 0,0 0-1 0 0,0 0 0 0 0,0 0 1 0 0,0 0-1 0 0,0 0 1 0 0,0 0-1 0 0,0 0 1 0 0,1 0-1 0 0,-1 0 0 0 0,0 0 1 0 0,0 0-1 0 0,1 0 1 0 0,-1 1-1 0 0,1-1 1 0 0,0-1-1 0 0,2-3-539 0 0,1-1 0 0 0,0 1 0 0 0,0 0 0 0 0,0 1 0 0 0,1-1 0 0 0,0 1 0 0 0,0-1 0 0 0,0 1 0 0 0,0 1 0 0 0,1-1 0 0 0,9-4 0 0 0,2-1-1541 0 0</inkml:trace>
  <inkml:trace contextRef="#ctx0" brushRef="#br0" timeOffset="428.01">523 451 17935 0 0,'-11'-4'1920'0'0,"6"2"-1676"0"0,-10-4-226 0 0,7 1 4551 0 0,7 5-3843 0 0,1-3-579 0 0,1 0-1 0 0,-1 1 0 0 0,1-1 0 0 0,0 0 0 0 0,-1 1 1 0 0,1-1-1 0 0,1 1 0 0 0,-1 0 0 0 0,0-1 0 0 0,1 1 1 0 0,-1 0-1 0 0,1 0 0 0 0,-1-1 0 0 0,1 1 0 0 0,0 1 1 0 0,0-1-1 0 0,0 0 0 0 0,0 0 0 0 0,4-2 0 0 0,4-2-98 0 0,-1 1-1 0 0,1 0 0 0 0,15-6 1 0 0,-12 6-35 0 0,1 1 0 0 0,0 0 1 0 0,0 1-1 0 0,0 1 0 0 0,18-1 0 0 0,-22 3-6 0 0,0-1-1 0 0,0 2 1 0 0,0 0-1 0 0,-1 0 0 0 0,1 0 1 0 0,0 2-1 0 0,-1-1 1 0 0,14 6-1 0 0,-20-7-18 0 0,0 0 1 0 0,-1 1-1 0 0,1 0 0 0 0,0-1 0 0 0,-1 1 0 0 0,1 0 1 0 0,-1 0-1 0 0,0 0 0 0 0,1 1 0 0 0,-1-1 1 0 0,0 1-1 0 0,-1-1 0 0 0,3 4 0 0 0,-3-5 6 0 0,-1 1-1 0 0,1-1 1 0 0,0 1-1 0 0,-1-1 0 0 0,0 1 1 0 0,1-1-1 0 0,-1 1 1 0 0,0-1-1 0 0,0 1 0 0 0,0 0 1 0 0,0-1-1 0 0,0 1 1 0 0,0-1-1 0 0,0 1 0 0 0,-1 0 1 0 0,1-1-1 0 0,0 1 1 0 0,-1-1-1 0 0,0 1 0 0 0,1-1 1 0 0,-1 1-1 0 0,0-1 1 0 0,0 0-1 0 0,1 1 1 0 0,-1-1-1 0 0,0 0 0 0 0,-2 2 1 0 0,-5 5-4 0 0,0-1 1 0 0,0-1-1 0 0,0 0 1 0 0,-1 0 0 0 0,0 0-1 0 0,0-1 1 0 0,-18 7-1 0 0,-1-2-17 0 0,-43 10-1 0 0,69-19 25 0 0,-9 2-114 0 0,0-1 0 0 0,-16 1 0 0 0,25-2 100 0 0,0-1 0 0 0,0 0-1 0 0,1 0 1 0 0,-1 0 0 0 0,0 0 0 0 0,0 0-1 0 0,0 0 1 0 0,1-1 0 0 0,-1 1 0 0 0,0-1-1 0 0,0 1 1 0 0,1-1 0 0 0,-1 1 0 0 0,0-1-1 0 0,1 0 1 0 0,-1 0 0 0 0,0 0 0 0 0,1 0-1 0 0,0 0 1 0 0,-1 0 0 0 0,1 0 0 0 0,0-1-1 0 0,-2-1 1 0 0,2 2-104 0 0,1-1 1 0 0,-1 0-1 0 0,1 1 1 0 0,-1-1-1 0 0,1 0 0 0 0,0 1 1 0 0,0-1-1 0 0,0 0 0 0 0,0 1 1 0 0,0-1-1 0 0,0 0 0 0 0,0 1 1 0 0,0-1-1 0 0,1 1 1 0 0,-1-1-1 0 0,1 0 0 0 0,0-1 1 0 0,15-29-2287 0 0,-11 23 1375 0 0,5-10-830 0 0</inkml:trace>
  <inkml:trace contextRef="#ctx0" brushRef="#br0" timeOffset="863.63">881 125 17191 0 0,'0'0'8901'0'0,"5"16"-7938"0"0,32 128 348 0 0,-24-86-1806 0 0,3-1 0 0 0,25 62-1 0 0,-37-112-158 0 0,0 2-4026 0 0</inkml:trace>
  <inkml:trace contextRef="#ctx0" brushRef="#br0" timeOffset="1240.53">842 393 19319 0 0,'-23'-13'6299'0'0,"25"13"-6141"0"0,0-1 1 0 0,0 1 0 0 0,0 0-1 0 0,0 0 1 0 0,0 0 0 0 0,0 0-1 0 0,0 0 1 0 0,3 1 0 0 0,4-1 9 0 0,12-1-186 0 0,1 0 0 0 0,0-2 0 0 0,-1-1 0 0 0,39-11 0 0 0,33-20-2862 0 0,-84 30 1708 0 0,0 1-1 0 0,0-2 0 0 0,13-9 0 0 0,-19 13 739 0 0,0-1-1 0 0,0 1 1 0 0,-1-1-1 0 0,1 1 1 0 0,-1-1-1 0 0,1 0 1 0 0,-1 0-1 0 0,0 0 1 0 0,0 0-1 0 0,-1 0 1 0 0,1-1-1 0 0,0 1 0 0 0,1-6 1 0 0,-3 6 526 0 0,-1 0 0 0 0,1 0 0 0 0,-1 0 0 0 0,1 0 0 0 0,-1 0 0 0 0,0 0 0 0 0,0 0 0 0 0,0 0 0 0 0,0 0 1 0 0,-1 0-1 0 0,1 1 0 0 0,-1-1 0 0 0,0 1 0 0 0,1-1 0 0 0,-4-2 0 0 0,-7-13 2366 0 0,8 9-120 0 0,7 14 1521 0 0,4 11-774 0 0,-4-8-3985 0 0,4 18 1442 0 0,-1 0 0 0 0,3 35 0 0 0,-3-18-104 0 0,-2-15-295 0 0,1 1 0 0 0,2-1 0 0 0,0 0 0 0 0,21 47 0 0 0,-27-74-101 0 0,-1 0-40 0 0,1-1-1 0 0,-1 0 0 0 0,0 0 0 0 0,1 0 1 0 0,-1 1-1 0 0,1-1 0 0 0,-1 0 0 0 0,0 0 1 0 0,1 0-1 0 0,-1 0 0 0 0,1 0 1 0 0,-1 0-1 0 0,1 0 0 0 0,-1 0 0 0 0,0 0 1 0 0,1 0-1 0 0,-1 0 0 0 0,1 0 0 0 0,-1 0 1 0 0,1 0-1 0 0,-1 0 0 0 0,0-1 0 0 0,1 1 1 0 0,-1 0-1 0 0,1 0 0 0 0,-1 0 0 0 0,0-1 1 0 0,1 1-1 0 0,-1 0 0 0 0,0-1 1 0 0,1 1-1 0 0,7-10 35 0 0,-7 9-38 0 0,22-34-1 0 0,20-41-1 0 0,15-22-206 0 0,-56 96 197 0 0,-1-1 0 0 0,2 0-1 0 0,-1 1 1 0 0,0-1 0 0 0,0 1 0 0 0,1-1 0 0 0,-1 1 0 0 0,1 0 0 0 0,0 0 0 0 0,4-2-1 0 0,-6 4 14 0 0,0-1-1 0 0,0 1 0 0 0,0 0 0 0 0,0 0 0 0 0,1-1 0 0 0,-1 1 0 0 0,0 0 0 0 0,0 0 0 0 0,0 0 0 0 0,1 0 0 0 0,-1 1 0 0 0,0-1 0 0 0,0 0 0 0 0,0 0 0 0 0,1 1 0 0 0,-1-1 0 0 0,0 1 0 0 0,0-1 0 0 0,0 1 0 0 0,0-1 1 0 0,0 1-1 0 0,0 0 0 0 0,0-1 0 0 0,0 1 0 0 0,0 0 0 0 0,0 0 0 0 0,0 0 0 0 0,-1 0 0 0 0,1 0 0 0 0,0 0 0 0 0,0 1 0 0 0,2 2 1 0 0,-1 1 0 0 0,0-1 0 0 0,-1 0 0 0 0,1 0 0 0 0,-1 1 0 0 0,1-1 0 0 0,-1 1 0 0 0,0 5 0 0 0,3 11 12 0 0,8 32 69 0 0,-9-37-377 0 0,1 1 0 0 0,1-1 0 0 0,0 1 0 0 0,7 14 0 0 0,-8-24-1557 0 0</inkml:trace>
  <inkml:trace contextRef="#ctx0" brushRef="#br0" timeOffset="1775.82">1994 144 17823 0 0,'-16'-29'1928'0'0,"2"3"5703"0"0,14 28-7501 0 0,1 1 1 0 0,-1 0-1 0 0,0 0 0 0 0,1-1 1 0 0,-1 1-1 0 0,0 0 0 0 0,-1 3 1 0 0,1 8 64 0 0,7 80 451 0 0,9 79-572 0 0,-13-152-829 0 0,5 32 155 0 0,-7-49-1392 0 0,0 1 1 0 0,1 0-1 0 0,0 0 1 0 0,4 7-1 0 0</inkml:trace>
  <inkml:trace contextRef="#ctx0" brushRef="#br0" timeOffset="2200.33">1875 387 10135 0 0,'-23'1'8738'0'0,"45"0"-836"0"0,21-7-7220 0 0,49-13 0 0 0,7-2-3274 0 0,-32 14-5506 0 0,-45 7 568 0 0</inkml:trace>
  <inkml:trace contextRef="#ctx0" brushRef="#br0" timeOffset="2622.06">2246 403 13823 0 0,'0'0'5650'0'0,"4"-6"-3312"0"0,1 2-1994 0 0,0 0 0 0 0,-1 0 0 0 0,1 0 0 0 0,1 1-1 0 0,-1 0 1 0 0,0 0 0 0 0,10-4 0 0 0,5-3 5 0 0,10-6-154 0 0,62-38-256 0 0,-77 43-219 0 0,1 0 1 0 0,-2 0 0 0 0,22-24-1 0 0,-35 35 257 0 0,0-1 0 0 0,0 0 0 0 0,0 0 0 0 0,-1 0 0 0 0,1 0 0 0 0,0 0 0 0 0,-1 0 0 0 0,1 0 0 0 0,-1 0 0 0 0,1 0 0 0 0,-1 0-1 0 0,1 0 1 0 0,-1 0 0 0 0,0 0 0 0 0,0-1 0 0 0,1 1 0 0 0,-1 0 0 0 0,0 0 0 0 0,0 0 0 0 0,0-2 0 0 0,-1 2 19 0 0,1 0 0 0 0,0 0 0 0 0,-1 0-1 0 0,1 0 1 0 0,-1 0 0 0 0,0 0 0 0 0,1 0 0 0 0,-1 0 0 0 0,0 1 0 0 0,1-1 0 0 0,-1 0 0 0 0,0 0-1 0 0,0 1 1 0 0,0-1 0 0 0,0 0 0 0 0,0 1 0 0 0,-1-1 0 0 0,-2-1 68 0 0,0 0-1 0 0,0 0 1 0 0,-1 1 0 0 0,1 0 0 0 0,0 0 0 0 0,-1 0 0 0 0,1 0-1 0 0,-1 1 1 0 0,-5 0 0 0 0,0 1 65 0 0,0 0 0 0 0,0 0-1 0 0,0 1 1 0 0,0 1 0 0 0,0 0-1 0 0,0 0 1 0 0,1 1 0 0 0,-1 0-1 0 0,1 1 1 0 0,0 0 0 0 0,0 0-1 0 0,1 1 1 0 0,-1 0 0 0 0,1 0-1 0 0,-7 8 1 0 0,4-2 30 0 0,0 0 0 0 0,1 1 0 0 0,1 0 0 0 0,0 1 0 0 0,0 0 0 0 0,2 0 0 0 0,-1 1 0 0 0,-8 28-1 0 0,14-39-140 0 0,1-1 0 0 0,0 1 0 0 0,0 0 0 0 0,1 0-1 0 0,-1 0 1 0 0,1 0 0 0 0,-1 0 0 0 0,1 0 0 0 0,1 0-1 0 0,-1 0 1 0 0,0 0 0 0 0,1 0 0 0 0,0 0 0 0 0,0-1-1 0 0,0 1 1 0 0,0 0 0 0 0,1 0 0 0 0,0-1 0 0 0,-1 1-1 0 0,1-1 1 0 0,0 1 0 0 0,1-1 0 0 0,-1 0 0 0 0,1 0-1 0 0,-1 0 1 0 0,1 0 0 0 0,0 0 0 0 0,0-1 0 0 0,0 1-1 0 0,0-1 1 0 0,1 0 0 0 0,-1 0 0 0 0,1 0 0 0 0,-1 0-1 0 0,1-1 1 0 0,4 2 0 0 0,3 0-116 0 0,0-1 0 0 0,0 0 0 0 0,0 0 0 0 0,0-2 0 0 0,1 1 0 0 0,-1-1 0 0 0,21-3 0 0 0,-1-3-1608 0 0,47-14 0 0 0,-51 12-86 0 0</inkml:trace>
  <inkml:trace contextRef="#ctx0" brushRef="#br0" timeOffset="3010.25">2957 230 12895 0 0,'-11'-8'1376'0'0,"5"4"-66"0"0,1 0-1 0 0,-1 1 0 0 0,0 0 0 0 0,0 0 0 0 0,-12-5 1 0 0,7 5-251 0 0,1 0 0 0 0,-1 1 0 0 0,-13-1 0 0 0,9 1-614 0 0,-1 2 1 0 0,1 0-1 0 0,-1 1 0 0 0,1 0 1 0 0,-18 5-1 0 0,30-6-431 0 0,-1 1-1 0 0,0 1 1 0 0,1-1 0 0 0,-1 0-1 0 0,1 1 1 0 0,-1 0-1 0 0,1-1 1 0 0,0 1 0 0 0,0 1-1 0 0,0-1 1 0 0,0 0 0 0 0,0 1-1 0 0,-4 4 1 0 0,7-6-16 0 0,-1 0 0 0 0,0 0 0 0 0,0 0 0 0 0,1 1 1 0 0,-1-1-1 0 0,1 0 0 0 0,-1 0 0 0 0,1 1 0 0 0,0-1 0 0 0,-1 0 0 0 0,1 1 1 0 0,0-1-1 0 0,0 0 0 0 0,0 1 0 0 0,0-1 0 0 0,0 2 0 0 0,0-1-4 0 0,1 0-1 0 0,0 0 1 0 0,-1 0-1 0 0,1-1 0 0 0,0 1 1 0 0,0 0-1 0 0,0-1 0 0 0,0 1 1 0 0,0 0-1 0 0,0-1 1 0 0,1 1-1 0 0,-1-1 0 0 0,0 0 1 0 0,3 2-1 0 0,11 9-89 0 0,1 0 1 0 0,0-2-1 0 0,1 0 0 0 0,0 0 0 0 0,19 6 1 0 0,95 30-511 0 0,-76-29 202 0 0,-51-16 341 0 0,0 1 0 0 0,0-1 0 0 0,0 0 0 0 0,-1 1 0 0 0,1 0 0 0 0,0 0 1 0 0,-1 0-1 0 0,0 0 0 0 0,6 6 0 0 0,-9-8 58 0 0,0 0 0 0 0,0 1-1 0 0,0-1 1 0 0,0 1 0 0 0,0-1 0 0 0,0 0 0 0 0,0 1 0 0 0,0-1 0 0 0,0 1 0 0 0,0-1-1 0 0,-1 0 1 0 0,1 1 0 0 0,0-1 0 0 0,0 0 0 0 0,0 1 0 0 0,-1-1 0 0 0,1 0 0 0 0,0 1-1 0 0,-1-1 1 0 0,1 0 0 0 0,0 0 0 0 0,0 1 0 0 0,-1-1 0 0 0,1 0 0 0 0,0 0 0 0 0,-1 1 0 0 0,0-1-1 0 0,-9 6-93 0 0,-11 2 91 0 0,0-2 0 0 0,0-1 0 0 0,-1 0 0 0 0,1-2 0 0 0,-1 0 0 0 0,0-2 0 0 0,-36-1 0 0 0,48-1-439 0 0,1 1-1 0 0,-1-1 0 0 0,-16-4 1 0 0,25 4 360 0 0,-1 1 1 0 0,1 0-1 0 0,-1-1 1 0 0,1 1-1 0 0,-1-1 1 0 0,1 1 0 0 0,-1-1-1 0 0,1 0 1 0 0,-1 0-1 0 0,1 0 1 0 0,0 0-1 0 0,-1 0 1 0 0,1 0-1 0 0,0 0 1 0 0,0 0-1 0 0,0 0 1 0 0,0 0-1 0 0,0-1 1 0 0,0 1 0 0 0,0 0-1 0 0,0-1 1 0 0,1 1-1 0 0,-1-1 1 0 0,0 1-1 0 0,1-1 1 0 0,-1 1-1 0 0,1-1 1 0 0,0 1-1 0 0,-1-1 1 0 0,1-2-1 0 0,1-8-1706 0 0</inkml:trace>
  <inkml:trace contextRef="#ctx0" brushRef="#br0" timeOffset="3431.75">3050 13 16327 0 0,'-5'-13'9399'0'0,"-1"29"-7918"0"0,5-8-1277 0 0,1 0-1 0 0,0 0 1 0 0,0 1 0 0 0,1-1 0 0 0,0 0-1 0 0,2 11 1 0 0,17 49 136 0 0,-10-37-246 0 0,46 125-45 0 0,-28-84-1803 0 0,-23-58-86 0 0,-3-5-5455 0 0</inkml:trace>
  <inkml:trace contextRef="#ctx0" brushRef="#br0" timeOffset="3850.58">2993 278 11975 0 0,'-1'-1'923'0'0,"-27"-23"9014"0"0,24 19-7272 0 0,6 3-2534 0 0,-1 0-1 0 0,0 0 1 0 0,0 0-1 0 0,1 0 1 0 0,0 1-1 0 0,-1-1 1 0 0,1 0-1 0 0,0 1 1 0 0,-1-1-1 0 0,1 1 1 0 0,0-1-1 0 0,0 1 1 0 0,1 0-1 0 0,-1 0 1 0 0,0 0-1 0 0,0 0 1 0 0,3-1-1 0 0,8-2-66 0 0,24-6 0 0 0,-28 8-30 0 0,145-28-1553 0 0,-51 18-3299 0 0,-76 11 2799 0 0</inkml:trace>
  <inkml:trace contextRef="#ctx0" brushRef="#br0" timeOffset="3851.58">3576 152 7831 0 0,'-3'0'10923'0'0,"-13"0"-8103"0"0,6 0-1541 0 0,0 1 0 0 0,0 1 0 0 0,-15 3 0 0 0,-58 22 568 0 0,48-14-1276 0 0,25-9-521 0 0,1-1 0 0 0,-1 2 0 0 0,-14 8 0 0 0,22-11-43 0 0,-1-1 1 0 0,1 1 0 0 0,0 0 0 0 0,0 0-1 0 0,-1-1 1 0 0,1 1 0 0 0,1 1 0 0 0,-1-1 0 0 0,0 0-1 0 0,0 0 1 0 0,1 1 0 0 0,-1-1 0 0 0,1 1-1 0 0,0-1 1 0 0,0 1 0 0 0,0 0 0 0 0,0-1-1 0 0,0 4 1 0 0,1-5-19 0 0,0 1 0 0 0,0-1 0 0 0,0 1 1 0 0,1-1-1 0 0,-1 1 0 0 0,0-1 0 0 0,1 0 0 0 0,-1 1 0 0 0,1-1 0 0 0,0 0 0 0 0,-1 1 1 0 0,1-1-1 0 0,0 0 0 0 0,0 0 0 0 0,0 0 0 0 0,0 0 0 0 0,0 0 0 0 0,0 0 1 0 0,0 0-1 0 0,0 0 0 0 0,0 0 0 0 0,1 0 0 0 0,-1 0 0 0 0,2 0 0 0 0,5 4-128 0 0,0-1 0 0 0,16 5 1 0 0,-12-5 66 0 0,113 39-494 0 0,-78-28 340 0 0,2-2-15 0 0,-30-8 117 0 0,0 1 0 0 0,32 13 0 0 0,-43-14 113 0 0,-7-4 11 0 0,-1-1 0 0 0,0 0 0 0 0,1 1 0 0 0,-1-1 0 0 0,0 0 0 0 0,0 1 0 0 0,1-1 0 0 0,-1 0 0 0 0,0 1 0 0 0,0-1 0 0 0,0 1 0 0 0,0-1 0 0 0,0 0 0 0 0,1 1 0 0 0,-1-1 0 0 0,0 1 0 0 0,0-1 0 0 0,0 1 0 0 0,0-1 0 0 0,0 0 0 0 0,0 1 0 0 0,0-1 0 0 0,0 1 0 0 0,-1-1 0 0 0,1 0 0 0 0,0 1 0 0 0,0-1 0 0 0,0 1 0 0 0,0-1 0 0 0,0 0 0 0 0,-1 1 0 0 0,1-1 0 0 0,0 0 0 0 0,0 1 0 0 0,-1-1 0 0 0,1 0 0 0 0,0 1 0 0 0,-1-1 0 0 0,1 0 0 0 0,0 0 0 0 0,-1 1 0 0 0,1-1 0 0 0,0 0 0 0 0,-1 0 0 0 0,1 1 0 0 0,0-1 0 0 0,-1 0 0 0 0,0 0 0 0 0,1 0 0 0 0,-6 4 28 0 0,-1 0 0 0 0,1 0 0 0 0,-1-1 1 0 0,1 0-1 0 0,-1-1 0 0 0,-14 4 0 0 0,-46 7 244 0 0,51-10-248 0 0,-17 2 25 0 0,0-2-1 0 0,-36 0 0 0 0,53-4-2286 0 0,-24-3 1 0 0,29 2-6334 0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9:25.9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1 75 14743 0 0,'0'0'1136'0'0,"-5"-9"-1273"0"0,0-1 5758 0 0,10 18-1790 0 0,0 2-3589 0 0,-1 0 1 0 0,0-1 0 0 0,-1 2-1 0 0,0-1 1 0 0,-1 0-1 0 0,2 16 1 0 0,1 67 396 0 0,-3-48-475 0 0,-2-39-195 0 0,1 27-306 0 0,1-1 1 0 0,2 1-1 0 0,15 62 1 0 0,-18-93-47 0 0,0 1 0 0 0,0-1 0 0 0,0 0 0 0 0,0 1 0 0 0,0-1 0 0 0,1 0 1 0 0,-1 0-1 0 0,1 0 0 0 0,0 0 0 0 0,-1 0 0 0 0,3 2 0 0 0</inkml:trace>
  <inkml:trace contextRef="#ctx0" brushRef="#br0" timeOffset="391.41">31 129 17479 0 0,'-26'-16'2032'0'0,"26"15"-1923"0"0,-1 1 0 0 0,1 0 1 0 0,0 0-1 0 0,-1-1 0 0 0,1 1 0 0 0,0 0 0 0 0,0-1 0 0 0,-1 1 0 0 0,1 0 1 0 0,0-1-1 0 0,0 1 0 0 0,-1 0 0 0 0,1-1 0 0 0,0 1 0 0 0,0-1 0 0 0,0 1 1 0 0,0 0-1 0 0,0-1 0 0 0,0 1 0 0 0,-1-1 0 0 0,1 1 0 0 0,0-1 0 0 0,0 1 1 0 0,0 0-1 0 0,1-1 0 0 0,-1 1 0 0 0,0-1 0 0 0,0 1 0 0 0,0 0 0 0 0,0-1 1 0 0,0 1-1 0 0,0-1 0 0 0,0 1 0 0 0,1 0 0 0 0,-1-1 0 0 0,0 1 0 0 0,0-1 0 0 0,1 1 1 0 0,-1-1-1 0 0,11-12 1053 0 0,1 4-1006 0 0,0 0-1 0 0,1 1 1 0 0,0 0-1 0 0,1 1 0 0 0,0 1 1 0 0,0 0-1 0 0,0 1 1 0 0,0 0-1 0 0,17-2 1 0 0,-10 2-132 0 0,0 2 0 0 0,33-2-1 0 0,-46 5-40 0 0,-1 0 0 0 0,1 0 0 0 0,0 1 0 0 0,-1 0 0 0 0,1 0 0 0 0,-1 1 0 0 0,1 0 0 0 0,-1 0 0 0 0,0 1 0 0 0,11 5 0 0 0,-17-7 13 0 0,0 0 0 0 0,0-1 0 0 0,1 1 0 0 0,-1 0 0 0 0,0 0 1 0 0,0 0-1 0 0,0 0 0 0 0,0 1 0 0 0,0-1 0 0 0,0 0 0 0 0,0 0 0 0 0,-1 0 1 0 0,1 1-1 0 0,0-1 0 0 0,-1 0 0 0 0,1 1 0 0 0,-1-1 0 0 0,1 1 0 0 0,0 2 1 0 0,-1-2-8 0 0,0 1 1 0 0,0-1-1 0 0,-1 1 1 0 0,1-1-1 0 0,0 1 1 0 0,-1-1-1 0 0,1 1 1 0 0,-1-1-1 0 0,0 1 1 0 0,-2 3-1 0 0,-1 2-10 0 0,-1-1-1 0 0,1 0 1 0 0,-1-1 0 0 0,-1 1-1 0 0,1-1 1 0 0,-7 6-1 0 0,-6 3-4 0 0,0 0-1 0 0,-1-2 0 0 0,-29 16 1 0 0,34-21-2 0 0,-1-1 1 0 0,0-1 0 0 0,0 0-1 0 0,-1-1 1 0 0,-27 5-1 0 0,27-9-1201 0 0,17-4-1071 0 0,7-3 84 0 0,0 2 712 0 0</inkml:trace>
  <inkml:trace contextRef="#ctx0" brushRef="#br0" timeOffset="915.71">608 240 3679 0 0,'-20'-2'360'0'0,"11"2"-2418"0"0,-4 2 11272 0 0,-1-1 1758 0 0,5 0-7864 0 0,-9-3-1464 0 0,10 1-1493 0 0,-1-1 0 0 0,0 1 1 0 0,0 0-1 0 0,0 1 0 0 0,0 0 0 0 0,1 1 0 0 0,-1 0 1 0 0,-12 2-1 0 0,15-1-135 0 0,1 0 0 0 0,-1 0 1 0 0,1 0-1 0 0,0 1 0 0 0,-1 0 1 0 0,1 0-1 0 0,0 0 0 0 0,1 0 1 0 0,-1 1-1 0 0,1 0 0 0 0,-1 0 1 0 0,1 0-1 0 0,-6 8 0 0 0,1 0-21 0 0,1 0-1 0 0,0 0 0 0 0,-9 20 1 0 0,15-29 3 0 0,1 0 0 0 0,0 0 1 0 0,0 0-1 0 0,0 0 0 0 0,0 0 1 0 0,0 0-1 0 0,0 0 0 0 0,1 0 1 0 0,0 0-1 0 0,0 0 0 0 0,-1 1 1 0 0,2-1-1 0 0,-1 0 0 0 0,0 0 1 0 0,1 0-1 0 0,-1 0 0 0 0,1 0 0 0 0,0 0 1 0 0,0 0-1 0 0,0 0 0 0 0,1 0 1 0 0,2 5-1 0 0,-3-6-4 0 0,1 0-1 0 0,-1-1 1 0 0,1 1 0 0 0,0-1-1 0 0,-1 1 1 0 0,1-1 0 0 0,0 0-1 0 0,0 0 1 0 0,0 0 0 0 0,0 0-1 0 0,0 0 1 0 0,0 0 0 0 0,0 0-1 0 0,0-1 1 0 0,4 2 0 0 0,-2-2-23 0 0,1 0 1 0 0,-1 0 0 0 0,0 0-1 0 0,0 0 1 0 0,0-1-1 0 0,1 1 1 0 0,6-3 0 0 0,1-1-46 0 0,-1-1 1 0 0,1 0 0 0 0,-1 0 0 0 0,17-12-1 0 0,-26 15 68 0 0,12-6-95 0 0,-1-1 0 0 0,14-13 0 0 0,-24 19 77 0 0,0-1 1 0 0,0 1 0 0 0,0 0 0 0 0,0-1-1 0 0,-1 1 1 0 0,1-1 0 0 0,-1 0 0 0 0,0 0-1 0 0,0 0 1 0 0,-1 0 0 0 0,1 0 0 0 0,1-8-1 0 0,-2 9 14 0 0,-1 2 7 0 0,0 0 1 0 0,0 0 0 0 0,0 0-1 0 0,0 0 1 0 0,0 0 0 0 0,0 0-1 0 0,-1 0 1 0 0,1 0-1 0 0,0 0 1 0 0,0 0 0 0 0,-1 1-1 0 0,1-1 1 0 0,-1 0 0 0 0,1 0-1 0 0,0 0 1 0 0,-1 0-1 0 0,-1-1 1 0 0,2 1 2 0 0,0 0 0 0 0,-1 0 0 0 0,1 0 0 0 0,-1 0 0 0 0,1 0 0 0 0,-1 0 0 0 0,1 0 0 0 0,-1 1 0 0 0,0-1 0 0 0,0 0 0 0 0,1 0 0 0 0,-1 0 0 0 0,0 1 0 0 0,0-1 0 0 0,0 0 0 0 0,0 1 0 0 0,0-1 0 0 0,0 1 0 0 0,-1-1 0 0 0,-11-7 0 0 0,7 5 0 0 0,1 0 11 0 0,4 3 42 0 0,0 15 23 0 0,2-5-64 0 0,0 0 1 0 0,1 0-1 0 0,0-1 1 0 0,1 1-1 0 0,0-1 0 0 0,1 0 1 0 0,-1 0-1 0 0,2 0 1 0 0,8 14-1 0 0,-6-12-592 0 0,0-1 1 0 0,1 0-1 0 0,10 10 0 0 0,-17-18 432 0 0,1 0 0 0 0,0 0 1 0 0,0-1-1 0 0,0 1 0 0 0,0 0 0 0 0,0-1 0 0 0,1 1 0 0 0,-1-1 0 0 0,0 0 1 0 0,1 0-1 0 0,-1 0 0 0 0,1 0 0 0 0,-1 0 0 0 0,1 0 0 0 0,-1-1 0 0 0,1 1 0 0 0,-1-1 1 0 0,1 0-1 0 0,0 1 0 0 0,-1-1 0 0 0,6-1 0 0 0,1-2-1776 0 0</inkml:trace>
  <inkml:trace contextRef="#ctx0" brushRef="#br0" timeOffset="1365.71">886 229 18543 0 0,'0'0'852'0'0,"-5"0"272"0"0,-30 0 5209 0 0,16-4-4117 0 0,13 3-2187 0 0,0 0-1 0 0,1 1 0 0 0,-1-1 1 0 0,0 1-1 0 0,0 1 0 0 0,0-1 1 0 0,1 1-1 0 0,-1 0 0 0 0,0 0 0 0 0,-9 4 1 0 0,11-4-17 0 0,1 1 1 0 0,-1 0 0 0 0,1-1-1 0 0,-1 1 1 0 0,1 1-1 0 0,0-1 1 0 0,0 0 0 0 0,0 1-1 0 0,0 0 1 0 0,0 0 0 0 0,1-1-1 0 0,-1 2 1 0 0,1-1 0 0 0,0 0-1 0 0,0 0 1 0 0,0 1-1 0 0,-2 3 1 0 0,4-5-20 0 0,-1-1-1 0 0,1 1 1 0 0,0-1-1 0 0,0 1 1 0 0,0-1-1 0 0,0 1 1 0 0,0-1-1 0 0,0 0 1 0 0,0 1-1 0 0,0-1 1 0 0,0 1-1 0 0,1-1 1 0 0,-1 1-1 0 0,1-1 1 0 0,-1 1-1 0 0,1-1 1 0 0,-1 0-1 0 0,1 1 1 0 0,0-1-1 0 0,0 0 1 0 0,-1 0 0 0 0,1 1-1 0 0,0-1 1 0 0,0 0-1 0 0,0 0 1 0 0,1 0-1 0 0,-1 0 1 0 0,0 0-1 0 0,2 1 1 0 0,2 1-34 0 0,0 0 0 0 0,0 0 0 0 0,0 0 0 0 0,1-1 0 0 0,-1 1 0 0 0,8 1 0 0 0,10 1-290 0 0,44 3-1 0 0,-51-7 117 0 0,0 0 0 0 0,-1 2 0 0 0,1-1 0 0 0,-1 2-1 0 0,1 0 1 0 0,20 9 0 0 0,-35-12 182 0 0,0-1 1 0 0,0 1-1 0 0,0 0 0 0 0,0 0 0 0 0,0 0 1 0 0,0 0-1 0 0,0-1 0 0 0,0 1 1 0 0,0 1-1 0 0,0 0 0 0 0,0-1 28 0 0,-1-1 0 0 0,0 1 0 0 0,1 0 0 0 0,-1-1 1 0 0,0 1-1 0 0,0 0 0 0 0,1-1 0 0 0,-1 1 0 0 0,0 0 0 0 0,0-1 0 0 0,0 1 0 0 0,0 0 0 0 0,0 0 0 0 0,0-1 0 0 0,0 1 0 0 0,0 0 1 0 0,-1-1-1 0 0,1 1 0 0 0,0 0 0 0 0,0 0 0 0 0,-1-1 0 0 0,1 1 0 0 0,0 0 0 0 0,-1-1 0 0 0,1 1 0 0 0,0-1 0 0 0,-1 1 1 0 0,1-1-1 0 0,-1 1 0 0 0,1 0 0 0 0,-2 0 0 0 0,2 0-17 0 0,-4 2 30 0 0,1 1 0 0 0,-1 0 0 0 0,1-1 0 0 0,-1 1 0 0 0,0-1 0 0 0,-1 0 0 0 0,1 0 0 0 0,0-1 0 0 0,-7 3 0 0 0,-2 1 25 0 0,-1 0 0 0 0,-14 2 0 0 0,15-4-73 0 0,0-1 0 0 0,0-1-1 0 0,-24 2 1 0 0,33-4 15 0 0,0 1 1 0 0,-1-2-1 0 0,1 1 1 0 0,0 0-1 0 0,0-1 0 0 0,0 0 1 0 0,0 0-1 0 0,0 0 0 0 0,0 0 1 0 0,0-1-1 0 0,0 0 0 0 0,0 1 1 0 0,0-1-1 0 0,1-1 0 0 0,-1 1 1 0 0,-3-4-1 0 0,6 5-110 0 0,0 0 0 0 0,1 1 0 0 0,-1-1-1 0 0,1 0 1 0 0,-1 0 0 0 0,1 0 0 0 0,-1 0 0 0 0,1 0 0 0 0,0 0 0 0 0,-1 1-1 0 0,1-1 1 0 0,0 0 0 0 0,0 0 0 0 0,0 0 0 0 0,0 0 0 0 0,0 0-1 0 0,0 0 1 0 0,0 0 0 0 0,0 0 0 0 0,0 0 0 0 0,0 0 0 0 0,0 0-1 0 0,1 0 1 0 0,0-1 0 0 0,11-22-3580 0 0,-4 14 2077 0 0</inkml:trace>
  <inkml:trace contextRef="#ctx0" brushRef="#br0" timeOffset="1843.08">1255 228 5527 0 0,'-11'-8'13029'0'0,"3"3"-10580"0"0,-1 3-1598 0 0,0 1 1 0 0,-1 0 0 0 0,1 1-1 0 0,-1 0 1 0 0,1 0 0 0 0,0 1 0 0 0,-16 3-1 0 0,-3 3-557 0 0,-31 12-1 0 0,30-9 13 0 0,25-7-306 0 0,6 3 0 0 0,1-4-14 0 0,0 1 0 0 0,0 0 0 0 0,0-1 0 0 0,1 1 1 0 0,-1-1-1 0 0,1 0 0 0 0,-1 0 0 0 0,1-1 0 0 0,0 1 0 0 0,-1-1 0 0 0,1 1 0 0 0,4 0 0 0 0,10 1-55 0 0,22 3-1 0 0,-38-6 67 0 0,39 5-68 0 0,-15-4-56 0 0,-1 2-1 0 0,0 1 0 0 0,-1 1 1 0 0,30 10-1 0 0,-52-14 115 0 0,-1-1-1 0 0,1 1 1 0 0,-1-1 0 0 0,0 1-1 0 0,1 0 1 0 0,-1-1-1 0 0,0 1 1 0 0,0 0 0 0 0,1 0-1 0 0,-1 0 1 0 0,0 0-1 0 0,0 0 1 0 0,0 0 0 0 0,0 0-1 0 0,0 0 1 0 0,0 0-1 0 0,0 1 1 0 0,-1-1 0 0 0,1 0-1 0 0,0 0 1 0 0,-1 1-1 0 0,1-1 1 0 0,-1 1 0 0 0,1-1-1 0 0,-1 1 1 0 0,1-1-1 0 0,-1 2 1 0 0,0 0 10 0 0,-1-1-1 0 0,1 0 1 0 0,-1 0 0 0 0,0 1-1 0 0,1-1 1 0 0,-1 0 0 0 0,0 0-1 0 0,0 0 1 0 0,-1 0 0 0 0,1 0-1 0 0,0 0 1 0 0,-1 0 0 0 0,1 0-1 0 0,-1 0 1 0 0,0-1-1 0 0,-3 4 1 0 0,-4 2 37 0 0,-1 1 0 0 0,-1-2-1 0 0,1 1 1 0 0,-1-1 0 0 0,0-1-1 0 0,-18 7 1 0 0,8-6 45 0 0,1 0-1 0 0,-42 5 1 0 0,55-10-460 0 0,1-1 0 0 0,0 0 0 0 0,0 0 0 0 0,-1 0-1 0 0,1-1 1 0 0,0 0 0 0 0,-11-3 0 0 0,15 3 61 0 0,-1 0 0 0 0,1 0 0 0 0,-1 0 0 0 0,1 0-1 0 0,-1 0 1 0 0,1-1 0 0 0,0 1 0 0 0,0-1 0 0 0,0 1 0 0 0,0-1 0 0 0,0 0-1 0 0,0 0 1 0 0,0 0 0 0 0,0 0 0 0 0,1 0 0 0 0,-1 0 0 0 0,1-1 0 0 0,-1 1-1 0 0,1-1 1 0 0,-1-2 0 0 0</inkml:trace>
  <inkml:trace contextRef="#ctx0" brushRef="#br0" timeOffset="3097.92">1425 314 5983 0 0,'0'0'8199'0'0,"-8"8"-3288"0"0,4-2-1445 0 0,5-5-3371 0 0,0 1 0 0 0,0-1 1 0 0,0 1-1 0 0,0-1 0 0 0,0 1 0 0 0,0-1 0 0 0,0 0 0 0 0,1 0 0 0 0,-1 1 1 0 0,1-1-1 0 0,-1 0 0 0 0,1 0 0 0 0,-1 0 0 0 0,1-1 0 0 0,-1 1 0 0 0,1 0 1 0 0,0-1-1 0 0,-1 1 0 0 0,1-1 0 0 0,0 1 0 0 0,0-1 0 0 0,-1 0 1 0 0,1 0-1 0 0,0 0 0 0 0,0 0 0 0 0,0 0 0 0 0,-1 0 0 0 0,1 0 0 0 0,3-1 1 0 0,1 0-53 0 0,-1 0 0 0 0,1-1 1 0 0,-1 1-1 0 0,1-1 1 0 0,-1 0-1 0 0,1-1 1 0 0,-1 1-1 0 0,6-5 0 0 0,10-7-54 0 0,-13 9-91 0 0,0 0 1 0 0,0-1-1 0 0,0 0 1 0 0,-1 0-1 0 0,0-1 1 0 0,0 0-1 0 0,-1 0 1 0 0,6-9-1 0 0,-11 15 71 0 0,0 0 0 0 0,0 0-1 0 0,-1-1 1 0 0,1 1 0 0 0,0-1-1 0 0,-1 1 1 0 0,0 0 0 0 0,1-1-1 0 0,-1 1 1 0 0,0-1 0 0 0,0 1 0 0 0,0-1-1 0 0,1 1 1 0 0,-2-1 0 0 0,1 1-1 0 0,0-1 1 0 0,0 1 0 0 0,0-1 0 0 0,-1 1-1 0 0,1-1 1 0 0,-1 1 0 0 0,1-1-1 0 0,-1 1 1 0 0,1 0 0 0 0,-1-1-1 0 0,0 1 1 0 0,0 0 0 0 0,0 0 0 0 0,0 0-1 0 0,0-1 1 0 0,-1 0 0 0 0,-1 0 33 0 0,1 0 1 0 0,0 1-1 0 0,0-1 1 0 0,-1 1 0 0 0,1-1-1 0 0,-1 1 1 0 0,0 0-1 0 0,1 0 1 0 0,-1 0 0 0 0,0 0-1 0 0,0 1 1 0 0,1-1-1 0 0,-1 1 1 0 0,0 0 0 0 0,-4-1-1 0 0,-3 2 45 0 0,1 1-1 0 0,0 0 1 0 0,-1 0 0 0 0,1 0-1 0 0,0 1 1 0 0,0 1-1 0 0,1 0 1 0 0,-1 0 0 0 0,1 0-1 0 0,0 1 1 0 0,-10 8-1 0 0,9-7 33 0 0,0 2 0 0 0,1-1 0 0 0,0 1 0 0 0,1 0 0 0 0,-1 1 0 0 0,2 0 0 0 0,-1 0-1 0 0,1 0 1 0 0,-6 14 0 0 0,10-19-58 0 0,0 0 0 0 0,1 1 0 0 0,-1-1 0 0 0,1 0 0 0 0,0 1 1 0 0,0-1-1 0 0,1 1 0 0 0,-1-1 0 0 0,1 1 0 0 0,0-1 0 0 0,0 1 0 0 0,1-1 0 0 0,1 9 0 0 0,-1-10-11 0 0,0 0-1 0 0,0-1 1 0 0,0 1-1 0 0,0-1 1 0 0,1 1-1 0 0,-1-1 1 0 0,1 0-1 0 0,-1 0 1 0 0,1 1 0 0 0,0-1-1 0 0,0 0 1 0 0,0 0-1 0 0,0-1 1 0 0,1 1-1 0 0,-1 0 1 0 0,0-1-1 0 0,1 1 1 0 0,-1-1-1 0 0,1 0 1 0 0,-1 0-1 0 0,1 0 1 0 0,0 0 0 0 0,3 0-1 0 0,6 1-172 0 0,0 0-1 0 0,0-1 1 0 0,0 0 0 0 0,0-1-1 0 0,22-2 1 0 0,60-16-1321 0 0,-71 12 87 0 0,1 0-326 0 0</inkml:trace>
  <inkml:trace contextRef="#ctx0" brushRef="#br0" timeOffset="3497.2">1941 276 12895 0 0,'-10'-7'1743'0'0,"-1"1"0"0"0,0 0 0 0 0,-1 1 0 0 0,-20-7 0 0 0,4 2 443 0 0,24 9-2100 0 0,-1 0 0 0 0,1 0-1 0 0,0 0 1 0 0,-1 0-1 0 0,1 1 1 0 0,-1 0 0 0 0,0 0-1 0 0,1 0 1 0 0,-1 0-1 0 0,1 1 1 0 0,-1 0 0 0 0,1 0-1 0 0,0 0 1 0 0,-1 1-1 0 0,1-1 1 0 0,0 1 0 0 0,0 0-1 0 0,0 0 1 0 0,-7 5-1 0 0,3-2-69 0 0,1 1 0 0 0,-1 0-1 0 0,1 0 1 0 0,0 1 0 0 0,0-1 0 0 0,1 2-1 0 0,0-1 1 0 0,-7 12 0 0 0,9-13-12 0 0,-3 6 7 0 0,1 0-1 0 0,-10 24 1 0 0,14-33-10 0 0,2 0 0 0 0,-1-1 0 0 0,0 1 0 0 0,0 0-1 0 0,1 0 1 0 0,-1 0 0 0 0,1 0 0 0 0,0 0 0 0 0,0-1-1 0 0,0 1 1 0 0,0 0 0 0 0,1 0 0 0 0,-1 0 0 0 0,1 0-1 0 0,0 0 1 0 0,0-1 0 0 0,0 1 0 0 0,0 0 0 0 0,0-1-1 0 0,2 4 1 0 0,-1-4-18 0 0,-1-1 0 0 0,1 1 1 0 0,0-1-1 0 0,0 1 0 0 0,0-1 0 0 0,0 0 0 0 0,0 1 0 0 0,0-1 1 0 0,0 0-1 0 0,0-1 0 0 0,1 1 0 0 0,-1 0 0 0 0,0 0 0 0 0,0-1 0 0 0,1 0 1 0 0,-1 1-1 0 0,1-1 0 0 0,-1 0 0 0 0,0 0 0 0 0,1 0 0 0 0,-1 0 1 0 0,4-2-1 0 0,3 1-87 0 0,-1-1 0 0 0,1 0 0 0 0,0-1 0 0 0,13-5 0 0 0,4-5-490 0 0,0 0-1 0 0,28-20 0 0 0,-43 25-397 0 0,0 0 0 0 0,-1-1 0 0 0,0 0 0 0 0,0-1 0 0 0,-1 0-1 0 0,15-20 1 0 0,-22 27 496 0 0,0 1 0 0 0,-1-1 0 0 0,1 0-1 0 0,-1 0 1 0 0,0 0 0 0 0,0 0 0 0 0,0 0 0 0 0,0 0-1 0 0,0-1 1 0 0,-1 1 0 0 0,1-3 0 0 0,-2-3-1402 0 0</inkml:trace>
  <inkml:trace contextRef="#ctx0" brushRef="#br0" timeOffset="3890.13">1907 124 2759 0 0,'-10'-43'1551'0'0,"-2"-19"19923"0"0,15 75-20227 0 0,2 20-1087 0 0,1 24 520 0 0,3 0 0 0 0,28 101 0 0 0,-30-138-609 0 0,12 28 1 0 0,-15-40-100 0 0,0 1 0 0 0,1-1 0 0 0,0-1 0 0 0,1 1 0 0 0,9 11 0 0 0,-14-18-83 0 0,1 1-976 0 0,-1 0-387 0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19:57.7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 255 5063 0 0,'0'0'17287'0'0,"7"-2"-15703"0"0,39-10-216 0 0,51-6 0 0 0,-37 7-4678 0 0,-50 10 1741 0 0</inkml:trace>
  <inkml:trace contextRef="#ctx0" brushRef="#br0" timeOffset="436.25">20 189 11519 0 0,'-20'-7'11831'0'0,"25"3"-10529"0"0,11-2-1199 0 0,-1 1-1 0 0,1 1 0 0 0,0 0 0 0 0,0 1 0 0 0,26-2 1 0 0,-20 2-457 0 0,84-12-3352 0 0,-79 12 1859 0 0</inkml:trace>
  <inkml:trace contextRef="#ctx0" brushRef="#br0" timeOffset="810.02">745 105 12895 0 0,'-4'0'457'0'0,"-1"0"0"0"0,1-1 0 0 0,0 1 0 0 0,-1-1 0 0 0,1 0 0 0 0,-5-2 0 0 0,-8-2 7099 0 0,17 5-7467 0 0,0-1-1 0 0,0 1 1 0 0,0 0 0 0 0,0-1-1 0 0,0 1 1 0 0,0 0 0 0 0,0-1-1 0 0,0 1 1 0 0,-1 0 0 0 0,1-1 0 0 0,0 1-1 0 0,1 0 1 0 0,-1-1 0 0 0,0 1-1 0 0,0 0 1 0 0,0-1 0 0 0,0 1-1 0 0,0 0 1 0 0,0-1 0 0 0,0 1 0 0 0,0 0-1 0 0,0-1 1 0 0,1 1 0 0 0,-1 0-1 0 0,0-1 1 0 0,0 1 0 0 0,0 0-1 0 0,1 0 1 0 0,-1-1 0 0 0,0 1 0 0 0,1 0-1 0 0,7-10 727 0 0,-2 5-750 0 0,0 0 0 0 0,0 1 0 0 0,1 0 0 0 0,-1 1 0 0 0,1 0 1 0 0,0 0-1 0 0,0 0 0 0 0,0 1 0 0 0,1 0 0 0 0,-1 0 0 0 0,1 0 0 0 0,8 0 0 0 0,-2 1 30 0 0,1 1 0 0 0,-1 0 0 0 0,1 1 0 0 0,-1 0 0 0 0,21 5 0 0 0,-22-3-148 0 0,0 1-1 0 0,0 0 1 0 0,-1 1-1 0 0,0 1 1 0 0,18 10-1 0 0,-23-12 20 0 0,-1 1 1 0 0,1-1-1 0 0,-1 2 0 0 0,0-1 0 0 0,0 1 1 0 0,0-1-1 0 0,-1 1 0 0 0,0 1 1 0 0,0-1-1 0 0,5 11 0 0 0,-9-14 21 0 0,1 0 0 0 0,-1 0 0 0 0,0 0 0 0 0,-1 0 0 0 0,1 0 0 0 0,-1 0 0 0 0,1 1 0 0 0,-1-1 0 0 0,0 0 0 0 0,0 0 0 0 0,0 1 0 0 0,0-1 0 0 0,-1 0 0 0 0,0 0 0 0 0,1 1 0 0 0,-1-1 0 0 0,0 0-1 0 0,0 0 1 0 0,-1 0 0 0 0,1 0 0 0 0,-1 0 0 0 0,1-1 0 0 0,-1 1 0 0 0,0 0 0 0 0,0-1 0 0 0,0 1 0 0 0,-5 3 0 0 0,0 1 23 0 0,0-1-1 0 0,0 0 1 0 0,-1 0-1 0 0,0-1 1 0 0,0 0 0 0 0,0-1-1 0 0,-1 0 1 0 0,-13 5-1 0 0,6-4 25 0 0,-1 0-1 0 0,0-2 0 0 0,0 0 0 0 0,0-1 0 0 0,0 0 0 0 0,0-1 0 0 0,0-1 1 0 0,-1-1-1 0 0,1-1 0 0 0,0 0 0 0 0,0-1 0 0 0,0-1 0 0 0,-17-6 0 0 0,31 9-22 0 0,-1-1 0 0 0,1 1-1 0 0,1 0 1 0 0,-1-1 0 0 0,0 0 0 0 0,0 1-1 0 0,1-1 1 0 0,-1 0 0 0 0,1-1-1 0 0,-1 1 1 0 0,1 0 0 0 0,0-1-1 0 0,0 1 1 0 0,0-1 0 0 0,0 0 0 0 0,0 1-1 0 0,1-1 1 0 0,-1 0 0 0 0,-1-5-1 0 0,2 4-17 0 0,1 1 0 0 0,-1-1 0 0 0,1 1-1 0 0,0-1 1 0 0,0 1 0 0 0,0-1 0 0 0,0 0 0 0 0,1 1-1 0 0,-1-1 1 0 0,1 1 0 0 0,0 0 0 0 0,0-1-1 0 0,0 1 1 0 0,1 0 0 0 0,-1-1 0 0 0,1 1 0 0 0,3-5-1 0 0,1-1-350 0 0,0 1-1 0 0,1 1 1 0 0,0-1-1 0 0,0 1 1 0 0,1 0-1 0 0,0 1 1 0 0,0-1-1 0 0,0 2 1 0 0,1-1-1 0 0,0 1 1 0 0,0 1-1 0 0,0-1 1 0 0,1 2-1 0 0,-1-1 1 0 0,1 1-1 0 0,0 1 1 0 0,0-1-1 0 0,11 0 1 0 0,3 1-1096 0 0</inkml:trace>
  <inkml:trace contextRef="#ctx0" brushRef="#br0" timeOffset="1276.99">1309 194 17823 0 0,'0'0'2774'0'0,"-8"-6"1943"0"0,7 4-6948 0 0</inkml:trace>
  <inkml:trace contextRef="#ctx0" brushRef="#br0" timeOffset="1277.99">1662 6 1839 0 0,'-10'-2'646'0'0,"2"1"2598"0"0,-20 2 7125 0 0,2 6-3753 0 0,19-4-5756 0 0,1 0 1 0 0,0 1 0 0 0,0-1-1 0 0,0 1 1 0 0,-10 9 0 0 0,6-3-794 0 0,0 1 1 0 0,1 0-1 0 0,0 0 1 0 0,1 1 0 0 0,-12 22-1 0 0,15-25-59 0 0,1 0 0 0 0,0 0 1 0 0,0 0-1 0 0,1 1 0 0 0,0-1 0 0 0,1 1 0 0 0,0 0 0 0 0,1 0 1 0 0,0 0-1 0 0,0 16 0 0 0,2-21-18 0 0,-1 0-1 0 0,1 0 1 0 0,0 0 0 0 0,0 0 0 0 0,1 0-1 0 0,-1-1 1 0 0,1 1 0 0 0,0 0-1 0 0,0-1 1 0 0,1 1 0 0 0,-1-1 0 0 0,1 0-1 0 0,0 0 1 0 0,0 0 0 0 0,1 0-1 0 0,-1 0 1 0 0,1-1 0 0 0,0 1 0 0 0,0-1-1 0 0,0 0 1 0 0,0 0 0 0 0,9 4-1 0 0,-5-4-83 0 0,0 0-1 0 0,0 0 0 0 0,0-1 0 0 0,0 0 0 0 0,1 0 0 0 0,-1-1 1 0 0,0 0-1 0 0,1-1 0 0 0,-1 0 0 0 0,1 0 0 0 0,-1-1 0 0 0,1 0 1 0 0,10-3-1 0 0,-7 2-181 0 0,1-2 1 0 0,-1 0-1 0 0,0-1 1 0 0,0 0 0 0 0,-1 0-1 0 0,1-1 1 0 0,-1-1-1 0 0,12-9 1 0 0,-22 15 250 0 0,0 1 1 0 0,0-1-1 0 0,0 0 0 0 0,0 0 1 0 0,0 1-1 0 0,0-1 1 0 0,0 0-1 0 0,0 0 0 0 0,0 0 1 0 0,-1 0-1 0 0,1 0 1 0 0,0 0-1 0 0,-1 0 0 0 0,1-1 1 0 0,-1 1-1 0 0,1 0 0 0 0,-1 0 1 0 0,1 0-1 0 0,-1 0 1 0 0,0-1-1 0 0,0 1 0 0 0,0 0 1 0 0,1 0-1 0 0,-1-1 1 0 0,0 1-1 0 0,-1 0 0 0 0,1-1 1 0 0,0 1-1 0 0,0 0 1 0 0,0 0-1 0 0,-1 0 0 0 0,1-1 1 0 0,-1 1-1 0 0,1 0 1 0 0,-1 0-1 0 0,1 0 0 0 0,-1 0 1 0 0,0 0-1 0 0,1 0 1 0 0,-1 0-1 0 0,0 0 0 0 0,-1-1 1 0 0,-2-2 54 0 0,1 1 0 0 0,-1 0 0 0 0,0 0 0 0 0,0 0-1 0 0,0 1 1 0 0,-1 0 0 0 0,1-1 0 0 0,-1 1 0 0 0,-7-2 0 0 0,0 1 160 0 0,0 1-1 0 0,0 1 1 0 0,0-1-1 0 0,-1 2 1 0 0,1 0-1 0 0,0 0 1 0 0,-1 1 0 0 0,-20 5-1 0 0,8 0-34 0 0,1 1-1 0 0,-1 1 1 0 0,-25 12-1 0 0,48-19-274 0 0,0 0-1 0 0,0 0 0 0 0,0-1 1 0 0,0 1-1 0 0,0 1 1 0 0,0-1-1 0 0,1 0 0 0 0,-1 0 1 0 0,0 1-1 0 0,1-1 1 0 0,-1 0-1 0 0,1 1 1 0 0,0 0-1 0 0,-1-1 0 0 0,0 3 1 0 0,1-3-731 0 0</inkml:trace>
  <inkml:trace contextRef="#ctx0" brushRef="#br0" timeOffset="1834.85">1843 103 9215 0 0,'0'0'707'0'0,"-9"-11"-59"0"0,8 9 868 0 0,0 0-1 0 0,0 0 1 0 0,-1 0 0 0 0,1 0-1 0 0,1 0 1 0 0,-1 0-1 0 0,0-1 1 0 0,0-1 0 0 0,0-2-343 0 0,1 5-453 0 0,9-12 942 0 0,-5 10-1609 0 0,0-1 0 0 0,0 1 0 0 0,1 0 1 0 0,-1 0-1 0 0,1 1 0 0 0,-1-1 0 0 0,10-2 1 0 0,35-9 292 0 0,-33 10-317 0 0,-3 2-30 0 0,-1 0 1 0 0,1 1-1 0 0,0 0 0 0 0,-1 1 1 0 0,1 0-1 0 0,0 1 0 0 0,-1 0 0 0 0,1 1 1 0 0,0 1-1 0 0,-1 0 0 0 0,0 1 1 0 0,0 0-1 0 0,0 1 0 0 0,22 12 0 0 0,-33-16-4 0 0,1-1 0 0 0,-1 1 0 0 0,1 0 0 0 0,-1 0 0 0 0,1 1 0 0 0,-1-1 0 0 0,0 0-1 0 0,0 0 1 0 0,0 0 0 0 0,0 1 0 0 0,0-1 0 0 0,0 1 0 0 0,0-1 0 0 0,0 1 0 0 0,0-1-1 0 0,0 1 1 0 0,-1-1 0 0 0,1 1 0 0 0,0 2 0 0 0,-1-2 3 0 0,0 0 1 0 0,-1 0-1 0 0,1 0 0 0 0,0-1 1 0 0,-1 1-1 0 0,1 0 0 0 0,-1 0 1 0 0,1-1-1 0 0,-1 1 0 0 0,0 0 1 0 0,1-1-1 0 0,-1 1 0 0 0,0-1 1 0 0,0 1-1 0 0,-2 1 0 0 0,-3 3 3 0 0,0 0-1 0 0,0-1 1 0 0,0 0-1 0 0,0 0 1 0 0,-1-1-1 0 0,0 1 1 0 0,-8 2-1 0 0,-3 2 38 0 0,-1-1-1 0 0,0-1 1 0 0,0 0 0 0 0,-1-2-1 0 0,1 0 1 0 0,-1-1 0 0 0,-39 2-1 0 0,58-6 101 0 0,23-2-73 0 0,15 3-115 0 0,1 2-1 0 0,-1 1 1 0 0,0 2 0 0 0,0 1 0 0 0,-1 2-1 0 0,42 16 1 0 0,-65-20-54 0 0,0 1-1 0 0,15 9 1 0 0,-25-14 71 0 0,-1 1 0 0 0,1-1 0 0 0,0 1 0 0 0,-1 0 0 0 0,1 0 1 0 0,-1 0-1 0 0,0 0 0 0 0,0 0 0 0 0,0 1 0 0 0,0-1 0 0 0,0 1 0 0 0,0-1 1 0 0,-1 1-1 0 0,1 0 0 0 0,-1 0 0 0 0,2 4 0 0 0,-3-5 29 0 0,0 0 0 0 0,0 0 0 0 0,0 0 1 0 0,0-1-1 0 0,0 1 0 0 0,-1 0 0 0 0,1 0 0 0 0,-1 0 0 0 0,1-1 0 0 0,-1 1 0 0 0,0 0 0 0 0,1-1 0 0 0,-1 1 1 0 0,0-1-1 0 0,0 1 0 0 0,0-1 0 0 0,0 1 0 0 0,-1-1 0 0 0,1 0 0 0 0,0 1 0 0 0,0-1 0 0 0,-1 0 1 0 0,1 0-1 0 0,-1 0 0 0 0,1 0 0 0 0,-1 0 0 0 0,0 0 0 0 0,-2 0 0 0 0,-6 4 24 0 0,0-1-1 0 0,0-1 1 0 0,-16 4-1 0 0,19-5-5 0 0,-25 4-202 0 0,-1 0 0 0 0,0-3 0 0 0,0 0 0 0 0,1-2 0 0 0,-1-2 0 0 0,0-1 0 0 0,-44-8 0 0 0,23-1-3242 0 0,31 7 1657 0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0:00.2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7 91 15143 0 0,'0'0'1372'0'0,"-4"-4"-1104"0"0,1 1-126 0 0,2 2 198 0 0,0 0 1 0 0,0 0 0 0 0,-1 0-1 0 0,1 0 1 0 0,0 0 0 0 0,0 0 0 0 0,-1 0-1 0 0,1 1 1 0 0,0-1 0 0 0,-1 0 0 0 0,1 1-1 0 0,-1-1 1 0 0,1 1 0 0 0,0 0 0 0 0,-1-1-1 0 0,1 1 1 0 0,-1 0 0 0 0,1 0-1 0 0,-3 0 1 0 0,2 1-120 0 0,0-1-1 0 0,-1 1 0 0 0,1-1 1 0 0,0 1-1 0 0,0 0 0 0 0,0 0 1 0 0,0 0-1 0 0,0 0 0 0 0,0 1 1 0 0,0-1-1 0 0,-2 2 1 0 0,-3 4 11 0 0,0 0 0 0 0,0 0 0 0 0,1 1 1 0 0,-8 11-1 0 0,13-17-94 0 0,-6 10-53 0 0,0-1-1 0 0,1 1 1 0 0,0 1 0 0 0,1-1-1 0 0,0 1 1 0 0,1 0-1 0 0,-3 18 1 0 0,6-25-53 0 0,-1 0 0 0 0,2 1 0 0 0,-1-1 0 0 0,1 1 0 0 0,0-1 0 0 0,0 1 0 0 0,1-1 0 0 0,0 1 0 0 0,0-1 0 0 0,0 1-1 0 0,1-1 1 0 0,0 0 0 0 0,0 0 0 0 0,0 0 0 0 0,1 0 0 0 0,0 0 0 0 0,4 6 0 0 0,-3-9-71 0 0,0 1-1 0 0,-1 0 1 0 0,1-1 0 0 0,0 0-1 0 0,1 0 1 0 0,-1 0 0 0 0,0 0-1 0 0,1-1 1 0 0,0 0-1 0 0,-1 0 1 0 0,1 0 0 0 0,0 0-1 0 0,0-1 1 0 0,0 0 0 0 0,0 0-1 0 0,1 0 1 0 0,-1-1 0 0 0,0 0-1 0 0,0 0 1 0 0,0 0-1 0 0,9-2 1 0 0,-3 1-61 0 0,0-1 0 0 0,0-1 1 0 0,-1 0-1 0 0,1 0 0 0 0,-1-1 0 0 0,1 0 0 0 0,-1-1 1 0 0,0 0-1 0 0,10-8 0 0 0,-19 12 77 0 0,8-5-227 0 0,-1-1-1 0 0,12-10 0 0 0,-18 15 216 0 0,-1 1 0 0 0,1-1-1 0 0,-1 1 1 0 0,0-1 0 0 0,1 0 0 0 0,-1 1-1 0 0,0-1 1 0 0,0 0 0 0 0,0 0 0 0 0,0 0-1 0 0,-1 0 1 0 0,1 0 0 0 0,0 0 0 0 0,-1 0-1 0 0,1 0 1 0 0,-1-1 0 0 0,0 1 0 0 0,0 0-1 0 0,0-3 1 0 0,0 3 26 0 0,-1 0-1 0 0,0 1 1 0 0,0-1 0 0 0,0 1-1 0 0,0 0 1 0 0,0-1-1 0 0,0 1 1 0 0,0 0 0 0 0,0-1-1 0 0,0 1 1 0 0,0 0-1 0 0,-1 0 1 0 0,1 0 0 0 0,-1 0-1 0 0,1 0 1 0 0,0 1-1 0 0,-1-1 1 0 0,0 0 0 0 0,1 1-1 0 0,-1-1 1 0 0,1 1-1 0 0,-3-1 1 0 0,-5-1-47 0 0,0 0 0 0 0,-15-1 0 0 0,11 2 82 0 0,-1 1 1 0 0,0 0-1 0 0,0 1 0 0 0,1 0 1 0 0,-1 1-1 0 0,-24 7 0 0 0,31-7-14 0 0,0 1 1 0 0,0 0-1 0 0,0 0 0 0 0,0 0 0 0 0,1 1 1 0 0,0 0-1 0 0,-1 0 0 0 0,1 1 1 0 0,1 0-1 0 0,-1 0 0 0 0,1 0 0 0 0,0 0 1 0 0,0 1-1 0 0,-5 7 0 0 0,9-11-27 0 0,-1 1 0 0 0,1-1 0 0 0,0 0 0 0 0,0 0 0 0 0,0 1 0 0 0,0-1 0 0 0,1 1 0 0 0,-1-1 0 0 0,1 0 0 0 0,-1 5 0 0 0,1-6-132 0 0,0 0-1 0 0,0 0 0 0 0,0 0 0 0 0,1 0 0 0 0,-1 0 0 0 0,0 0 0 0 0,1 0 1 0 0,-1 0-1 0 0,0 0 0 0 0,1 0 0 0 0,-1 0 0 0 0,1 0 0 0 0,-1 0 0 0 0,1 0 0 0 0,0 0 1 0 0,-1 0-1 0 0,1 0 0 0 0,0-1 0 0 0,0 1 0 0 0,0 0 0 0 0,-1-1 0 0 0,1 1 0 0 0,0 0 1 0 0,0-1-1 0 0,2 1 0 0 0,6 3-1667 0 0</inkml:trace>
  <inkml:trace contextRef="#ctx0" brushRef="#br0" timeOffset="628.53">529 114 12439 0 0,'-31'-3'2761'0'0,"-2"-5"11029"0"0,33 7-13766 0 0,0 1 0 0 0,1-1 1 0 0,-1 0-1 0 0,0 1 1 0 0,1-1-1 0 0,-1 0 0 0 0,0 1 1 0 0,1-1-1 0 0,-1 0 1 0 0,1 1-1 0 0,-1-1 0 0 0,1 1 1 0 0,0-1-1 0 0,-1 1 1 0 0,1-1-1 0 0,0 1 0 0 0,-1 0 1 0 0,1-1-1 0 0,0 1 0 0 0,15-8 48 0 0,-15 8-57 0 0,14-5-14 0 0,1 0-1 0 0,1 1 0 0 0,-1 0 1 0 0,0 2-1 0 0,1 0 1 0 0,23 0-1 0 0,-17 2-61 0 0,-1 2 0 0 0,1 0 1 0 0,0 1-1 0 0,24 8 0 0 0,-43-10 34 0 0,-1 0 1 0 0,0 0-1 0 0,0 0 0 0 0,1 0 1 0 0,-1 1-1 0 0,0 0 0 0 0,-1-1 0 0 0,1 1 1 0 0,0 0-1 0 0,0 1 0 0 0,4 4 1 0 0,-6-6 17 0 0,0 0 0 0 0,-1 0 0 0 0,1 0 0 0 0,0 0-1 0 0,-1 1 1 0 0,1-1 0 0 0,-1 0 0 0 0,0 0 0 0 0,1 1 0 0 0,-1-1 0 0 0,0 0 0 0 0,0 1 0 0 0,1-1 0 0 0,-1 0 0 0 0,0 1 0 0 0,0-1 0 0 0,-1 0 0 0 0,1 1 0 0 0,0-1 0 0 0,0 0 0 0 0,-1 1 0 0 0,1-1 0 0 0,-1 0 0 0 0,1 1 0 0 0,-1-1 0 0 0,1 0 0 0 0,-1 0 0 0 0,0 0 0 0 0,1 0-1 0 0,-1 0 1 0 0,0 0 0 0 0,-2 2 0 0 0,-4 4 2 0 0,0 1 0 0 0,-1-2-1 0 0,0 1 1 0 0,-1-1 0 0 0,0 0-1 0 0,0-1 1 0 0,-17 8-1 0 0,2-3 17 0 0,-49 14-1 0 0,56-19 6 0 0,8-3-7 0 0,0 1-1 0 0,-1-1 1 0 0,1-1-1 0 0,-1 0 1 0 0,-12 0-1 0 0,82 1-195 0 0,-23 1-98 0 0,-1 2 0 0 0,0 1 0 0 0,0 2 0 0 0,52 19 0 0 0,-80-24 154 0 0,0 1 1 0 0,-1-1-1 0 0,14 10 1 0 0,-20-12 101 0 0,1 0 0 0 0,0 0 0 0 0,-1 0 0 0 0,1 1 1 0 0,-1-1-1 0 0,1 1 0 0 0,-1-1 0 0 0,0 1 0 0 0,1-1 1 0 0,-1 1-1 0 0,0 0 0 0 0,0 0 0 0 0,0-1 1 0 0,0 1-1 0 0,-1 0 0 0 0,1 0 0 0 0,0 0 0 0 0,-1 0 1 0 0,0 0-1 0 0,1 0 0 0 0,-1 3 0 0 0,0-3 25 0 0,-1 0 0 0 0,0-1 1 0 0,1 1-1 0 0,-1 0 0 0 0,0 0 0 0 0,0 0 0 0 0,0-1 1 0 0,0 1-1 0 0,0-1 0 0 0,-1 1 0 0 0,1-1 0 0 0,0 1 0 0 0,-1-1 1 0 0,1 0-1 0 0,-1 1 0 0 0,1-1 0 0 0,-3 1 0 0 0,-30 16 87 0 0,12-9-50 0 0,-1-1-1 0 0,0-2 1 0 0,-1 0 0 0 0,0-1-1 0 0,0-2 1 0 0,0 0 0 0 0,0-2-1 0 0,-33-1 1 0 0,56 0-92 0 0,-1 0 0 0 0,1 0-1 0 0,0 0 1 0 0,-1-1 0 0 0,1 1 0 0 0,-1 0 0 0 0,1-1-1 0 0,0 1 1 0 0,-1-1 0 0 0,1 1 0 0 0,0-1-1 0 0,-1 0 1 0 0,1 1 0 0 0,0-1 0 0 0,-1-1-1 0 0,1 1-162 0 0,0 0-1 0 0,1 1 0 0 0,-1-1 1 0 0,1 0-1 0 0,0 0 1 0 0,-1 0-1 0 0,1 0 0 0 0,0 0 1 0 0,-1 0-1 0 0,1 0 0 0 0,0 0 1 0 0,0 0-1 0 0,0 0 0 0 0,0 0 1 0 0,0 0-1 0 0,0 0 0 0 0,0 0 1 0 0,0 0-1 0 0,1 0 0 0 0,-1 0 1 0 0,0 0-1 0 0,1-1 1 0 0,3-9-7186 0 0</inkml:trace>
  <inkml:trace contextRef="#ctx0" brushRef="#br0" timeOffset="1035.01">1364 137 14743 0 0,'-18'1'1816'0'0,"15"0"-1088"0"0,-1 0-1 0 0,1 0 1 0 0,-1 1-1 0 0,1-1 0 0 0,0 1 1 0 0,0 0-1 0 0,0 0 1 0 0,0 0-1 0 0,0 0 1 0 0,-4 3-1 0 0,-25 31 1070 0 0,17-18-1224 0 0,-25 26-459 0 0,-65 98 0 0 0,83-99-3950 0 0,18-37 1920 0 0</inkml:trace>
  <inkml:trace contextRef="#ctx0" brushRef="#br0" timeOffset="1419.14">967 59 9215 0 0,'-14'-5'946'0'0,"-15"-8"15868"0"0,29 13-16746 0 0,0-1 1 0 0,1 0-1 0 0,-1 0 0 0 0,0 0 0 0 0,1 0 1 0 0,-1 0-1 0 0,1 0 0 0 0,0 1 0 0 0,-1-1 1 0 0,1 0-1 0 0,-1 0 0 0 0,1 1 0 0 0,0-1 1 0 0,0 0-1 0 0,-1 1 0 0 0,1-1 0 0 0,2 0 1 0 0,14-9 191 0 0,-7 7-272 0 0,0-1-1 0 0,1 2 1 0 0,-1-1-1 0 0,1 1 0 0 0,0 1 1 0 0,-1 0-1 0 0,1 0 1 0 0,0 1-1 0 0,0 1 1 0 0,0 0-1 0 0,-1 0 0 0 0,1 1 1 0 0,0 0-1 0 0,-1 1 1 0 0,20 7-1 0 0,-29-9 1 0 0,0-1 0 0 0,0 1 0 0 0,0-1 1 0 0,0 1-1 0 0,0-1 0 0 0,0 1 0 0 0,0-1 0 0 0,0 1 0 0 0,0 0 0 0 0,0 0 1 0 0,0-1-1 0 0,-1 1 0 0 0,1 0 0 0 0,0 0 0 0 0,-1 0 0 0 0,1 0 0 0 0,0 0 1 0 0,-1 0-1 0 0,1 0 0 0 0,-1 0 0 0 0,1 0 0 0 0,-1 2 0 0 0,0-2-17 0 0,0 1 0 0 0,0-1-1 0 0,0 0 1 0 0,0 1 0 0 0,-1-1 0 0 0,1 0-1 0 0,-1 0 1 0 0,1 0 0 0 0,-1 1-1 0 0,1-1 1 0 0,-1 0 0 0 0,0 0 0 0 0,1 0-1 0 0,-1 0 1 0 0,0 0 0 0 0,0 0-1 0 0,-1 1 1 0 0,-2 2-64 0 0,-1 0 0 0 0,0 0 0 0 0,0-1 0 0 0,0 1 0 0 0,-1-1 0 0 0,1 0 0 0 0,-8 2 0 0 0,-11 4 94 0 0,-34 6 1 0 0,47-13-4 0 0,0 0-1 0 0,0-1 1 0 0,-1 0 0 0 0,1 0 0 0 0,-19-3-1 0 0,26 2-21 0 0,-13-6-133 0 0,16 6-99 0 0,13-14-737 0 0,-10 12 524 0 0,1 0 1 0 0,0 0 0 0 0,-1 0-1 0 0,1 1 1 0 0,0-1-1 0 0,0 1 1 0 0,0 0 0 0 0,0 0-1 0 0,4-1 1 0 0,6-2-7135 0 0</inkml:trace>
  <inkml:trace contextRef="#ctx0" brushRef="#br0" timeOffset="1816.79">1350 356 13823 0 0,'-7'-2'278'0'0,"1"-1"-1"0"0,-1 0 1 0 0,1 0-1 0 0,0 0 1 0 0,-7-5-1 0 0,-3-6 11521 0 0,19 12-11741 0 0,1-1 0 0 0,-1 0 0 0 0,1 1 0 0 0,0 0 0 0 0,0 0 0 0 0,0 0 0 0 0,0 0 0 0 0,0 1 0 0 0,0-1 0 0 0,1 1 0 0 0,-1 0 0 0 0,0 1 0 0 0,1-1 0 0 0,-1 1 0 0 0,0-1 0 0 0,1 1 0 0 0,-1 1 0 0 0,1-1 0 0 0,-1 1 0 0 0,0-1 0 0 0,6 3 0 0 0,8 1-94 0 0,-1 2 1 0 0,1 0-1 0 0,25 14 1 0 0,-29-14-42 0 0,-1 1 1 0 0,0 1 0 0 0,14 11 0 0 0,-23-16 4 0 0,0 0 1 0 0,0 1 0 0 0,0-1 0 0 0,-1 1 0 0 0,0 0-1 0 0,1 0 1 0 0,-1 0 0 0 0,-1 1 0 0 0,1-1-1 0 0,-1 1 1 0 0,1-1 0 0 0,2 10 0 0 0,-5-13 56 0 0,0 1 0 0 0,1-1 1 0 0,-1 0-1 0 0,0 0 0 0 0,0 1 1 0 0,0-1-1 0 0,0 0 0 0 0,0 1 1 0 0,0-1-1 0 0,0 0 0 0 0,-1 0 1 0 0,1 1-1 0 0,0-1 0 0 0,-1 0 1 0 0,1 0-1 0 0,-1 1 1 0 0,1-1-1 0 0,-1 0 0 0 0,0 0 1 0 0,-1 2-1 0 0,1-2 14 0 0,-1 1 0 0 0,0 0 1 0 0,0-1-1 0 0,0 1 0 0 0,0-1 0 0 0,-1 1 0 0 0,1-1 1 0 0,0 0-1 0 0,-5 2 0 0 0,-3 0 76 0 0,0-1 0 0 0,-1 0 0 0 0,-19 2 0 0 0,20-4-9 0 0,-1 0 1 0 0,1-1-1 0 0,-1 0 0 0 0,1 0 0 0 0,-1-1 1 0 0,-13-5-1 0 0,17 5-61 0 0,0 0 0 0 0,0-1 0 0 0,1 0 1 0 0,-1 0-1 0 0,1 0 0 0 0,0-1 0 0 0,0 0 0 0 0,0 0 0 0 0,1-1 1 0 0,-8-6-1 0 0,12 8-318 0 0,-1 1 1 0 0,0-1-1 0 0,1 1 1 0 0,-1-1 0 0 0,1 0-1 0 0,0 1 1 0 0,0-1-1 0 0,0 0 1 0 0,0 0-1 0 0,0 0 1 0 0,1 0 0 0 0,-1-5-1 0 0,0-3-8258 0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1:38.0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01 12895 0 0,'-1'-14'1376'0'0,"1"9"-264"0"0,0 0-1 0 0,1 0 0 0 0,0 0 1 0 0,2-12 6350 0 0,0 38-6602 0 0,0 110 889 0 0,-4-89-1645 0 0,2 0 0 0 0,7 46 0 0 0,-6-80-260 0 0,0 9 282 0 0,2 0 0 0 0,8 26-1 0 0,-10-39-413 0 0,-1 0-1 0 0,1 0 0 0 0,0-1 0 0 0,-1 1 0 0 0,2-1 0 0 0,-1 1 0 0 0,0-1 1 0 0,1 0-1 0 0,-1 0 0 0 0,1 0 0 0 0,0 0 0 0 0,0 0 0 0 0,0 0 1 0 0,1-1-1 0 0,-1 0 0 0 0,8 4 0 0 0,-5-4-2313 0 0</inkml:trace>
  <inkml:trace contextRef="#ctx0" brushRef="#br0" timeOffset="451.66">267 330 19751 0 0,'-6'-2'1788'0'0,"6"2"-1742"0"0,-1 0 0 0 0,1 0 0 0 0,-1-1 0 0 0,1 1 0 0 0,-1 0 0 0 0,1 0 0 0 0,-1 0 0 0 0,1 0 0 0 0,0-1 0 0 0,-1 1-1 0 0,1 0 1 0 0,-1 0 0 0 0,1-1 0 0 0,0 1 0 0 0,-1 0 0 0 0,1-1 0 0 0,0 1 0 0 0,-1 0 0 0 0,1-1 0 0 0,0 1 0 0 0,0-1 0 0 0,-1 1 0 0 0,1 0 0 0 0,0-1 0 0 0,0 1 0 0 0,0-1 0 0 0,-1 1-1 0 0,1-1 1 0 0,0 1 0 0 0,0-1 0 0 0,0 1 0 0 0,0 0 0 0 0,0-1 0 0 0,0 1 0 0 0,0-1 0 0 0,0 1 0 0 0,0-1 0 0 0,0 1 0 0 0,0-1 0 0 0,1 1 0 0 0,-1-1 0 0 0,0 0 0 0 0,10-13 1254 0 0,-5 9-1106 0 0,1 0-1 0 0,1 0 1 0 0,-1 0-1 0 0,1 1 1 0 0,-1 0-1 0 0,1 0 1 0 0,0 0-1 0 0,1 1 1 0 0,-1 0-1 0 0,1 1 1 0 0,-1 0-1 0 0,13-2 1 0 0,-5 1-182 0 0,0 2 0 0 0,0 0 0 0 0,0 0 0 0 0,0 1 0 0 0,26 5 0 0 0,-30-3 2 0 0,-1 0 1 0 0,0 1-1 0 0,0 1 0 0 0,0-1 1 0 0,0 2-1 0 0,-1-1 0 0 0,0 2 1 0 0,0-1-1 0 0,0 1 0 0 0,0 0 1 0 0,-1 1-1 0 0,0 0 0 0 0,0 0 1 0 0,8 12-1 0 0,-12-15-7 0 0,0 1 1 0 0,-1 0-1 0 0,0 0 0 0 0,0 0 1 0 0,0 1-1 0 0,-1-1 0 0 0,1 0 0 0 0,-1 1 1 0 0,-1 0-1 0 0,1 0 0 0 0,-1-1 1 0 0,0 1-1 0 0,0 0 0 0 0,-1 0 1 0 0,0 0-1 0 0,0 0 0 0 0,0 0 0 0 0,-1 0 1 0 0,1 0-1 0 0,-1 0 0 0 0,-1-1 1 0 0,1 1-1 0 0,-1 0 0 0 0,0-1 1 0 0,-1 1-1 0 0,-4 9 0 0 0,2-9-2 0 0,1 0-1 0 0,-1 0 1 0 0,-1 0-1 0 0,1 0 1 0 0,-1-1 0 0 0,0 0-1 0 0,0 0 1 0 0,-1 0-1 0 0,1-1 1 0 0,-1 0-1 0 0,0 0 1 0 0,0-1 0 0 0,-14 5-1 0 0,0-2 12 0 0,1 0 0 0 0,-1-1 0 0 0,-41 3 0 0 0,31-5 31 0 0,-42-3-1 0 0,64 0-35 0 0,0-1 0 0 0,0 0 0 0 0,0-1 0 0 0,0 0 0 0 0,0 0 0 0 0,0-1 0 0 0,1 0 0 0 0,-1-1 0 0 0,-9-5 0 0 0,14 7-8 0 0,1-1 0 0 0,0 1 0 0 0,0-1 0 0 0,0 0 0 0 0,0 1 1 0 0,0-1-1 0 0,1-1 0 0 0,-1 1 0 0 0,1 0 0 0 0,0 0 0 0 0,0-1 0 0 0,0 0 0 0 0,-2-6 1 0 0,2 4-25 0 0,1 0 1 0 0,0 0-1 0 0,0 1 1 0 0,0-1-1 0 0,1 0 1 0 0,0 0 0 0 0,0-1-1 0 0,1-8 1 0 0,1 4-89 0 0,1-1-1 0 0,0 0 1 0 0,1 1 0 0 0,0-1 0 0 0,0 1 0 0 0,1 0-1 0 0,1 1 1 0 0,12-18 0 0 0,-10 16-465 0 0,1 1 0 0 0,0 1 0 0 0,1 0-1 0 0,0 0 1 0 0,1 1 0 0 0,0 0 0 0 0,0 1 0 0 0,1 0 0 0 0,0 1-1 0 0,21-10 1 0 0,-10 8-1030 0 0</inkml:trace>
  <inkml:trace contextRef="#ctx0" brushRef="#br0" timeOffset="928.41">871 334 14279 0 0,'-11'-10'1528'0'0,"9"8"-973"0"0,0 1 0 0 0,0-1 0 0 0,1 0 0 0 0,0 0 0 0 0,-1 0-1 0 0,1 0 1 0 0,0 0 0 0 0,0 0 0 0 0,0 0 0 0 0,-2-4 0 0 0,3 4-358 0 0,0 1 1 0 0,0-1 0 0 0,0 1-1 0 0,0 0 1 0 0,0-1 0 0 0,0 1-1 0 0,0-1 1 0 0,1 1-1 0 0,-1 0 1 0 0,0-1 0 0 0,1 1-1 0 0,-1 0 1 0 0,1-1-1 0 0,0 1 1 0 0,-1 0 0 0 0,1-1-1 0 0,0 1 1 0 0,0 0-1 0 0,1-1 1 0 0,4-6-59 0 0,1 2 1 0 0,0-1-1 0 0,1 1 0 0 0,-1 0 1 0 0,1 0-1 0 0,0 1 0 0 0,0 0 1 0 0,1 1-1 0 0,0 0 0 0 0,-1 0 1 0 0,1 1-1 0 0,1 0 0 0 0,-1 0 1 0 0,0 1-1 0 0,1 1 0 0 0,-1-1 0 0 0,1 1 1 0 0,14 1-1 0 0,-14 0-137 0 0,-1 1-1 0 0,1-1 1 0 0,0 2-1 0 0,-1-1 1 0 0,1 2 0 0 0,-1-1-1 0 0,1 1 1 0 0,-1 0-1 0 0,0 1 1 0 0,0 0 0 0 0,0 1-1 0 0,-1 0 1 0 0,0 0-1 0 0,0 1 1 0 0,0 0 0 0 0,0 0-1 0 0,-1 0 1 0 0,7 9-1 0 0,-10-10 2 0 0,0 1-1 0 0,0-1 1 0 0,-1 1-1 0 0,1 0 0 0 0,-1 0 1 0 0,-1 1-1 0 0,1-1 1 0 0,-1 1-1 0 0,3 12 0 0 0,-5-15 5 0 0,1 0-1 0 0,-1 1 1 0 0,0-1-1 0 0,0 1 1 0 0,-1-1-1 0 0,1 1 1 0 0,-1-1-1 0 0,0 1 1 0 0,0-1-1 0 0,0 0 1 0 0,-1 1-1 0 0,1-1 1 0 0,-1 0-1 0 0,0 0 1 0 0,-5 7-1 0 0,2-4 11 0 0,0 0-1 0 0,-1-1 0 0 0,1 0 1 0 0,-1 0-1 0 0,0-1 0 0 0,-1 1 1 0 0,1-1-1 0 0,-1-1 0 0 0,0 1 0 0 0,-9 3 1 0 0,5-3 30 0 0,-1-1 1 0 0,0 0-1 0 0,0-1 1 0 0,0 0-1 0 0,0-1 1 0 0,-15 1-1 0 0,6-1-24 0 0,0-2-1 0 0,0 0 0 0 0,-37-5 1 0 0,49 4-17 0 0,0-1 0 0 0,0 0 0 0 0,1 0 0 0 0,-1-1 0 0 0,1-1 0 0 0,0 1 1 0 0,0-1-1 0 0,0 0 0 0 0,0-1 0 0 0,1 0 0 0 0,-11-9 0 0 0,15 11-27 0 0,0 0-1 0 0,0 0 1 0 0,1 0-1 0 0,-1 0 1 0 0,1-1 0 0 0,0 1-1 0 0,0-1 1 0 0,0 0-1 0 0,0 1 1 0 0,1-1 0 0 0,-1 0-1 0 0,1 0 1 0 0,0 0-1 0 0,0 0 1 0 0,0-7 0 0 0,1 5-52 0 0,0 1 0 0 0,0-1 0 0 0,1 0 0 0 0,0 0 1 0 0,0 0-1 0 0,1 1 0 0 0,-1-1 0 0 0,1 0 1 0 0,0 1-1 0 0,4-6 0 0 0,-1 1-61 0 0,1 0-1 0 0,0 1 1 0 0,1 0-1 0 0,0 0 1 0 0,1 1 0 0 0,-1-1-1 0 0,2 2 1 0 0,-1-1-1 0 0,1 1 1 0 0,0 0 0 0 0,10-5-1 0 0,30-10-2925 0 0,-22 12 1284 0 0</inkml:trace>
  <inkml:trace contextRef="#ctx0" brushRef="#br0" timeOffset="1367.29">1749 167 18599 0 0,'0'0'2860'0'0,"-11"6"-33"0"0,4 1-2254 0 0,0 0 0 0 0,1 0 0 0 0,0 1 0 0 0,1-1 0 0 0,-9 17 0 0 0,-1 0-250 0 0,-25 37-355 0 0,-2-3 0 0 0,-73 78 0 0 0,107-128-205 0 0,-12 12-1110 0 0,6-8-2729 0 0</inkml:trace>
  <inkml:trace contextRef="#ctx0" brushRef="#br0" timeOffset="1738.65">1445 103 11519 0 0,'-52'-13'3508'0'0,"17"6"8831"0"0,35 6-12311 0 0,0 0 0 0 0,1 1 0 0 0,-1-1 0 0 0,0 0 0 0 0,1 0 1 0 0,-1 0-1 0 0,1 1 0 0 0,-1-1 0 0 0,1 0 0 0 0,-1 0 0 0 0,1 1 0 0 0,0-1 1 0 0,-1 0-1 0 0,1 1 0 0 0,0-1 0 0 0,0 1 0 0 0,-1-1 0 0 0,1 1 0 0 0,1-1 1 0 0,15-7-31 0 0,-10 5-45 0 0,0 1 0 0 0,0 0 1 0 0,1 0-1 0 0,-1 1 0 0 0,0-1 0 0 0,1 2 0 0 0,-1-1 0 0 0,1 1 0 0 0,-1 0 1 0 0,1 1-1 0 0,-1 0 0 0 0,0 0 0 0 0,12 4 0 0 0,-18-5 30 0 0,1 1 0 0 0,-1-1 0 0 0,1 1 0 0 0,-1 0 0 0 0,0 0 0 0 0,0 0 0 0 0,1-1 0 0 0,-1 1-1 0 0,0 1 1 0 0,0-1 0 0 0,0 0 0 0 0,0 0 0 0 0,0 0 0 0 0,0 0 0 0 0,0 1 0 0 0,0-1 0 0 0,0 0 0 0 0,-1 1 0 0 0,1-1 0 0 0,-1 1 0 0 0,1-1 0 0 0,-1 1 0 0 0,1-1 0 0 0,-1 1-1 0 0,0-1 1 0 0,0 1 0 0 0,0-1 0 0 0,0 1 0 0 0,0-1 0 0 0,0 1 0 0 0,0-1 0 0 0,0 1 0 0 0,-1 0 0 0 0,1-1 0 0 0,0 1 0 0 0,-1-1 0 0 0,1 0 0 0 0,-1 1 0 0 0,0-1-1 0 0,0 1 1 0 0,1-1 0 0 0,-1 0 0 0 0,0 0 0 0 0,-2 3 0 0 0,-1-1 34 0 0,1 1 0 0 0,-1-1 0 0 0,0 0 0 0 0,0 0 0 0 0,-1-1-1 0 0,1 1 1 0 0,0-1 0 0 0,-1 0 0 0 0,1 0 0 0 0,-1 0 0 0 0,0-1 0 0 0,0 0 0 0 0,0 0 0 0 0,1 0-1 0 0,-1 0 1 0 0,0-1 0 0 0,-8 0 0 0 0,6 0 8 0 0,0 0 1 0 0,0-1-1 0 0,0 0 0 0 0,0-1 1 0 0,0 0-1 0 0,0 0 0 0 0,0 0 1 0 0,1-1-1 0 0,-1 0 0 0 0,1 0 1 0 0,-11-7-1 0 0,11 5-25 0 0,6 4-3 0 0,-1 1 1 0 0,1-1-1 0 0,-1 1 1 0 0,1-1-1 0 0,-1 1 1 0 0,1-1-1 0 0,0 1 0 0 0,-1-1 1 0 0,1 1-1 0 0,0-1 1 0 0,0 1-1 0 0,-1-1 0 0 0,1 0 1 0 0,0 1-1 0 0,0-1 1 0 0,0 0-1 0 0,0 1 0 0 0,0-1 1 0 0,0 1-1 0 0,0-1 1 0 0,0 0-1 0 0,0 1 0 0 0,0-1 1 0 0,0 0-1 0 0,0 1 1 0 0,0-1-1 0 0,0 1 0 0 0,1-1 1 0 0,-1 0-1 0 0,1 0 1 0 0,-1 0-21 0 0,1-2-11 0 0,0 1 0 0 0,0 0-1 0 0,0 0 1 0 0,1 0 0 0 0,-1 0-1 0 0,1 1 1 0 0,-1-1 0 0 0,1 0-1 0 0,-1 0 1 0 0,1 1 0 0 0,0-1-1 0 0,0 1 1 0 0,0 0 0 0 0,0-1-1 0 0,0 1 1 0 0,0 0 0 0 0,0 0-1 0 0,0 0 1 0 0,0 1-1 0 0,0-1 1 0 0,1 0 0 0 0,-1 1-1 0 0,4-1 1 0 0,5-1-543 0 0,0 1-1 0 0,0 0 0 0 0,17 1 1 0 0,23 5-2255 0 0,-39-3 2331 0 0,25 3-1217 0 0</inkml:trace>
  <inkml:trace contextRef="#ctx0" brushRef="#br0" timeOffset="2190.47">1740 471 12895 0 0,'0'0'595'0'0,"-4"-6"188"0"0,3 5-474 0 0,0-1 1 0 0,0 1-1 0 0,0 0 1 0 0,0 0-1 0 0,1-1 1 0 0,-1 1-1 0 0,1 0 1 0 0,-1-1-1 0 0,1 1 1 0 0,-1 0 0 0 0,1-1-1 0 0,0 1 1 0 0,0-1-1 0 0,0 1 1 0 0,-1-1-1 0 0,1 1 1 0 0,1-1-1 0 0,-1 1 1 0 0,0-1-1 0 0,0 1 1 0 0,1 0 0 0 0,-1-1-1 0 0,0 1 1 0 0,1-1-1 0 0,-1 1 1 0 0,1 0-1 0 0,0-1 1 0 0,0 1-1 0 0,1-2 1 0 0,1 0 25 0 0,0-1 1 0 0,1 1-1 0 0,-1-1 0 0 0,1 1 1 0 0,0 0-1 0 0,6-3 1 0 0,-5 3-460 0 0,0 0 139 0 0,0 0 0 0 0,1 1 0 0 0,-1 0 0 0 0,1 0 0 0 0,-1 0 0 0 0,1 1 0 0 0,0 0 0 0 0,-1 0 0 0 0,1 0 0 0 0,0 1 0 0 0,0-1 0 0 0,0 1 0 0 0,9 2 0 0 0,-11-2-20 0 0,1 1 0 0 0,0 0 0 0 0,0 0 0 0 0,-1 0 0 0 0,1 1 0 0 0,-1-1 0 0 0,1 1 0 0 0,-1 0 0 0 0,0 0 0 0 0,1 1 0 0 0,-1-1 0 0 0,0 1 0 0 0,-1 0 0 0 0,1 0 0 0 0,0 1 0 0 0,5 6 0 0 0,-8-9 5 0 0,0 0-1 0 0,-1 0 1 0 0,1 1-1 0 0,0-1 0 0 0,0 0 1 0 0,-1 1-1 0 0,1-1 1 0 0,-1 1-1 0 0,1-1 0 0 0,-1 1 1 0 0,0-1-1 0 0,1 1 1 0 0,-1-1-1 0 0,0 1 0 0 0,0-1 1 0 0,0 1-1 0 0,0-1 1 0 0,0 1-1 0 0,-1-1 0 0 0,1 1 1 0 0,0-1-1 0 0,-1 2 1 0 0,0-1 0 0 0,-1 1 0 0 0,1-1 0 0 0,-1 0 0 0 0,1 0 0 0 0,-1 0 0 0 0,1 0 0 0 0,-1 0 0 0 0,0-1 1 0 0,0 1-1 0 0,0 0 0 0 0,0-1 0 0 0,-3 2 0 0 0,-2 1 13 0 0,1-1 0 0 0,-1 0 0 0 0,0 0 0 0 0,-1-1 0 0 0,1 1 0 0 0,0-2 0 0 0,-1 1 0 0 0,-7 0-1 0 0,11-2 2 0 0,0 1-1 0 0,1-2 1 0 0,-1 1-1 0 0,1 0 1 0 0,-1 0-1 0 0,1-1 1 0 0,-1 0-1 0 0,1 0 1 0 0,-1 0-1 0 0,1 0 1 0 0,0-1-1 0 0,-1 1 1 0 0,1-1-1 0 0,0 1 1 0 0,0-1-1 0 0,0 0 1 0 0,0-1-1 0 0,-3-3 0 0 0,5 5-24 0 0,0 0 0 0 0,1 0 0 0 0,-1 0-1 0 0,0 0 1 0 0,1-1 0 0 0,0 1-1 0 0,-1 0 1 0 0,1 0 0 0 0,0-1-1 0 0,-1 1 1 0 0,1 0 0 0 0,0 0-1 0 0,0-1 1 0 0,0 1 0 0 0,0 0-1 0 0,0-1 1 0 0,0 1 0 0 0,1 0 0 0 0,-1 0-1 0 0,0-1 1 0 0,1 1 0 0 0,-1 0-1 0 0,1 0 1 0 0,-1 0 0 0 0,1-1-1 0 0,-1 1 1 0 0,2-1 0 0 0,-1 0-55 0 0,2-3-388 0 0,0 0 1 0 0,0 0-1 0 0,0 0 1 0 0,1 1-1 0 0,-1-1 1 0 0,6-3-1 0 0,-1 0-1058 0 0</inkml:trace>
  <inkml:trace contextRef="#ctx0" brushRef="#br0" timeOffset="2563.88">2332 273 2759 0 0,'9'1'26104'0'0,"5"0"-24049"0"0,26 2-6365 0 0,-28-3 6466 0 0,10 0-2218 0 0,37-1-1098 0 0,-22-5-2528 0 0</inkml:trace>
  <inkml:trace contextRef="#ctx0" brushRef="#br0" timeOffset="3534">2851 92 12439 0 0,'-1'-1'958'0'0,"0"1"-553"0"0,0-1 0 0 0,0 1 1 0 0,0 0-1 0 0,1-1 1 0 0,-1 1-1 0 0,0 0 1 0 0,0-1-1 0 0,0 1 0 0 0,0 0 1 0 0,-1 0-1 0 0,1 0 1 0 0,0 0-1 0 0,0 0 0 0 0,0 0 1 0 0,0 0-1 0 0,0 0 1 0 0,-1 1-1 0 0,1-1-161 0 0,0 1-1 0 0,0 0 1 0 0,0-1-1 0 0,0 1 1 0 0,0-1 0 0 0,0 1-1 0 0,1 0 1 0 0,-1 0-1 0 0,0-1 1 0 0,0 1 0 0 0,1 0-1 0 0,-1 0 1 0 0,0 2-1 0 0,-2 2 72 0 0,1 0-1 0 0,1 0 0 0 0,-1 0 1 0 0,1 1-1 0 0,-1 5 0 0 0,1-3 535 0 0,-4 16-372 0 0,2-1 1 0 0,0 1-1 0 0,2 0 0 0 0,0 0 1 0 0,5 37-1 0 0,-4-58-465 0 0,0-1 1 0 0,1 0-1 0 0,-1 1 0 0 0,1-1 1 0 0,-1 0-1 0 0,1 1 0 0 0,0-1 1 0 0,0 0-1 0 0,0 0 0 0 0,1 0 1 0 0,1 4-1 0 0,-1-5-1 0 0,-1 0 0 0 0,1 0-1 0 0,-1 1 1 0 0,1-1 0 0 0,-1 0 0 0 0,1 0-1 0 0,0-1 1 0 0,-1 1 0 0 0,1 0 0 0 0,0-1-1 0 0,0 1 1 0 0,0-1 0 0 0,0 1 0 0 0,0-1-1 0 0,2 0 1 0 0,20 1 28 0 0,1-1-1 0 0,-1-1 1 0 0,1-1-1 0 0,26-6 1 0 0,-2 1-8 0 0,104-19-895 0 0,-139 24-1016 0 0,0-1-1 0 0,20-6 1 0 0</inkml:trace>
  <inkml:trace contextRef="#ctx0" brushRef="#br0" timeOffset="3932.04">3051 82 12895 0 0,'-3'-2'377'0'0,"-1"1"-1"0"0,1-1 0 0 0,0 1 0 0 0,-1 0 0 0 0,1 1 0 0 0,-7-2 1 0 0,-2 3 4805 0 0,11-1-4999 0 0,0 1-1 0 0,0-1 0 0 0,1 1 1 0 0,-1-1-1 0 0,0 1 1 0 0,0 0-1 0 0,1-1 0 0 0,-1 1 1 0 0,0 0-1 0 0,1 0 1 0 0,-1-1-1 0 0,1 1 0 0 0,-1 0 1 0 0,1 0-1 0 0,-1 0 0 0 0,1 0 1 0 0,-1 0-1 0 0,1-1 1 0 0,0 1-1 0 0,0 0 0 0 0,-1 2 1 0 0,-2 20 768 0 0,3-2-621 0 0,2 0-1 0 0,0 1 1 0 0,1-1 0 0 0,10 33-1 0 0,3 27 315 0 0,2 47-921 0 0,-16-118-27 0 0,-2-2-392 0 0,2 0 0 0 0,-1 1 0 0 0,1-1 0 0 0,5 12 0 0 0</inkml:trace>
  <inkml:trace contextRef="#ctx0" brushRef="#br0" timeOffset="4314.07">3719 153 20503 0 0,'0'0'2277'0'0,"-16"5"79"0"0,13-2-2151 0 0,0 0-1 0 0,1 0 0 0 0,-1 1 0 0 0,1-1 0 0 0,0 1 0 0 0,0-1 0 0 0,0 1 0 0 0,0 0 0 0 0,0 0 1 0 0,1-1-1 0 0,-1 6 0 0 0,-5 9-31 0 0,-58 108 505 0 0,3-9-5045 0 0,56-104 1351 0 0</inkml:trace>
  <inkml:trace contextRef="#ctx0" brushRef="#br0" timeOffset="4742.67">3427 58 17047 0 0,'-27'-16'2112'0'0,"16"13"5321"0"0,24-11-6819 0 0,-6 10-659 0 0,0 0-1 0 0,1 1 1 0 0,0 0 0 0 0,0 1 0 0 0,0-1-1 0 0,0 1 1 0 0,0 1 0 0 0,0 0 0 0 0,0 0-1 0 0,1 0 1 0 0,-1 1 0 0 0,0 0 0 0 0,0 1-1 0 0,11 2 1 0 0,-16-3-43 0 0,1 1-1 0 0,-1 0 1 0 0,1 0 0 0 0,-1 0-1 0 0,0 0 1 0 0,1 0-1 0 0,-1 1 1 0 0,0-1 0 0 0,0 1-1 0 0,0 0 1 0 0,0 0-1 0 0,0 0 1 0 0,-1 1 0 0 0,1-1-1 0 0,0 1 1 0 0,3 4-1 0 0,-5-6 66 0 0,-1 0 0 0 0,0 0-1 0 0,1 0 1 0 0,-1 0 0 0 0,0 0-1 0 0,0 0 1 0 0,0 0-1 0 0,0 0 1 0 0,1 0 0 0 0,-1 0-1 0 0,-1 0 1 0 0,1 0-1 0 0,0 0 1 0 0,0 0 0 0 0,0 0-1 0 0,0-1 1 0 0,-1 1 0 0 0,1 0-1 0 0,0 0 1 0 0,-1 0-1 0 0,1 0 1 0 0,-1 0 0 0 0,1 0-1 0 0,-1-1 1 0 0,1 1-1 0 0,-1 0 1 0 0,-1 1 0 0 0,-1 1 6 0 0,0 0 1 0 0,0 0-1 0 0,0-1 1 0 0,-6 4-1 0 0,1-1 62 0 0,-1 0-1 0 0,0-1 1 0 0,0 0-1 0 0,-1-1 1 0 0,1 0-1 0 0,-1-1 1 0 0,0 1-1 0 0,1-2 1 0 0,-1 0-1 0 0,0 0 1 0 0,0 0-1 0 0,0-1 1 0 0,0-1-1 0 0,0 0 1 0 0,-13-3-1 0 0,10-1-56 0 0,13 3-19 0 0,0 1 0 0 0,0 0 0 0 0,1 0 0 0 0,-1 0 0 0 0,0 0 0 0 0,0 0 0 0 0,1 0 1 0 0,-1 0-1 0 0,1 0 0 0 0,-1 0 0 0 0,1 0 0 0 0,-1 0 0 0 0,2-1 0 0 0,0 0-143 0 0,0 0 0 0 0,1 0 0 0 0,-1 0 1 0 0,0 0-1 0 0,1 1 0 0 0,-1-1 0 0 0,1 1 0 0 0,0 0 1 0 0,0-1-1 0 0,-1 1 0 0 0,1 1 0 0 0,0-1 0 0 0,3 0 0 0 0,8-2-1515 0 0</inkml:trace>
  <inkml:trace contextRef="#ctx0" brushRef="#br0" timeOffset="5203.67">3838 414 11519 0 0,'-14'-8'1227'0'0,"9"4"-3590"0"0,-3-5 7573 0 0,7 8-4375 0 0,1 1 0 0 0,-1-2 0 0 0,1 1 0 0 0,-1 0 0 0 0,1 0 0 0 0,-1 0 0 0 0,1 0 1 0 0,0 0-1 0 0,0-2 0 0 0,1-5 1499 0 0,-1 7-1661 0 0,15-7-121 0 0,-5 2-457 0 0,-4 4-93 0 0,0 1-1 0 0,0-1 1 0 0,0 1 0 0 0,0 1 0 0 0,0-1 0 0 0,0 1-1 0 0,1 0 1 0 0,-1 0 0 0 0,0 1 0 0 0,0 0 0 0 0,0 0-1 0 0,9 3 1 0 0,-3-1-12 0 0,-1 2 0 0 0,1-1 1 0 0,-1 1-1 0 0,1 1 0 0 0,11 8 0 0 0,-21-13-1 0 0,1 1 0 0 0,-1-1 1 0 0,0 1-1 0 0,0 0 0 0 0,0 0 1 0 0,0 0-1 0 0,0 0 0 0 0,0 0 1 0 0,-1 0-1 0 0,1 1 0 0 0,-1-1 1 0 0,1 1-1 0 0,0 3 0 0 0,-1-5 7 0 0,-1 0 0 0 0,0 1-1 0 0,0-1 1 0 0,0 0-1 0 0,0 0 1 0 0,0 1-1 0 0,0-1 1 0 0,0 0-1 0 0,0 1 1 0 0,-1-1 0 0 0,1 0-1 0 0,-1 0 1 0 0,1 1-1 0 0,0-1 1 0 0,-1 0-1 0 0,0 0 1 0 0,1 0-1 0 0,-1 0 1 0 0,0 0 0 0 0,0 0-1 0 0,0 0 1 0 0,1 0-1 0 0,-1 0 1 0 0,0 0-1 0 0,0 0 1 0 0,0 0-1 0 0,0 0 1 0 0,-1-1 0 0 0,-1 2-1 0 0,-5 2 42 0 0,0 0-1 0 0,-1 0 1 0 0,1-1-1 0 0,-1 0 1 0 0,0 0-1 0 0,0-1 1 0 0,0 0-1 0 0,0-1 1 0 0,-14 1-1 0 0,7-1 41 0 0,-1-2-1 0 0,1 0 1 0 0,-1 0-1 0 0,-23-6 1 0 0,34 5-59 0 0,0 1-1 0 0,1-1 1 0 0,-1 0 0 0 0,1 0-1 0 0,0 0 1 0 0,-1-1 0 0 0,-8-6-1 0 0,12 8-25 0 0,1-1 0 0 0,-1 1-1 0 0,1 0 1 0 0,0-1 0 0 0,-1 1-1 0 0,1-1 1 0 0,0 0 0 0 0,0 0-1 0 0,0 1 1 0 0,0-1 0 0 0,0 0-1 0 0,1 0 1 0 0,-1 0 0 0 0,1 0-1 0 0,-1 0 1 0 0,1 0 0 0 0,-1 0-1 0 0,1 0 1 0 0,0 0-1 0 0,0 0 1 0 0,0 0 0 0 0,0 0-1 0 0,1 0 1 0 0,-1 0 0 0 0,0 0-1 0 0,1-2 1 0 0,1-1-129 0 0,0-1-1 0 0,0 1 1 0 0,0 0 0 0 0,1-1-1 0 0,0 1 1 0 0,0 1 0 0 0,4-6-1 0 0,4-4-2489 0 0,1 2-3296 0 0,0 3-1964 0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0:47.9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2 274 10591 0 0,'-13'-16'13538'0'0,"17"38"-14306"0"0,-1-8 1703 0 0,42 323 1537 0 0,-28-272-2825 0 0,-1-24-3658 0 0</inkml:trace>
  <inkml:trace contextRef="#ctx0" brushRef="#br0" timeOffset="390.16">38 325 13359 0 0,'-10'-9'1424'0'0,"2"3"-334"0"0,-10-10 3854 0 0,17 15-4823 0 0,1 1 1 0 0,0-1 0 0 0,0 0 0 0 0,0 1-1 0 0,-1-1 1 0 0,1 0 0 0 0,0 1 0 0 0,0-1 0 0 0,0 0-1 0 0,0 1 1 0 0,0-1 0 0 0,0 0 0 0 0,0 0-1 0 0,0 1 1 0 0,1-1 0 0 0,-1 0 0 0 0,0 1 0 0 0,0-1-1 0 0,0 1 1 0 0,1-1 0 0 0,-1 0 0 0 0,0 1-1 0 0,1-1 1 0 0,0-1 0 0 0,10-11 629 0 0,-5 8-636 0 0,0 1-1 0 0,0 0 1 0 0,0 1-1 0 0,0-1 0 0 0,0 1 1 0 0,1 0-1 0 0,10-2 0 0 0,50-12-61 0 0,-66 17-46 0 0,19-3 7 0 0,-1 0-1 0 0,1 1 1 0 0,22 1 0 0 0,-30 2-54 0 0,0-1 1 0 0,-1 2 0 0 0,1 0 0 0 0,-1 0 0 0 0,0 1-1 0 0,19 7 1 0 0,-27-9 30 0 0,-1 0 0 0 0,1 0 0 0 0,-1 1 0 0 0,1-1 0 0 0,-1 1 0 0 0,0-1 0 0 0,1 1 0 0 0,-1 0 0 0 0,0 0 0 0 0,0 0 0 0 0,0 0 0 0 0,0 0 0 0 0,-1 1 0 0 0,1-1 0 0 0,0 1 0 0 0,-1-1 0 0 0,0 1 0 0 0,1-1 0 0 0,-1 1 0 0 0,0 0 0 0 0,-1-1 0 0 0,1 1 0 0 0,0 0 0 0 0,-1 0 0 0 0,1 0 0 0 0,-1-1 0 0 0,0 1 1 0 0,0 0-1 0 0,0 0 0 0 0,-1 0 0 0 0,1 0 0 0 0,-1 0 0 0 0,1-1 0 0 0,-1 1 0 0 0,0 0 0 0 0,0-1 0 0 0,0 1 0 0 0,0 0 0 0 0,-1-1 0 0 0,1 1 0 0 0,-1-1 0 0 0,1 0 0 0 0,-1 1 0 0 0,0-1 0 0 0,-3 3 0 0 0,-12 12 26 0 0,-1-1 1 0 0,0-1-1 0 0,-32 20 1 0 0,39-28-139 0 0,1-2 1 0 0,-1 1 0 0 0,0-2 0 0 0,0 1 0 0 0,-1-2 0 0 0,1 1 0 0 0,-1-2 0 0 0,0 1 0 0 0,-12-1 0 0 0,22-1-127 0 0,0-1 0 0 0,-1-1-1 0 0,1 1 1 0 0,0 0 0 0 0,-1 0-1 0 0,1-1 1 0 0,0 0 0 0 0,0 1 0 0 0,0-1-1 0 0,-1 0 1 0 0,1 0 0 0 0,0 0-1 0 0,0 0 1 0 0,-2-2 0 0 0</inkml:trace>
  <inkml:trace contextRef="#ctx0" brushRef="#br0" timeOffset="850.94">659 466 13823 0 0,'-6'-2'713'0'0,"0"0"0"0"0,1 1 1 0 0,-1 0-1 0 0,0 0 0 0 0,0 1 0 0 0,0-1 0 0 0,-8 2 0 0 0,-21-3 3161 0 0,24 0-3528 0 0,0 0 0 0 0,1 1 0 0 0,-1 0 0 0 0,-20 2 0 0 0,28 0-267 0 0,-1-1 0 0 0,0 1 0 0 0,1 0 0 0 0,0 0 0 0 0,-1 0 0 0 0,1 1 0 0 0,0-1-1 0 0,-1 1 1 0 0,1 0 0 0 0,0 0 0 0 0,0 0 0 0 0,0 0 0 0 0,1 1 0 0 0,-1-1 0 0 0,0 1-1 0 0,1-1 1 0 0,0 1 0 0 0,-4 4 0 0 0,3-1-89 0 0,0 0 1 0 0,0-1-1 0 0,1 1 0 0 0,-1 0 1 0 0,1 0-1 0 0,0 1 0 0 0,1-1 1 0 0,0 0-1 0 0,0 1 0 0 0,0-1 1 0 0,0 1-1 0 0,2 10 0 0 0,-1-14 6 0 0,0-1 0 0 0,0 1 0 0 0,1 0 0 0 0,-1-1-1 0 0,1 1 1 0 0,0-1 0 0 0,0 1 0 0 0,0-1-1 0 0,0 0 1 0 0,0 1 0 0 0,0-1 0 0 0,1 0 0 0 0,-1 0-1 0 0,1 0 1 0 0,-1 0 0 0 0,1 0 0 0 0,0 0-1 0 0,0 0 1 0 0,0 0 0 0 0,0-1 0 0 0,0 1 0 0 0,0-1-1 0 0,1 1 1 0 0,-1-1 0 0 0,0 0 0 0 0,1 0 0 0 0,-1 0-1 0 0,1 0 1 0 0,-1-1 0 0 0,1 1 0 0 0,-1-1-1 0 0,1 1 1 0 0,-1-1 0 0 0,4 0 0 0 0,0 0-27 0 0,-1 0 0 0 0,1-1 0 0 0,0 0 0 0 0,0 0 0 0 0,-1 0 1 0 0,1-1-1 0 0,-1 0 0 0 0,1 0 0 0 0,-1 0 0 0 0,0-1 0 0 0,1 0 0 0 0,6-5 0 0 0,-6 4-22 0 0,-1 0 0 0 0,0 0 0 0 0,0 0 0 0 0,-1-1 0 0 0,1 0 0 0 0,-1 0 0 0 0,0 0 0 0 0,0 0 0 0 0,-1-1 0 0 0,6-11-1 0 0,-8 14 71 0 0,0 1 0 0 0,0 0-1 0 0,0-1 1 0 0,-1 1-1 0 0,0-1 1 0 0,1 1 0 0 0,-1-1-1 0 0,0 1 1 0 0,0-1-1 0 0,0 1 1 0 0,-1-1 0 0 0,1 1-1 0 0,0-1 1 0 0,-2-3-1 0 0,1 4-35 0 0,1 1-1 0 0,-1-1 0 0 0,0 1 0 0 0,0 0 1 0 0,0-1-1 0 0,1 1 0 0 0,-1 0 0 0 0,0 0 1 0 0,-1-1-1 0 0,1 1 0 0 0,0 0 0 0 0,0 0 1 0 0,0 0-1 0 0,-1 0 0 0 0,1 1 0 0 0,0-1 1 0 0,-1 0-1 0 0,1 0 0 0 0,-1 1 0 0 0,1-1 1 0 0,-1 1-1 0 0,-2-1 0 0 0,3 1 34 0 0,0 0 0 0 0,1 0 0 0 0,-1 0 0 0 0,0 0 0 0 0,0 0-1 0 0,0 0 1 0 0,0 0 0 0 0,1 1 0 0 0,-1-1 0 0 0,0 0 0 0 0,0 0 0 0 0,0 1 0 0 0,1-1-1 0 0,-1 0 1 0 0,0 1 0 0 0,1-1 0 0 0,-1 1 0 0 0,0-1 0 0 0,1 1 0 0 0,-1-1 0 0 0,1 1-1 0 0,-1 0 1 0 0,0-1 0 0 0,1 1 0 0 0,-1 0 0 0 0,1-1 0 0 0,0 1 0 0 0,-1 0 0 0 0,1 0-1 0 0,0-1 1 0 0,-1 1 0 0 0,1 0 0 0 0,0 0 0 0 0,0 0 0 0 0,0-1 0 0 0,0 1 0 0 0,0 1 0 0 0,-1 2 0 0 0,0 0 1 0 0,1 0 0 0 0,0 0 0 0 0,0-1 0 0 0,0 1 0 0 0,1 4 0 0 0,2 3 13 0 0,-1-1 1 0 0,1-1-1 0 0,1 1 1 0 0,-1 0-1 0 0,2-1 0 0 0,-1 0 1 0 0,1 0-1 0 0,1 0 0 0 0,0-1 1 0 0,10 13-1 0 0,-11-16-589 0 0,1 0 0 0 0,-1 0 1 0 0,1-1-1 0 0,0 1 0 0 0,10 4 0 0 0,-6-5-5116 0 0,-1-1-1681 0 0</inkml:trace>
  <inkml:trace contextRef="#ctx0" brushRef="#br0" timeOffset="1294.57">944 420 3223 0 0,'-17'-5'976'0'0,"0"0"10969"0"0,-1 0-3913 0 0,-13-4-1500 0 0,24 7-6572 0 0,0 0 0 0 0,0 1 0 0 0,0 0 1 0 0,-11 0-1 0 0,15 2-174 0 0,0-1 0 0 0,0 0 0 0 0,1 1-1 0 0,-1-1 1 0 0,0 1 0 0 0,0 0 0 0 0,0 0 0 0 0,1 0 0 0 0,-1 0 0 0 0,0 0 0 0 0,1 1 0 0 0,-5 2 0 0 0,4-2 429 0 0,1 1 0 0 0,0-1 0 0 0,-1 1 1 0 0,1-1-1 0 0,0 1 0 0 0,0 0 0 0 0,1-1 1 0 0,-3 5-1 0 0,3-5-222 0 0,0 0-1 0 0,0 0 1 0 0,0 0 0 0 0,1 0-1 0 0,-1 0 1 0 0,0 0 0 0 0,1 0 0 0 0,-1 1-1 0 0,1-1 1 0 0,0 0 0 0 0,0 0-1 0 0,0 1 1 0 0,0-1 0 0 0,0 0-1 0 0,0 0 1 0 0,1 1 0 0 0,-1-1-1 0 0,1 0 1 0 0,1 3 0 0 0,-1-2-13 0 0,1 0 0 0 0,0-1 0 0 0,0 1 0 0 0,0-1 1 0 0,0 0-1 0 0,0 1 0 0 0,0-1 0 0 0,1 0 0 0 0,-1 0 0 0 0,1 0 0 0 0,-1-1 1 0 0,5 3-1 0 0,5 1-71 0 0,1 1 0 0 0,0-2 0 0 0,0 0 0 0 0,0-1 1 0 0,17 3-1 0 0,18-2-208 0 0,-38-4 157 0 0,0 0 0 0 0,0 1 1 0 0,0 0-1 0 0,0 1 0 0 0,0 0 0 0 0,-1 1 0 0 0,13 4 0 0 0,-21-6 129 0 0,-1-1 0 0 0,0 0 0 0 0,1 0 0 0 0,-1 0-1 0 0,1 1 1 0 0,-1-1 0 0 0,0 0 0 0 0,1 0 0 0 0,-1 1-1 0 0,0-1 1 0 0,0 0 0 0 0,1 1 0 0 0,-1-1 0 0 0,0 0-1 0 0,0 1 1 0 0,1-1 0 0 0,-1 1 0 0 0,0-1 0 0 0,0 0-1 0 0,0 1 1 0 0,0-1 0 0 0,1 1 0 0 0,-1-1 0 0 0,0 0-1 0 0,0 1 1 0 0,0-1 0 0 0,0 1 0 0 0,0-1-1 0 0,0 1 1 0 0,0-1 0 0 0,0 0 0 0 0,0 1 0 0 0,-1-1-1 0 0,1 1 1 0 0,0-1 0 0 0,0 0 0 0 0,0 1 0 0 0,0-1-1 0 0,0 1 1 0 0,-1 0 0 0 0,-10 12 0 0 0,10-12-29 0 0,-5 4 37 0 0,0 0 0 0 0,-1-1 0 0 0,1 1 0 0 0,-1-1 0 0 0,0-1-1 0 0,0 1 1 0 0,0-1 0 0 0,-1 0 0 0 0,1-1 0 0 0,-9 2 0 0 0,4-1-61 0 0,1-1 0 0 0,-1 0 0 0 0,0-1 0 0 0,0-1 1 0 0,0 0-1 0 0,-13-1 0 0 0,21 0 1 0 0,1 1 1 0 0,0-1-1 0 0,-1 0 0 0 0,1 0 1 0 0,0 0-1 0 0,0-1 0 0 0,-5-2 1 0 0,-4-7-2196 0 0,11 10 1579 0 0,1 0 1 0 0,-1 0-1 0 0,0-1 0 0 0,1 1 1 0 0,-1 0-1 0 0,1 0 0 0 0,-1-1 1 0 0,1 1-1 0 0,-1-3 0 0 0,1-6-6479 0 0</inkml:trace>
  <inkml:trace contextRef="#ctx0" brushRef="#br0" timeOffset="1767.73">1292 382 9671 0 0,'0'0'8387'0'0,"-15"-11"-2158"0"0,8 8-6010 0 0,1 0-1 0 0,-1 0 0 0 0,0 0 1 0 0,0 1-1 0 0,0 1 1 0 0,0-1-1 0 0,0 1 0 0 0,-1 0 1 0 0,-13 1-1 0 0,9 0 95 0 0,-1 1 1 0 0,1 0-1 0 0,0 1 0 0 0,-1 0 1 0 0,-12 5-1 0 0,23-6-313 0 0,-1 0 0 0 0,0 0 0 0 0,0 0 0 0 0,0 0 0 0 0,0 1 0 0 0,1-1 0 0 0,-1 1 0 0 0,0 0 0 0 0,1 0 0 0 0,-1 0 0 0 0,1 0 0 0 0,-3 3 0 0 0,4-4-2 0 0,1-1 1 0 0,-1 1-1 0 0,1 0 0 0 0,0-1 0 0 0,-1 1 1 0 0,1 0-1 0 0,-1 0 0 0 0,1-1 0 0 0,0 1 1 0 0,0 0-1 0 0,0 0 0 0 0,-1-1 0 0 0,1 1 1 0 0,0 0-1 0 0,0 0 0 0 0,0 0 0 0 0,0 0 1 0 0,0-1-1 0 0,0 1 0 0 0,0 0 0 0 0,1 0 1 0 0,-1-1-1 0 0,0 1 0 0 0,0 0 0 0 0,1 0 1 0 0,-1 0-1 0 0,0-1 0 0 0,1 1 0 0 0,-1 0 1 0 0,1-1-1 0 0,-1 1 0 0 0,1 0 0 0 0,0 1-7 0 0,2 1-9 0 0,-1 1 0 0 0,1-1-1 0 0,0 0 1 0 0,0 0-1 0 0,0 0 1 0 0,1 0-1 0 0,-1 0 1 0 0,1-1-1 0 0,-1 1 1 0 0,1-1 0 0 0,0 0-1 0 0,0 0 1 0 0,0-1-1 0 0,0 1 1 0 0,7 1-1 0 0,8 1-29 0 0,-1 0 0 0 0,26 1 0 0 0,-17-2-21 0 0,43 9-388 0 0,-63-10 368 0 0,-1 0-1 0 0,0 0 0 0 0,0 0 1 0 0,0 1-1 0 0,0 0 0 0 0,0 0 1 0 0,0 0-1 0 0,9 8 0 0 0,-14-10 68 0 0,0 0-1 0 0,0 0 0 0 0,0 0 0 0 0,0 0 0 0 0,0 0 0 0 0,-1 0 1 0 0,1 0-1 0 0,0 0 0 0 0,0 1 0 0 0,-1-1 0 0 0,1 0 1 0 0,-1 0-1 0 0,1 1 0 0 0,-1-1 0 0 0,1 0 0 0 0,-1 1 0 0 0,0-1 1 0 0,0 1-1 0 0,0-1 0 0 0,0 0 0 0 0,0 3 0 0 0,0-2 9 0 0,-1 0-1 0 0,0 0 0 0 0,1 0 0 0 0,-1 0 1 0 0,0 0-1 0 0,0 0 0 0 0,0 0 1 0 0,-1-1-1 0 0,1 1 0 0 0,0 0 0 0 0,-1-1 1 0 0,-2 3-1 0 0,-1 1 16 0 0,-1 0-1 0 0,-1-1 1 0 0,1 1-1 0 0,-1-1 1 0 0,1-1 0 0 0,-14 6-1 0 0,9-6 39 0 0,0 0 0 0 0,0 0 0 0 0,0-1 0 0 0,0-1 0 0 0,0 0 0 0 0,-19 0 0 0 0,23-1-138 0 0,0-1 0 0 0,1 1-1 0 0,-1-1 1 0 0,1-1-1 0 0,-1 1 1 0 0,1-1 0 0 0,-1 0-1 0 0,1-1 1 0 0,0 0 0 0 0,0 0-1 0 0,0 0 1 0 0,-8-7-1 0 0,12 9-143 0 0,1 0-1 0 0,-1 0 0 0 0,1 0 0 0 0,0-1 1 0 0,-1 1-1 0 0,1 0 0 0 0,0-1 0 0 0,0 0 1 0 0,0 1-1 0 0,0-1 0 0 0,0 1 0 0 0,1-1 1 0 0,-1 0-1 0 0,0 0 0 0 0,0-2 1 0 0,1-4-1407 0 0</inkml:trace>
  <inkml:trace contextRef="#ctx0" brushRef="#br0" timeOffset="2179.94">1407 577 11055 0 0,'0'0'852'0'0,"15"-7"4568"0"0,41-27 860 0 0,-26 14-5641 0 0,47-32-464 0 0,-67 45-234 0 0,-1-1 0 0 0,0 0 0 0 0,0-1-1 0 0,-1 0 1 0 0,10-14 0 0 0,-17 22 54 0 0,-1 0 0 0 0,1 0 0 0 0,-1 0 0 0 0,0 1 0 0 0,1-1 0 0 0,-1 0 0 0 0,0 0 0 0 0,0 0 0 0 0,1 0 0 0 0,-1 0 0 0 0,0 0 0 0 0,0 0 0 0 0,0 1 0 0 0,0-1 0 0 0,0 0 0 0 0,0 0 0 0 0,0 0 0 0 0,0 0 0 0 0,-1 0 0 0 0,1 0 0 0 0,0 0 0 0 0,-1 0 0 0 0,1 1 1 0 0,0-1-1 0 0,-1 0 0 0 0,1 0 0 0 0,-1 0 0 0 0,1 1 0 0 0,-1-1 0 0 0,0 0 0 0 0,1 1 0 0 0,-1-1 0 0 0,-1 0 0 0 0,1-1 17 0 0,-1 1 1 0 0,1 0 0 0 0,-1 0 0 0 0,1 0-1 0 0,-1 0 1 0 0,0 0 0 0 0,1 0-1 0 0,-1 1 1 0 0,0-1 0 0 0,0 1-1 0 0,0-1 1 0 0,1 1 0 0 0,-1 0-1 0 0,-4-1 1 0 0,-4 3 117 0 0,-1 0 1 0 0,1 0-1 0 0,-1 1 1 0 0,1 0-1 0 0,0 1 0 0 0,0 0 1 0 0,1 0-1 0 0,-1 1 0 0 0,1 1 1 0 0,0-1-1 0 0,0 2 0 0 0,-13 11 1 0 0,14-11-78 0 0,0 0 1 0 0,1 1 0 0 0,0 0-1 0 0,0 1 1 0 0,1 0 0 0 0,0 0-1 0 0,0 0 1 0 0,1 1-1 0 0,0-1 1 0 0,1 1 0 0 0,0 0-1 0 0,-4 16 1 0 0,7-21-38 0 0,1-1 0 0 0,-1 1 0 0 0,1 0-1 0 0,-1-1 1 0 0,2 1 0 0 0,-1 0 0 0 0,0-1 0 0 0,1 1-1 0 0,0 0 1 0 0,0-1 0 0 0,0 1 0 0 0,0-1 0 0 0,1 1-1 0 0,0-1 1 0 0,0 0 0 0 0,0 0 0 0 0,1 0 0 0 0,4 7 0 0 0,-3-7-15 0 0,-1 0 0 0 0,1 0 0 0 0,0-1 1 0 0,1 0-1 0 0,-1 0 0 0 0,1 0 1 0 0,-1 0-1 0 0,1 0 0 0 0,0-1 1 0 0,0 0-1 0 0,0 0 0 0 0,0 0 0 0 0,0-1 1 0 0,1 0-1 0 0,9 1 0 0 0,1 0-101 0 0,0-2 0 0 0,1 0 0 0 0,-1-1-1 0 0,0-1 1 0 0,16-3 0 0 0,23-9-2234 0 0,-1-3-4889 0 0,-25 8 36 0 0</inkml:trace>
  <inkml:trace contextRef="#ctx0" brushRef="#br0" timeOffset="2679.69">2022 494 8287 0 0,'0'0'382'0'0,"-1"-1"-8"0"0,-9-19 667 0 0,6 14 1643 0 0,0 0 0 0 0,0 1 0 0 0,-10-10 1 0 0,10 11-2208 0 0,0 0 1 0 0,0 1 0 0 0,-1 0 0 0 0,1-1 0 0 0,-1 1 0 0 0,0 1 0 0 0,0-1 0 0 0,-7-2 0 0 0,8 4-395 0 0,0 0 0 0 0,0 0 0 0 0,0 0 0 0 0,-1 0 0 0 0,1 1 0 0 0,0 0-1 0 0,-1 0 1 0 0,1 0 0 0 0,0 0 0 0 0,0 1 0 0 0,-1 0 0 0 0,1 0 0 0 0,0 0 0 0 0,0 0 0 0 0,0 1 0 0 0,0-1 0 0 0,-6 5 0 0 0,-1 0-56 0 0,1 1 1 0 0,0 0-1 0 0,1 0 0 0 0,0 1 0 0 0,0 1 1 0 0,1 0-1 0 0,-10 12 0 0 0,13-14-22 0 0,0 0 0 0 0,0 1 0 0 0,0 0 0 0 0,1 0 0 0 0,0 0 0 0 0,0 1-1 0 0,1-1 1 0 0,1 1 0 0 0,-1 0 0 0 0,-1 11 0 0 0,4-17-5 0 0,0-1 0 0 0,-1 0 0 0 0,1 1 0 0 0,1-1 0 0 0,-1 0 0 0 0,0 1 0 0 0,1-1 0 0 0,-1 0 0 0 0,1 0 0 0 0,-1 1 0 0 0,1-1 0 0 0,0 0 0 0 0,0 0-1 0 0,0 0 1 0 0,0 0 0 0 0,1 0 0 0 0,-1 0 0 0 0,0 0 0 0 0,1-1 0 0 0,-1 1 0 0 0,1 0 0 0 0,0-1 0 0 0,0 1 0 0 0,-1-1 0 0 0,4 2 0 0 0,-2-1-20 0 0,1 0 0 0 0,-1-1-1 0 0,1 0 1 0 0,-1 0 0 0 0,1 0 0 0 0,0 0 0 0 0,0 0-1 0 0,-1-1 1 0 0,1 1 0 0 0,0-1 0 0 0,0 0 0 0 0,-1 0-1 0 0,1-1 1 0 0,6-1 0 0 0,-1 0-76 0 0,-1 0-1 0 0,1-1 1 0 0,-1 0-1 0 0,0 0 1 0 0,0-1 0 0 0,0 0-1 0 0,0-1 1 0 0,-1 0-1 0 0,0 0 1 0 0,0-1 0 0 0,0 1-1 0 0,0-1 1 0 0,-1-1-1 0 0,6-7 1 0 0,-8 9 10 0 0,0-1-1 0 0,-1 0 1 0 0,0 1-1 0 0,0-1 1 0 0,0 0-1 0 0,-1-1 1 0 0,1 1-1 0 0,-1 0 1 0 0,-1-1-1 0 0,1 1 1 0 0,-1-1-1 0 0,-1 0 1 0 0,1 1-1 0 0,-1-1 1 0 0,0 1-1 0 0,0-1 1 0 0,-1 0-1 0 0,0 1 1 0 0,-3-10-1 0 0,-17-57-53 0 0,-15-63 2040 0 0,37 153-1308 0 0,1-1-349 0 0,1 0-1 0 0,0 0 0 0 0,9 21 1 0 0,-5-14-45 0 0,4 9 39 0 0,2 0 0 0 0,31 54 0 0 0,-37-73-317 0 0,11 25-707 0 0,-8-13-3246 0 0</inkml:trace>
  <inkml:trace contextRef="#ctx0" brushRef="#br0" timeOffset="3590.33">2731 412 8751 0 0,'0'0'794'0'0,"-1"-1"-652"0"0,-2-4 1916 0 0,0 0-1 0 0,-1 1 1 0 0,1-1-1 0 0,-7-5 0 0 0,6 6-1094 0 0,-1 1-1 0 0,1 0 1 0 0,0 0-1 0 0,-8-4 1 0 0,8 5-834 0 0,-1 0 1 0 0,1 0 0 0 0,-1 1 0 0 0,1-1-1 0 0,-1 1 1 0 0,0 0 0 0 0,0 1 0 0 0,1-1 0 0 0,-1 1-1 0 0,0 0 1 0 0,0 0 0 0 0,0 0 0 0 0,1 1 0 0 0,-1 0-1 0 0,0-1 1 0 0,1 2 0 0 0,-1-1 0 0 0,-7 4-1 0 0,3-1-70 0 0,0 0 0 0 0,1 1 0 0 0,-1 0 0 0 0,1 1 0 0 0,0 0 0 0 0,1 0 0 0 0,0 0 0 0 0,0 1-1 0 0,0 0 1 0 0,0 1 0 0 0,-5 9 0 0 0,8-11-40 0 0,0 0-1 0 0,1 0 1 0 0,0 0-1 0 0,0 0 1 0 0,1 0 0 0 0,0 1-1 0 0,0 0 1 0 0,0-1-1 0 0,1 1 1 0 0,-1 13 0 0 0,2-18-21 0 0,0 1 0 0 0,0-1 1 0 0,0 0-1 0 0,1 1 1 0 0,-1-1-1 0 0,0 0 1 0 0,1 1-1 0 0,0-1 0 0 0,0 0 1 0 0,0 0-1 0 0,0 1 1 0 0,0-1-1 0 0,0 0 1 0 0,0 0-1 0 0,0 0 0 0 0,1 0 1 0 0,-1 0-1 0 0,1-1 1 0 0,0 1-1 0 0,-1 0 0 0 0,1-1 1 0 0,0 1-1 0 0,0-1 1 0 0,0 0-1 0 0,0 0 1 0 0,0 1-1 0 0,0-1 0 0 0,1 0 1 0 0,-1-1-1 0 0,0 1 1 0 0,1 0-1 0 0,-1-1 1 0 0,0 1-1 0 0,4-1 0 0 0,-1 1-20 0 0,0-1 0 0 0,0 0-1 0 0,0 0 1 0 0,0-1-1 0 0,0 1 1 0 0,0-1-1 0 0,-1 0 1 0 0,1 0-1 0 0,0-1 1 0 0,0 0 0 0 0,0 1-1 0 0,-1-1 1 0 0,6-4-1 0 0,6-4-123 0 0,-1 0 0 0 0,18-17-1 0 0,-16 12-40 0 0,-12 12 142 0 0,-1-1 0 0 0,1 0-1 0 0,-1 0 1 0 0,0-1-1 0 0,0 1 1 0 0,-1-1 0 0 0,1 0-1 0 0,-1 0 1 0 0,0 0-1 0 0,-1 0 1 0 0,1 0 0 0 0,-1-1-1 0 0,0 1 1 0 0,0-1-1 0 0,-1 0 1 0 0,1 0 0 0 0,0-6-1 0 0,-2 11 46 0 0,0-1 0 0 0,0 0 1 0 0,0 1-1 0 0,0-1 0 0 0,0 1 0 0 0,0-1 0 0 0,0 0 1 0 0,0 1-1 0 0,-1-1 0 0 0,1 1 0 0 0,0-1 0 0 0,-1 1 1 0 0,1-1-1 0 0,-1 1 0 0 0,0-1 0 0 0,0 1 0 0 0,1 0 1 0 0,-1-1-1 0 0,-2-1 0 0 0,1 1 7 0 0,1 1 47 0 0,-11-2 325 0 0,11 6-354 0 0,-1 0 1 0 0,1 0-1 0 0,-1 1 0 0 0,1-1 1 0 0,0 1-1 0 0,1-1 0 0 0,-1 1 1 0 0,0-1-1 0 0,1 1 0 0 0,0-1 1 0 0,0 1-1 0 0,0 0 0 0 0,0-1 1 0 0,1 1-1 0 0,-1-1 0 0 0,1 1 0 0 0,0-1 1 0 0,1 5-1 0 0,3 7 123 0 0,0-1-1 0 0,14 26 1 0 0,-15-32-345 0 0,0-1 0 0 0,1 0-1 0 0,0 0 1 0 0,0 0 0 0 0,1-1 0 0 0,0 0 0 0 0,0 0-1 0 0,0 0 1 0 0,13 8 0 0 0,-18-14-84 0 0,0 0 0 0 0,1 1 0 0 0,-1-1 0 0 0,0 0 0 0 0,1 1 0 0 0,-1-1 0 0 0,1 0 0 0 0,-1 0 0 0 0,0 0 0 0 0,1 0 0 0 0,-1 0-1 0 0,0-1 1 0 0,3 1 0 0 0,-4-1-62 0 0</inkml:trace>
  <inkml:trace contextRef="#ctx0" brushRef="#br0" timeOffset="4001.63">2923 131 13823 0 0,'0'0'1062'0'0,"-9"0"269"0"0,0 2 3512 0 0,7 5-4317 0 0,0 1 0 0 0,0-1-1 0 0,1 1 1 0 0,0-1 0 0 0,0 1-1 0 0,1-1 1 0 0,0 1 0 0 0,0 0 0 0 0,3 13-1 0 0,3 10-466 0 0,10 31 0 0 0,-9-34 346 0 0,41 119-297 0 0,-27-86-695 0 0,-20-57 305 0 0,0-1-1 0 0,0 0 1 0 0,1 0-1 0 0,-1 0 1 0 0,1 0-1 0 0,0 0 1 0 0,3 5-1 0 0</inkml:trace>
  <inkml:trace contextRef="#ctx0" brushRef="#br0" timeOffset="4393.3">2866 381 13823 0 0,'-13'0'1471'0'0,"28"-2"7902"0"0,10-1-6556 0 0,60-7-4475 0 0,-22 10-3147 0 0,-42 0-2961 0 0</inkml:trace>
  <inkml:trace contextRef="#ctx0" brushRef="#br0" timeOffset="4791.21">3590 191 3223 0 0,'-6'-3'283'0'0,"1"0"197"0"0,-1 0-1 0 0,0 1 1 0 0,-8-3 0 0 0,2 2 3906 0 0,0 3 5289 0 0,10 1-9384 0 0,1 0 1 0 0,-1 0 0 0 0,0 0-1 0 0,1 1 1 0 0,-1-1-1 0 0,1 1 1 0 0,0-1 0 0 0,-1 1-1 0 0,1 0 1 0 0,0-1-1 0 0,0 1 1 0 0,0 0 0 0 0,0 0-1 0 0,0 0 1 0 0,0 0-1 0 0,1 0 1 0 0,-1 0 0 0 0,1 0-1 0 0,-1 0 1 0 0,1 0-1 0 0,0 0 1 0 0,0 3 0 0 0,0 5-98 0 0,0 0 0 0 0,1 1 1 0 0,2 11-1 0 0,-2-18-14 0 0,7 49-393 0 0,3 0 1 0 0,32 92-1 0 0,-43-142-211 0 0,2 0 0 0 0,-1-1-1 0 0,0 1 1 0 0,0-1 0 0 0,1 0-1 0 0,0 1 1 0 0,-1-1 0 0 0,1 0-1 0 0,0 0 1 0 0,0 0 0 0 0,4 3 0 0 0,0-1-1630 0 0</inkml:trace>
  <inkml:trace contextRef="#ctx0" brushRef="#br0" timeOffset="5217.13">3618 462 16639 0 0,'-3'4'8535'0'0,"8"-4"-8346"0"0,1 0 1 0 0,0 0-1 0 0,0 0 1 0 0,-1-1-1 0 0,1 0 1 0 0,0 0-1 0 0,-1-1 1 0 0,1 1-1 0 0,7-5 1 0 0,51-25-82 0 0,-55 26-38 0 0,5-3-70 0 0,12-5-147 0 0,-2-2 0 0 0,34-24 0 0 0,-55 36 38 0 0,1-1 0 0 0,-1 1 0 0 0,0 0 0 0 0,0-1 0 0 0,0 0 0 0 0,-1 1 0 0 0,3-6 0 0 0,-5 8 93 0 0,1 1 1 0 0,-1-1-1 0 0,0 1 0 0 0,0-1 1 0 0,0 1-1 0 0,0-1 1 0 0,0 1-1 0 0,0-1 1 0 0,0 1-1 0 0,0-1 0 0 0,-1 0 1 0 0,1 1-1 0 0,0-1 1 0 0,0 1-1 0 0,0-1 0 0 0,0 1 1 0 0,-1 0-1 0 0,1-1 1 0 0,0 1-1 0 0,-1-1 0 0 0,1 1 1 0 0,0-1-1 0 0,-1 1 1 0 0,1 0-1 0 0,0-1 1 0 0,-1 1-1 0 0,1 0 0 0 0,-1-1 1 0 0,1 1-1 0 0,0 0 1 0 0,-1-1-1 0 0,1 1 0 0 0,-1 0 1 0 0,0 0-1 0 0,-17-8-8 0 0,12 7 35 0 0,-1 0-1 0 0,1 0 1 0 0,0 1-1 0 0,-1-1 0 0 0,1 1 1 0 0,-1 1-1 0 0,1-1 1 0 0,0 1-1 0 0,-1 1 0 0 0,1-1 1 0 0,-7 3-1 0 0,2 0 69 0 0,0 0-1 0 0,0 1 0 0 0,0 0 0 0 0,1 1 1 0 0,-11 7-1 0 0,15-9-27 0 0,1 1-1 0 0,0 0 1 0 0,0 0-1 0 0,0 0 1 0 0,1 0 0 0 0,-1 1-1 0 0,1-1 1 0 0,1 1-1 0 0,-1 0 1 0 0,1 1-1 0 0,0-1 1 0 0,0 1 0 0 0,-2 6-1 0 0,5-9-29 0 0,-1-1 1 0 0,0 0-1 0 0,1 0 0 0 0,-1 0 1 0 0,1 0-1 0 0,0 0 0 0 0,0 0 0 0 0,0 1 1 0 0,0-1-1 0 0,1 0 0 0 0,-1 0 1 0 0,1 0-1 0 0,0 0 0 0 0,0 0 0 0 0,0 0 1 0 0,0 0-1 0 0,0 0 0 0 0,1 0 1 0 0,0-1-1 0 0,-1 1 0 0 0,1 0 0 0 0,0-1 1 0 0,0 1-1 0 0,0-1 0 0 0,0 0 1 0 0,1 0-1 0 0,-1 0 0 0 0,1 0 1 0 0,-1 0-1 0 0,6 3 0 0 0,2-1-216 0 0,0 0 0 0 0,0 0 0 0 0,0-1 0 0 0,0 0-1 0 0,0-1 1 0 0,0 0 0 0 0,1-1 0 0 0,20 0 0 0 0,-4-1-633 0 0,0-2 1 0 0,35-7-1 0 0,-34 3-1007 0 0,-1-1-315 0 0</inkml:trace>
  <inkml:trace contextRef="#ctx0" brushRef="#br0" timeOffset="5588.38">4296 345 12439 0 0,'-35'-23'1569'0'0,"25"15"345"0"0,-1 1 0 0 0,0 0 0 0 0,0 1 0 0 0,-20-8 0 0 0,28 13-1523 0 0,-1 0-1 0 0,1 1 1 0 0,0-1 0 0 0,-1 0-1 0 0,1 1 1 0 0,-1 0 0 0 0,0 0-1 0 0,-6 1 1 0 0,7-1-414 0 0,0 1-1 0 0,0 0 1 0 0,0 0 0 0 0,0 0 0 0 0,1 0 0 0 0,-1 1-1 0 0,0-1 1 0 0,0 1 0 0 0,1 0 0 0 0,-1 0-1 0 0,-3 3 1 0 0,-6 6 128 0 0,1 1 0 0 0,0 0 1 0 0,-13 19-1 0 0,20-25-105 0 0,1-1 0 0 0,-1 1 1 0 0,1 0-1 0 0,1 0 0 0 0,-1 0 0 0 0,1 1 1 0 0,0-1-1 0 0,0 0 0 0 0,1 1 1 0 0,0 0-1 0 0,-1 8 0 0 0,2-12-2 0 0,0-1 1 0 0,0 0-1 0 0,1 0 0 0 0,-1 0 1 0 0,0 0-1 0 0,1 1 0 0 0,0-1 1 0 0,-1 0-1 0 0,1 0 0 0 0,0 0 1 0 0,0 0-1 0 0,0 0 0 0 0,0-1 1 0 0,0 1-1 0 0,1 0 0 0 0,-1 0 1 0 0,0-1-1 0 0,1 1 0 0 0,-1-1 1 0 0,1 1-1 0 0,0-1 0 0 0,0 0 1 0 0,-1 1-1 0 0,1-1 0 0 0,0 0 1 0 0,0 0-1 0 0,0 0 0 0 0,0-1 1 0 0,3 2-1 0 0,0-1-36 0 0,0 0 0 0 0,0 0 0 0 0,0 0 0 0 0,0-1 0 0 0,0 0 0 0 0,0 0 0 0 0,0 0 1 0 0,0 0-1 0 0,0-1 0 0 0,0 0 0 0 0,7-2 0 0 0,0-1-131 0 0,0 0 0 0 0,0 0-1 0 0,-1-1 1 0 0,0-1 0 0 0,0 0 0 0 0,0 0 0 0 0,-1-1 0 0 0,0-1 0 0 0,0 0 0 0 0,-1 0 0 0 0,12-14-1 0 0,-19 21 155 0 0,-1-1 0 0 0,0 0 0 0 0,0 0-1 0 0,0 0 1 0 0,0 0 0 0 0,0 0 0 0 0,0 0-1 0 0,-1 0 1 0 0,1 0 0 0 0,-1 0 0 0 0,1 0-1 0 0,-1 0 1 0 0,0 0 0 0 0,0 0-1 0 0,0 0 1 0 0,0-1 0 0 0,0 1 0 0 0,0 0-1 0 0,-1-4 1 0 0,0 4 58 0 0,0 0-1 0 0,-1 0 1 0 0,1 0-1 0 0,0 1 1 0 0,0-1-1 0 0,-1 0 1 0 0,1 1 0 0 0,-1-1-1 0 0,0 1 1 0 0,1-1-1 0 0,-1 1 1 0 0,0 0-1 0 0,0 0 1 0 0,0-1 0 0 0,0 2-1 0 0,0-1 1 0 0,0 0-1 0 0,0 0 1 0 0,0 0-1 0 0,0 1 1 0 0,0-1-1 0 0,0 1 1 0 0,0 0 0 0 0,-3 0-1 0 0,4 0-24 0 0,0 0-1 0 0,1 0 1 0 0,-1 1 0 0 0,0-1-1 0 0,0 0 1 0 0,1 1-1 0 0,-1-1 1 0 0,0 1 0 0 0,1-1-1 0 0,-1 0 1 0 0,0 1-1 0 0,1 0 1 0 0,-1-1 0 0 0,1 1-1 0 0,-1-1 1 0 0,1 1-1 0 0,-1 0 1 0 0,1-1 0 0 0,-1 1-1 0 0,1 0 1 0 0,0 0-1 0 0,-1-1 1 0 0,1 2 0 0 0,-6 16 119 0 0,6-12-96 0 0,-1 1 1 0 0,1-1-1 0 0,1 0 0 0 0,-1 0 1 0 0,1 0-1 0 0,0 0 0 0 0,1 0 1 0 0,-1 0-1 0 0,1 0 0 0 0,0 0 1 0 0,0 0-1 0 0,1-1 0 0 0,0 1 1 0 0,6 8-1 0 0,-5-9-209 0 0,-1 0 0 0 0,1 0 0 0 0,0-1 0 0 0,1 0 0 0 0,-1 0 0 0 0,9 6 0 0 0,-9-8-366 0 0,0 1 0 0 0,0-1 0 0 0,0 0 0 0 0,0-1 0 0 0,0 1 0 0 0,1-1 0 0 0,-1 1 0 0 0,0-1 0 0 0,6 0 0 0 0,4-1-1386 0 0</inkml:trace>
  <inkml:trace contextRef="#ctx0" brushRef="#br0" timeOffset="6029.69">4630 310 5527 0 0,'-7'-5'498'0'0,"-8"-5"-1545"0"0,-30-13 21506 0 0,24 15-18174 0 0,17 8-2171 0 0,0-1 1 0 0,0 0-1 0 0,0 1 0 0 0,0 0 1 0 0,0 0-1 0 0,0 0 1 0 0,0 1-1 0 0,0-1 0 0 0,-5 2 1 0 0,-34 12 10 0 0,36-11-126 0 0,4-3 0 0 0,1 1 0 0 0,0 0 1 0 0,-1 0-1 0 0,1 1 0 0 0,0-1 0 0 0,0 0 1 0 0,0 1-1 0 0,0 0 0 0 0,0-1 0 0 0,0 1 1 0 0,0 0-1 0 0,1 0 0 0 0,-1 0 0 0 0,0 0 0 0 0,-2 4 1 0 0,4-5-6 0 0,0-1 0 0 0,0 1 0 0 0,0-1 0 0 0,0 1 0 0 0,0-1 1 0 0,0 1-1 0 0,0-1 0 0 0,0 0 0 0 0,0 1 0 0 0,0-1 0 0 0,0 1 0 0 0,0-1 1 0 0,0 1-1 0 0,0-1 0 0 0,0 1 0 0 0,0-1 0 0 0,1 1 0 0 0,-1-1 0 0 0,0 1 1 0 0,0-1-1 0 0,1 0 0 0 0,-1 1 0 0 0,0-1 0 0 0,0 1 0 0 0,1-1 0 0 0,-1 0 1 0 0,1 1-1 0 0,9 9-105 0 0,-5-7 84 0 0,1 1-1 0 0,-1-1 1 0 0,1 0-1 0 0,0-1 1 0 0,0 1-1 0 0,12 2 1 0 0,40 7-66 0 0,-31-8 31 0 0,9 2-84 0 0,-5-1-428 0 0,54 17 1 0 0,-84-22 563 0 0,0 0 0 0 0,0 0 0 0 0,-1 0 1 0 0,1 1-1 0 0,0-1 0 0 0,-1 0 0 0 0,1 0 0 0 0,0 1 0 0 0,-1-1 0 0 0,1 0 0 0 0,-1 1 0 0 0,1-1 0 0 0,0 1 1 0 0,-1-1-1 0 0,1 1 0 0 0,-1-1 0 0 0,0 1 0 0 0,1-1 0 0 0,-1 1 0 0 0,1 0 0 0 0,-1-1 0 0 0,0 1 1 0 0,1-1-1 0 0,-1 1 0 0 0,0 0 0 0 0,0-1 0 0 0,1 1 0 0 0,-1 0 0 0 0,0-1 0 0 0,0 1 0 0 0,0 1 0 0 0,0 0 7 0 0,-1-1 0 0 0,0 1-1 0 0,1-1 1 0 0,-1 1 0 0 0,0-1-1 0 0,0 1 1 0 0,0-1 0 0 0,0 1-1 0 0,0-1 1 0 0,0 0 0 0 0,0 1-1 0 0,-3 1 1 0 0,0 0 17 0 0,0 0 1 0 0,-1 0-1 0 0,1-1 0 0 0,-1 1 0 0 0,0-1 1 0 0,0 0-1 0 0,1 0 0 0 0,-8 2 0 0 0,-45 7 177 0 0,40-9-169 0 0,11 0-28 0 0,-12 1 62 0 0,-32 1 1 0 0,46-3-110 0 0,-1-1 0 0 0,1 0 1 0 0,-1-1-1 0 0,1 1 1 0 0,0-1-1 0 0,-1 0 1 0 0,1 0-1 0 0,0 0 1 0 0,0-1-1 0 0,0 0 1 0 0,0 1-1 0 0,0-1 1 0 0,-4-4-1 0 0,7 5-153 0 0,-1 0-1 0 0,1 0 0 0 0,0-1 1 0 0,1 1-1 0 0,-1 0 1 0 0,0-1-1 0 0,0 1 1 0 0,1-1-1 0 0,-1 1 1 0 0,0-1-1 0 0,1 0 0 0 0,0 1 1 0 0,-1-1-1 0 0,1 1 1 0 0,0-1-1 0 0,0 0 1 0 0,0 1-1 0 0,0-1 0 0 0,0 0 1 0 0,0 1-1 0 0,1-1 1 0 0,-1 0-1 0 0,0 1 1 0 0,1-1-1 0 0,0-1 1 0 0,4-12-7584 0 0</inkml:trace>
  <inkml:trace contextRef="#ctx0" brushRef="#br0" timeOffset="6485.8">4774 96 16207 0 0,'0'0'7768'0'0,"4"7"-6700"0"0,4 14-485 0 0,-1 0 0 0 0,8 38-1 0 0,0-1-158 0 0,45 130-936 0 0,-58-181-540 0 0</inkml:trace>
  <inkml:trace contextRef="#ctx0" brushRef="#br0" timeOffset="6486.8">4702 333 18687 0 0,'0'0'859'0'0,"-7"-3"273"0"0,0 2 2121 0 0,47-7-2020 0 0,72-5 1 0 0,-33 6-1473 0 0,12-2-2377 0 0,-62 8 1232 0 0</inkml:trace>
  <inkml:trace contextRef="#ctx0" brushRef="#br0" timeOffset="7223.99">5574 179 11975 0 0,'-9'0'17688'0'0,"8"2"-17635"0"0,-1 1 1 0 0,1 0-1 0 0,0 0 1 0 0,0 0-1 0 0,1 0 0 0 0,-1 0 1 0 0,1 0-1 0 0,-1 0 1 0 0,1 0-1 0 0,0 3 1 0 0,0-5-39 0 0,0 39 76 0 0,1 1 0 0 0,9 53 0 0 0,-5-68-427 0 0,0-10-2949 0 0</inkml:trace>
  <inkml:trace contextRef="#ctx0" brushRef="#br0" timeOffset="7655.84">5581 117 10135 0 0,'-16'-12'2752'0'0,"15"11"-2553"0"0,0 1-1 0 0,0-1 1 0 0,1 1 0 0 0,-1-1-1 0 0,0 1 1 0 0,0 0-1 0 0,0-1 1 0 0,0 1-1 0 0,0 0 1 0 0,1 0 0 0 0,-1 0-1 0 0,0 0 1 0 0,0 0-1 0 0,0 0 1 0 0,0 0 0 0 0,0 0-1 0 0,0 0 1 0 0,0 0-1 0 0,0 0 1 0 0,1 0-1 0 0,-1 1 1 0 0,0-1 0 0 0,0 0-1 0 0,0 1 1 0 0,0-1-1 0 0,0 0 1 0 0,1 1-1 0 0,-1-1 1 0 0,0 1 0 0 0,1 0-1 0 0,-1-1 1 0 0,-1 2-1 0 0,-2 2 1642 0 0,0 1-1 0 0,0-1 1 0 0,-6 11 0 0 0,6-9-1472 0 0,-16 22-922 0 0,4-6-973 0 0,1 1 0 0 0,-13 26 0 0 0,23-38-354 0 0</inkml:trace>
  <inkml:trace contextRef="#ctx0" brushRef="#br0" timeOffset="8046.83">5426 476 13759 0 0,'-7'-1'10455'0'0,"27"-8"-8563"0"0,-12 7-1639 0 0,1 1 0 0 0,0 1 1 0 0,-1-1-1 0 0,1 1 0 0 0,14 2 0 0 0,14 0 22 0 0,118-6-446 0 0,-52 3-3747 0 0,-85 1 2266 0 0</inkml:trace>
  <inkml:trace contextRef="#ctx0" brushRef="#br0" timeOffset="8468.04">6221 8 11519 0 0,'0'0'12528'0'0,"-3"9"-11384"0"0,0 6-831 0 0,0 1 1 0 0,1 0-1 0 0,0 0 0 0 0,1 0 0 0 0,2 24 1 0 0,13 80 1493 0 0,-12-110-1790 0 0,3 23-1690 0 0,1 0 0 0 0,2-1 0 0 0,13 32 0 0 0</inkml:trace>
  <inkml:trace contextRef="#ctx0" brushRef="#br0" timeOffset="8873.85">6108 267 5527 0 0,'-19'-21'18903'0'0,"25"17"-17891"0"0,-3 2-1956 0 0,4-1 1167 0 0,-1 0 0 0 0,1 0-1 0 0,-1 1 1 0 0,1 0 0 0 0,0 0 0 0 0,0 0 0 0 0,-1 1 0 0 0,13-1 0 0 0,60 2-218 0 0,-54 1 64 0 0,9 1-1759 0 0,0 0 1 0 0,38 9 0 0 0,-52-6-334 0 0</inkml:trace>
  <inkml:trace contextRef="#ctx0" brushRef="#br0" timeOffset="9280.44">6506 330 9671 0 0,'0'0'11699'0'0,"12"7"-9193"0"0,-7-6-2428 0 0,1-1-1 0 0,0 0 0 0 0,-1 0 0 0 0,1 0 1 0 0,-1-1-1 0 0,1 0 0 0 0,-1 0 0 0 0,0 0 0 0 0,1-1 1 0 0,8-3-1 0 0,-1-1 61 0 0,-1-1 0 0 0,0 0 1 0 0,12-8-1 0 0,-17 10-139 0 0,0 0 0 0 0,-1-1 0 0 0,0 0-1 0 0,0 0 1 0 0,5-7 0 0 0,-9 11 2 0 0,0 0 0 0 0,-1-1-1 0 0,1 0 1 0 0,-1 1 0 0 0,0-1 0 0 0,0 0 0 0 0,0 1-1 0 0,1-4 1 0 0,-2 4 1 0 0,0 1-1 0 0,0-1 1 0 0,0 1-1 0 0,0 0 0 0 0,0-1 1 0 0,0 1-1 0 0,0 0 1 0 0,0-1-1 0 0,0 1 1 0 0,-1-1-1 0 0,1 1 1 0 0,-1 0-1 0 0,1 0 1 0 0,-1-1-1 0 0,1 1 1 0 0,-1 0-1 0 0,0 0 1 0 0,0-2-1 0 0,-1 2 47 0 0,0-1 0 0 0,0 1 0 0 0,0 0 0 0 0,0-1-1 0 0,0 1 1 0 0,0 0 0 0 0,0 0 0 0 0,0 0 0 0 0,-1 1 0 0 0,1-1-1 0 0,0 0 1 0 0,-1 1 0 0 0,1-1 0 0 0,0 1 0 0 0,-1 0 0 0 0,1 0 0 0 0,0 0-1 0 0,-1 0 1 0 0,1 0 0 0 0,-4 1 0 0 0,-2 0 61 0 0,1 1 0 0 0,0-1 0 0 0,0 1 0 0 0,1 1 0 0 0,-12 4 0 0 0,6 0-29 0 0,0 0 0 0 0,0 1 0 0 0,1 0 0 0 0,0 1 0 0 0,1 1 0 0 0,0-1 0 0 0,0 2 0 0 0,1-1 0 0 0,0 1 0 0 0,1 1 0 0 0,0-1 0 0 0,-5 14 0 0 0,11-23-67 0 0,1 1 0 0 0,0 0 1 0 0,0-1-1 0 0,0 1 1 0 0,0 0-1 0 0,1 0 0 0 0,-1-1 1 0 0,1 1-1 0 0,0 0 0 0 0,0 0 1 0 0,0 0-1 0 0,0-1 1 0 0,0 1-1 0 0,0 0 0 0 0,1 0 1 0 0,0 0-1 0 0,-1-1 0 0 0,1 1 1 0 0,0 0-1 0 0,0-1 1 0 0,0 1-1 0 0,1-1 0 0 0,-1 1 1 0 0,1-1-1 0 0,-1 1 0 0 0,5 3 1 0 0,-3-3-22 0 0,1 1 0 0 0,0-1 0 0 0,0-1 0 0 0,0 1 0 0 0,1 0 0 0 0,-1-1 0 0 0,1 0 0 0 0,-1 0 0 0 0,1-1 0 0 0,0 1 0 0 0,-1-1 0 0 0,1 0 0 0 0,0 0 0 0 0,9 0 0 0 0,4 0-427 0 0,1-2 0 0 0,-1 0-1 0 0,1-2 1 0 0,-1 0 0 0 0,22-6-1 0 0,15-7-7878 0 0,-31 8 840 0 0</inkml:trace>
  <inkml:trace contextRef="#ctx0" brushRef="#br0" timeOffset="9651.34">7094 208 10135 0 0,'0'0'778'0'0,"-11"-16"6504"0"0,5 13-5391 0 0,0 0 0 0 0,0 0 0 0 0,-10-3 0 0 0,12 4-1615 0 0,0 1 0 0 0,0 0 0 0 0,0 1 0 0 0,-1-1 0 0 0,1 1 0 0 0,0 0 0 0 0,-1 0 0 0 0,1 0 0 0 0,0 1 0 0 0,-1-1 0 0 0,-4 3 0 0 0,-50 8 65 0 0,41-8-204 0 0,0 0 0 0 0,-26 9 0 0 0,35-9-137 0 0,1 1 0 0 0,0-1 0 0 0,-12 8 0 0 0,20-11-2 0 0,-1 0 1 0 0,0 1-1 0 0,1-1 0 0 0,-1 1 1 0 0,1-1-1 0 0,-1 0 0 0 0,1 1 1 0 0,-1-1-1 0 0,1 1 0 0 0,0-1 1 0 0,-1 1-1 0 0,1-1 0 0 0,0 1 1 0 0,-1-1-1 0 0,1 1 0 0 0,0 0 1 0 0,-1-1-1 0 0,1 1 0 0 0,0-1 1 0 0,0 1-1 0 0,0 0 0 0 0,0-1 1 0 0,-1 1-1 0 0,1 0 0 0 0,0-1 1 0 0,0 1-1 0 0,0 0 0 0 0,1-1 1 0 0,-1 1-1 0 0,0 0 0 0 0,0-1 1 0 0,0 1-1 0 0,0-1 0 0 0,0 1 1 0 0,1 1-1 0 0,0-1-7 0 0,0 1-1 0 0,0-1 1 0 0,0 0 0 0 0,0 1-1 0 0,1-1 1 0 0,-1 0 0 0 0,0 0-1 0 0,2 2 1 0 0,5 1-23 0 0,0 1 0 0 0,0-1 0 0 0,0-1 1 0 0,0 0-1 0 0,1 0 0 0 0,13 3 0 0 0,53 5-36 0 0,-31-6-84 0 0,-16-3-197 0 0,1 2 0 0 0,0 1-1 0 0,38 11 1 0 0,-63-14 249 0 0,0-1 1 0 0,-1 1-1 0 0,1 0 0 0 0,-1 0 0 0 0,5 3 0 0 0,-7-4-61 0 0,-1 14-219 0 0,-1-13 376 0 0,-1 0 0 0 0,1 0 0 0 0,-1 0 0 0 0,1 0 0 0 0,-1-1 0 0 0,0 1 1 0 0,0-1-1 0 0,1 1 0 0 0,-1-1 0 0 0,0 1 0 0 0,0-1 0 0 0,-1 0 0 0 0,1 0 0 0 0,0 0 0 0 0,-5 1 0 0 0,-35 9-41 0 0,16-7-6 0 0,-50 3-1 0 0,67-6 21 0 0,-1-2 1 0 0,1 1-1 0 0,-1-1 0 0 0,1-1 0 0 0,-1 0 0 0 0,1 0 1 0 0,0 0-1 0 0,-15-8 0 0 0,23 10-109 0 0,0-1 0 0 0,-1 1 0 0 0,1-1 0 0 0,0 1-1 0 0,0-1 1 0 0,0 0 0 0 0,0 0 0 0 0,0 0 0 0 0,0 0 0 0 0,0 0 0 0 0,0 0-1 0 0,0 0 1 0 0,1 0 0 0 0,-1 0 0 0 0,0 0 0 0 0,1 0 0 0 0,-1 0 0 0 0,1 0 0 0 0,-1-1-1 0 0,1 1 1 0 0,-1 0 0 0 0,1 0 0 0 0,0-1 0 0 0,-1 1 0 0 0,1 0 0 0 0,0-1-1 0 0,0 1 1 0 0,0 0 0 0 0,0-1 0 0 0,1 1 0 0 0,-1 0 0 0 0,0-1 0 0 0,0 1 0 0 0,1 0-1 0 0,-1 0 1 0 0,1-1 0 0 0,-1 1 0 0 0,2-2 0 0 0,4-7-1359 0 0</inkml:trace>
  <inkml:trace contextRef="#ctx0" brushRef="#br0" timeOffset="9652.34">7293 0 8287 0 0,'0'0'16843'0'0,"1"1"-15882"0"0,11 16-445 0 0,-2 0 0 0 0,0 0-1 0 0,0 1 1 0 0,-2 0 0 0 0,9 28-1 0 0,5 10-265 0 0,29 64-254 0 0,-48-112-422 0 0,-1 0 1 0 0,0 0-1 0 0,0 0 1 0 0,2 16-1 0 0</inkml:trace>
  <inkml:trace contextRef="#ctx0" brushRef="#br0" timeOffset="10069.54">7197 230 20935 0 0,'-4'-5'5417'0'0,"16"1"-5076"0"0,1-1-1 0 0,-1 2 1 0 0,1 0-1 0 0,-1 0 0 0 0,17-1 1 0 0,-1 0-276 0 0,88-11-280 0 0,-39 8-2695 0 0,-49 4 471 0 0,-2 0-6002 0 0</inkml:trace>
  <inkml:trace contextRef="#ctx0" brushRef="#br0" timeOffset="10584.93">7902 304 20271 0 0,'0'0'4720'0'0,"8"-2"-3208"0"0,7-2-986 0 0,0 1 0 0 0,0 1-1 0 0,21-1 1 0 0,-17 2-1410 0 0,25-5 0 0 0,-24 4-3186 0 0</inkml:trace>
  <inkml:trace contextRef="#ctx0" brushRef="#br0" timeOffset="10585.93">7794 165 8751 0 0,'-10'-8'16615'0'0,"17"6"-15073"0"0,1 0-1364 0 0,-1 1-1 0 0,1 0 0 0 0,0 0 0 0 0,0 1 0 0 0,0 0 0 0 0,8 1 0 0 0,8 0-182 0 0,68 2-735 0 0,-49-1-2209 0 0,-26-2 1302 0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1:44.3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0 125 8751 0 0,'0'0'674'0'0,"-3"-20"10598"0"0,-6-16-5207 0 0,8 31-5645 0 0,-1 0 1 0 0,-1 1-1 0 0,1-1 1 0 0,-6-7-1 0 0,6 9-381 0 0,0 0 1 0 0,-1 0-1 0 0,0 1 1 0 0,0-1-1 0 0,1 0 0 0 0,-2 1 1 0 0,1 0-1 0 0,0 0 0 0 0,0 0 1 0 0,-1 0-1 0 0,1 0 0 0 0,-1 1 1 0 0,1 0-1 0 0,-1 0 0 0 0,0 0 1 0 0,1 0-1 0 0,-6-1 0 0 0,-4 1-32 0 0,1 0-1 0 0,-1 1 0 0 0,0 1 0 0 0,0 0 1 0 0,0 0-1 0 0,1 1 0 0 0,-1 1 1 0 0,1 0-1 0 0,0 1 0 0 0,0 0 0 0 0,-14 7 1 0 0,17-7-4 0 0,0 1 1 0 0,1 0 0 0 0,-1 1-1 0 0,1 0 1 0 0,0 0 0 0 0,0 0 0 0 0,1 1-1 0 0,-1 1 1 0 0,2-1 0 0 0,-1 1-1 0 0,1 0 1 0 0,0 0 0 0 0,1 1-1 0 0,-7 13 1 0 0,10-17-7 0 0,1-1 1 0 0,-1 0-1 0 0,1 1 1 0 0,0-1-1 0 0,0 1 1 0 0,0-1-1 0 0,1 1 0 0 0,0 0 1 0 0,0-1-1 0 0,0 1 1 0 0,0-1-1 0 0,1 1 1 0 0,1 6-1 0 0,-1-8 1 0 0,0 0 0 0 0,0 0 1 0 0,0 0-1 0 0,1 0 0 0 0,-1 0 0 0 0,1-1 0 0 0,0 1 1 0 0,0 0-1 0 0,0-1 0 0 0,0 1 0 0 0,1-1 0 0 0,-1 0 1 0 0,0 0-1 0 0,1 0 0 0 0,0 0 0 0 0,0 0 0 0 0,-1 0 1 0 0,1-1-1 0 0,5 2 0 0 0,2 1-17 0 0,0-1 0 0 0,1-1 0 0 0,-1 0-1 0 0,1 0 1 0 0,-1-1 0 0 0,1 0 0 0 0,0-1 0 0 0,-1-1 0 0 0,1 1 0 0 0,20-5-1 0 0,-20 2-9 0 0,1 1 1 0 0,-1-2-1 0 0,0 1 0 0 0,0-2 0 0 0,0 1 0 0 0,-1-2 0 0 0,0 1 0 0 0,0-1 0 0 0,17-14 0 0 0,-22 16 7 0 0,-1 0 0 0 0,1 0 0 0 0,-1-1 0 0 0,0 0 0 0 0,0 0 0 0 0,0 0 0 0 0,-1 0 1 0 0,0 0-1 0 0,0-1 0 0 0,3-6 0 0 0,-6 10 18 0 0,1 0 1 0 0,-1 1-1 0 0,1-1 1 0 0,-1 0-1 0 0,0 0 1 0 0,0 1-1 0 0,0-1 1 0 0,0 0-1 0 0,0 0 0 0 0,0 1 1 0 0,0-1-1 0 0,0 0 1 0 0,-1 0-1 0 0,1 1 1 0 0,-2-4-1 0 0,-1-7-14 0 0,0 5 29 0 0,1 2 45 0 0,2 4 22 0 0,-1 7 89 0 0,0 28 110 0 0,6 63-1 0 0,-2-55-205 0 0,20 222 93 0 0,-16-230-1040 0 0,-6-33 547 0 0,14-8-6770 0 0,-13 5 5819 0 0,7-3-6252 0 0</inkml:trace>
  <inkml:trace contextRef="#ctx0" brushRef="#br0" timeOffset="439.14">739 94 16127 0 0,'-1'0'1242'0'0,"-1"0"-894"0"0,0-1 0 0 0,-1 1 1 0 0,1 0-1 0 0,0 1 1 0 0,0-1-1 0 0,-1 0 1 0 0,1 1-1 0 0,0-1 0 0 0,0 1 1 0 0,0-1-1 0 0,0 1 1 0 0,0 0-1 0 0,-1 0 1 0 0,2 0-1 0 0,-1 0 0 0 0,0 1 1 0 0,0-1-1 0 0,0 0 1 0 0,-2 4-1 0 0,1-3 158 0 0,-1 2-231 0 0,0 0-1 0 0,0 0 1 0 0,1 0-1 0 0,-1 1 1 0 0,1 0-1 0 0,0 0 1 0 0,1 0-1 0 0,-1 0 1 0 0,1 0-1 0 0,0 0 1 0 0,0 0-1 0 0,0 1 1 0 0,0 7-1 0 0,-2 10-135 0 0,-2 43-1 0 0,5-57 23 0 0,0 10-113 0 0,1-1 0 0 0,0 0-1 0 0,2 0 1 0 0,0 0 0 0 0,8 34-1 0 0,-8-46-46 0 0,0 0 0 0 0,0 0 0 0 0,0 0-1 0 0,1 0 1 0 0,0-1 0 0 0,0 0-1 0 0,0 1 1 0 0,1-1 0 0 0,-1 0 0 0 0,1-1-1 0 0,1 1 1 0 0,-1-1 0 0 0,1 1 0 0 0,-1-1-1 0 0,1-1 1 0 0,0 1 0 0 0,1-1 0 0 0,-1 0-1 0 0,1 0 1 0 0,9 4 0 0 0,-6-5-74 0 0,0 1 1 0 0,1-2 0 0 0,-1 1-1 0 0,0-1 1 0 0,1-1-1 0 0,-1 0 1 0 0,1 0 0 0 0,-1-1-1 0 0,16-3 1 0 0,-21 3 25 0 0,1 0 0 0 0,-1 0 0 0 0,1-1-1 0 0,-1 0 1 0 0,0 0 0 0 0,1 0 0 0 0,-1 0 0 0 0,-1-1 0 0 0,7-4 0 0 0,-8 5 22 0 0,0 0-1 0 0,0 0 1 0 0,0-1 0 0 0,-1 1 0 0 0,1 0 0 0 0,0-1 0 0 0,-1 1-1 0 0,0-1 1 0 0,1 0 0 0 0,-1 1 0 0 0,0-1 0 0 0,-1 0 0 0 0,1 0 0 0 0,0 0-1 0 0,-1 0 1 0 0,1-3 0 0 0,-1 2 22 0 0,0 0-1 0 0,-1 0 0 0 0,1 0 1 0 0,-1 0-1 0 0,0 0 1 0 0,0 1-1 0 0,0-1 1 0 0,0 0-1 0 0,-1 0 1 0 0,1 1-1 0 0,-1-1 1 0 0,0 1-1 0 0,0 0 0 0 0,-1-1 1 0 0,1 1-1 0 0,-1 0 1 0 0,1 0-1 0 0,-1 0 1 0 0,0 1-1 0 0,0-1 1 0 0,0 1-1 0 0,-7-4 1 0 0,5 2 4 0 0,-1 1 0 0 0,0 0 0 0 0,0 0 0 0 0,0 1 0 0 0,0 0 1 0 0,0 0-1 0 0,0 0 0 0 0,-1 1 0 0 0,1 0 0 0 0,-1 0 0 0 0,1 1 0 0 0,-1 0 1 0 0,-7 0-1 0 0,0 3 20 0 0,0 0-1 0 0,0 1 1 0 0,0 1 0 0 0,0 0 0 0 0,1 1 0 0 0,0 0 0 0 0,0 1-1 0 0,1 0 1 0 0,0 1 0 0 0,0 1 0 0 0,1 0 0 0 0,0 0 0 0 0,0 1-1 0 0,1 1 1 0 0,-11 15 0 0 0,19-25-83 0 0,1 0-1 0 0,0 0 1 0 0,0 0 0 0 0,1 1-1 0 0,-1-1 1 0 0,0 1 0 0 0,0-1-1 0 0,1 0 1 0 0,-1 1 0 0 0,1-1-1 0 0,-1 1 1 0 0,1 0 0 0 0,-1-1-1 0 0,1 1 1 0 0,0-1 0 0 0,0 1-1 0 0,0-1 1 0 0,0 1-1 0 0,0 0 1 0 0,0-1 0 0 0,1 4-1 0 0,0-4-26 0 0,0 0 0 0 0,0 1 0 0 0,0-1-1 0 0,0 0 1 0 0,0 0 0 0 0,0 0-1 0 0,0 0 1 0 0,0 0 0 0 0,0 0 0 0 0,1 0-1 0 0,-1 0 1 0 0,0 0 0 0 0,1-1-1 0 0,-1 1 1 0 0,1 0 0 0 0,-1-1 0 0 0,0 1-1 0 0,1-1 1 0 0,-1 0 0 0 0,1 0-1 0 0,0 1 1 0 0,1-1 0 0 0,30 1-2791 0 0,-15-2 1409 0 0</inkml:trace>
  <inkml:trace contextRef="#ctx0" brushRef="#br0" timeOffset="904.6">1398 152 7831 0 0,'-6'-10'18915'0'0,"-4"13"-15647"0"0,-3 7-6118 0 0,10-7 4609 0 0,-15 19-1334 0 0,-26 41 0 0 0,16-20-324 0 0,-4 5-717 0 0,2 2 0 0 0,-24 56 0 0 0,51-95 98 0 0,2-4-2204 0 0</inkml:trace>
  <inkml:trace contextRef="#ctx0" brushRef="#br0" timeOffset="1310.11">1116 91 8751 0 0,'-40'-18'2806'0'0,"28"11"1409"0"0,-1 0 6575 0 0,13 6-10762 0 0,1-1 1 0 0,-1 1-1 0 0,0 0 1 0 0,1-1-1 0 0,-1 1 1 0 0,1 0-1 0 0,0-1 1 0 0,-1 1 0 0 0,1 0-1 0 0,0 0 1 0 0,0-1-1 0 0,0 1 1 0 0,0 0-1 0 0,0 0 1 0 0,0 0-1 0 0,0 0 1 0 0,0 0-1 0 0,0 1 1 0 0,0-1-1 0 0,1 0 1 0 0,-1 0-1 0 0,0 1 1 0 0,3-2-1 0 0,2 0 93 0 0,0-1-1 0 0,1 1 0 0 0,11-2 0 0 0,-8 3-141 0 0,1 0 1 0 0,-1 0-1 0 0,0 1 0 0 0,1 1 1 0 0,-1-1-1 0 0,0 2 0 0 0,1-1 1 0 0,-1 2-1 0 0,0-1 0 0 0,0 1 1 0 0,15 7-1 0 0,-24-9 3 0 0,1 0 0 0 0,-1-1 1 0 0,1 1-1 0 0,0 0 0 0 0,-1 0 0 0 0,0 0 0 0 0,1 0 0 0 0,-1 0 0 0 0,0 0 1 0 0,1 1-1 0 0,-1-1 0 0 0,0 0 0 0 0,0 1 0 0 0,0-1 0 0 0,0 0 0 0 0,0 1 1 0 0,1 2-1 0 0,-2-2 6 0 0,0-1 0 0 0,0 0 1 0 0,0 0-1 0 0,0 1 0 0 0,0-1 1 0 0,0 0-1 0 0,0 1 0 0 0,0-1 1 0 0,0 0-1 0 0,-1 0 0 0 0,1 1 1 0 0,0-1-1 0 0,-1 0 0 0 0,1 0 1 0 0,-1 0-1 0 0,0 1 0 0 0,1-1 1 0 0,-2 1-1 0 0,-1 2 4 0 0,0-1 0 0 0,0 0 0 0 0,-1 1 0 0 0,1-1 0 0 0,-1-1 0 0 0,1 1-1 0 0,-1 0 1 0 0,0-1 0 0 0,0 0 0 0 0,0 0 0 0 0,-1 0 0 0 0,-4 1 0 0 0,-7 1 15 0 0,0 0 0 0 0,0-2 0 0 0,-1 0 1 0 0,0 0-1 0 0,1-2 0 0 0,-1 0 0 0 0,0-1 0 0 0,-27-5 0 0 0,43 6-15 0 0,0 0 0 0 0,1 0 0 0 0,-1 0 0 0 0,0-1 0 0 0,1 1 0 0 0,-1 0 0 0 0,0-1 0 0 0,1 1 0 0 0,-1 0 0 0 0,0-1 0 0 0,1 1 0 0 0,-1-1 0 0 0,1 1 0 0 0,-1-1 0 0 0,1 1 0 0 0,-1-1 0 0 0,1 1 0 0 0,-1-1 0 0 0,1 1 0 0 0,-1-1 0 0 0,1 0 0 0 0,0 1 0 0 0,-1-1 0 0 0,1 0 0 0 0,0 0 0 0 0,0 1 0 0 0,-1-1 0 0 0,1 0 0 0 0,0 1 0 0 0,0-1 0 0 0,0 0 0 0 0,0 0 0 0 0,0 1 0 0 0,0-1 0 0 0,0-1 0 0 0,1 0-44 0 0,0 0-1 0 0,0 0 0 0 0,0 0 1 0 0,0 0-1 0 0,1 0 1 0 0,-1 0-1 0 0,0 0 0 0 0,1 1 1 0 0,-1-1-1 0 0,1 0 1 0 0,0 1-1 0 0,-1-1 0 0 0,1 1 1 0 0,0-1-1 0 0,0 1 1 0 0,0 0-1 0 0,4-1 1 0 0,2-2-813 0 0,1 0 1 0 0,17-3-1 0 0,-9 3-1075 0 0</inkml:trace>
  <inkml:trace contextRef="#ctx0" brushRef="#br0" timeOffset="1703.52">1379 468 20615 0 0,'-1'-1'139'0'0,"-2"-2"278"0"0,0-1 0 0 0,0 1 0 0 0,0-1 0 0 0,-3-7 1 0 0,5 10-289 0 0,1-1 1 0 0,-1 1 0 0 0,1 0 0 0 0,-1-1 0 0 0,1 1 0 0 0,0 0 0 0 0,-1-1 0 0 0,1 1-1 0 0,0 0 1 0 0,0-1 0 0 0,0 1 0 0 0,0 0 0 0 0,0-1 0 0 0,0 1 0 0 0,1 0-1 0 0,-1-1 1 0 0,0 1 0 0 0,1 0 0 0 0,-1-1 0 0 0,1 1 0 0 0,-1 0 0 0 0,1 0 0 0 0,1-2-1 0 0,0 0-11 0 0,0 0 0 0 0,0 1 0 0 0,0-1 0 0 0,1 1-1 0 0,0-1 1 0 0,-1 1 0 0 0,1 0 0 0 0,0 0 0 0 0,0 0 0 0 0,0 0-1 0 0,0 1 1 0 0,0-1 0 0 0,0 1 0 0 0,6-2 0 0 0,-4 2-84 0 0,1 0 0 0 0,0 1 0 0 0,-1-1 0 0 0,1 1 0 0 0,0 0 0 0 0,-1 0 0 0 0,1 1 0 0 0,7 1 0 0 0,1 2-61 0 0,1 0 0 0 0,-1 1 0 0 0,-1 1 0 0 0,1 0 0 0 0,24 16 0 0 0,-34-20 4 0 0,0 0 0 0 0,-1 0 0 0 0,1 1 0 0 0,-1 0 0 0 0,1 0 0 0 0,-1-1 0 0 0,0 2 0 0 0,0-1 0 0 0,0 0 0 0 0,-1 1 0 0 0,1-1-1 0 0,2 7 1 0 0,-4-9 18 0 0,-1 0 0 0 0,0 0 0 0 0,0 0 0 0 0,0-1-1 0 0,0 1 1 0 0,0 0 0 0 0,-1 0 0 0 0,1 0-1 0 0,0 0 1 0 0,0-1 0 0 0,0 1 0 0 0,-1 0-1 0 0,1 0 1 0 0,0-1 0 0 0,-1 1 0 0 0,1 0 0 0 0,-1 0-1 0 0,1-1 1 0 0,-1 1 0 0 0,1 0 0 0 0,-1-1-1 0 0,1 1 1 0 0,-1-1 0 0 0,0 1 0 0 0,1-1 0 0 0,-2 1-1 0 0,-18 11 29 0 0,10-9 44 0 0,-1 1 0 0 0,-1-1 0 0 0,1-1 0 0 0,0 0 1 0 0,-1-1-1 0 0,-16 0 0 0 0,6-1 50 0 0,-1-2 0 0 0,-29-5 0 0 0,48 7-139 0 0,-3-2 53 0 0,-1 1-1 0 0,1-1 1 0 0,0 0-1 0 0,-1 0 1 0 0,-7-5-1 0 0,14 7-61 0 0,-1-1-1 0 0,1 0 1 0 0,0 1-1 0 0,0-1 1 0 0,0 0-1 0 0,0 0 1 0 0,0 1 0 0 0,0-1-1 0 0,1 0 1 0 0,-1 0-1 0 0,0 0 1 0 0,0 0-1 0 0,1 0 1 0 0,-1 0-1 0 0,0-1 1 0 0,1 1 0 0 0,-1 0-1 0 0,1 0 1 0 0,0 0-1 0 0,-1-1 1 0 0,1 1-1 0 0,0 0 1 0 0,0 0-1 0 0,0-1 1 0 0,-1 1 0 0 0,1 0-1 0 0,1 0 1 0 0,-1-1-1 0 0,0 1 1 0 0,0 0-1 0 0,0 0 1 0 0,1-1-1 0 0,-1 1 1 0 0,0 0 0 0 0,1 0-1 0 0,-1 0 1 0 0,1 0-1 0 0,1-2 1 0 0,9-15-3501 0 0,-3 8-5127 0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1:09.0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 156 12439 0 0,'0'0'13335'0'0,"8"4"-11694"0"0,-4-2-1505 0 0,1 0 0 0 0,0 0 0 0 0,-1 0 0 0 0,1-1 0 0 0,0 1 0 0 0,0-1 0 0 0,0 0 0 0 0,0-1 0 0 0,0 0 0 0 0,1 1 0 0 0,8-2 0 0 0,5-1-655 0 0,33-8 1 0 0,-26 2-2198 0 0</inkml:trace>
  <inkml:trace contextRef="#ctx0" brushRef="#br0" timeOffset="410.57">6 17 12439 0 0,'-5'0'13607'0'0,"6"-1"-12723"0"0,20-4-669 0 0,0 1-1 0 0,-1 1 1 0 0,30 0 0 0 0,27 2-3474 0 0,-62 1 2025 0 0,-1 0-823 0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2:10.9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 229 3223 0 0,'0'0'15647'0'0,"6"13"-14299"0"0,-2 7-464 0 0,2 29 0 0 0,-1-5-323 0 0,17 152 35 0 0,-14-114-1140 0 0,-8-81 63 0 0,1 8-2839 0 0</inkml:trace>
  <inkml:trace contextRef="#ctx0" brushRef="#br0" timeOffset="365.3">23 231 5063 0 0,'0'0'390'0'0,"-20"-14"7836"0"0,20 13-7747 0 0,0 1 0 0 0,-1-1 1 0 0,1 0-1 0 0,0 1 0 0 0,0-1 0 0 0,-1 1 0 0 0,1-1 1 0 0,0 0-1 0 0,0 1 0 0 0,0-1 0 0 0,0 0 0 0 0,0 0 1 0 0,8-7 5147 0 0,2 3-7764 0 0,-2 2 2177 0 0,0 0 1 0 0,0 1-1 0 0,0 0 0 0 0,0 0 1 0 0,1 1-1 0 0,-1 0 0 0 0,1 0 1 0 0,-1 1-1 0 0,10 1 0 0 0,-4 0-14 0 0,1 1 0 0 0,0 1 0 0 0,-1 0-1 0 0,19 7 1 0 0,-27-8-35 0 0,-1 0 0 0 0,0 0 0 0 0,0 1 1 0 0,0 0-1 0 0,0 0 0 0 0,0 0 0 0 0,-1 1 0 0 0,0-1 0 0 0,1 1 0 0 0,-1 0 0 0 0,-1 1 1 0 0,8 8-1 0 0,-9-10-15 0 0,-1 0 1 0 0,1 0 0 0 0,-1 0-1 0 0,1 0 1 0 0,-1 1 0 0 0,0-1-1 0 0,-1 0 1 0 0,1 1 0 0 0,0-1-1 0 0,-1 1 1 0 0,0-1 0 0 0,0 1-1 0 0,0-1 1 0 0,0 0 0 0 0,0 1-1 0 0,-1-1 1 0 0,1 1 0 0 0,-1-1-1 0 0,0 0 1 0 0,0 1 0 0 0,0-1-1 0 0,-3 5 1 0 0,-1 1 24 0 0,-1 1 0 0 0,0-1-1 0 0,0 0 1 0 0,-1-1 0 0 0,0 1 0 0 0,-1-1-1 0 0,1-1 1 0 0,-2 1 0 0 0,-13 8-1 0 0,16-11-38 0 0,-1-1 0 0 0,0 0-1 0 0,0-1 1 0 0,0 0-1 0 0,0 0 1 0 0,0 0-1 0 0,-1-1 1 0 0,1 0-1 0 0,-1 0 1 0 0,1-1 0 0 0,-1 0-1 0 0,0-1 1 0 0,0 1-1 0 0,-9-2 1 0 0,15 1-87 0 0,0-1 1 0 0,0 1-1 0 0,0 0 1 0 0,0-1-1 0 0,0 0 1 0 0,0 1-1 0 0,0-1 1 0 0,0 0-1 0 0,0 0 1 0 0,1 0-1 0 0,-1 0 1 0 0,0 0-1 0 0,1 0 0 0 0,-1-1 1 0 0,1 1-1 0 0,-1-1 1 0 0,1 1-1 0 0,0-1 1 0 0,-1 1-1 0 0,1-1 1 0 0,0 0-1 0 0,0 1 1 0 0,0-1-1 0 0,1 0 1 0 0,-1 0-1 0 0,0 0 1 0 0,1 0-1 0 0,-1 0 1 0 0,1 0-1 0 0,-1 0 1 0 0,1 0-1 0 0,0 0 0 0 0,0 0 1 0 0,0 0-1 0 0,0 0 1 0 0,0 0-1 0 0,1-3 1 0 0,2-5-1663 0 0</inkml:trace>
  <inkml:trace contextRef="#ctx0" brushRef="#br0" timeOffset="787.01">625 83 12439 0 0,'0'0'2279'0'0,"-18"-4"3698"0"0,13 5-5582 0 0,1 0 0 0 0,-1 1 0 0 0,0 0-1 0 0,1-1 1 0 0,-1 1 0 0 0,1 1 0 0 0,0-1 0 0 0,0 1-1 0 0,-8 5 1 0 0,-31 32 1282 0 0,31-27-1480 0 0,0 0 0 0 0,1 1-1 0 0,1 1 1 0 0,0 0 0 0 0,2 0-1 0 0,-1 1 1 0 0,2 0-1 0 0,-8 23 1 0 0,6-10-113 0 0,1 0-1 0 0,1 1 1 0 0,2 0 0 0 0,-1 33-1 0 0,5-51-74 0 0,1 1 0 0 0,0 0 1 0 0,1 0-1 0 0,1-1 0 0 0,0 1 0 0 0,0-1 0 0 0,1 1 0 0 0,7 16 0 0 0,-7-20-4 0 0,2-1 0 0 0,-1 0 0 0 0,1 0 0 0 0,0 0 0 0 0,0 0 0 0 0,1-1 0 0 0,0 1 0 0 0,1-2 0 0 0,-1 1 0 0 0,1-1 0 0 0,0 0 0 0 0,9 5 0 0 0,48 25-286 0 0,-16-10 6 0 0,-47-25 87 0 0</inkml:trace>
  <inkml:trace contextRef="#ctx0" brushRef="#br0" timeOffset="1316.98">962 308 7367 0 0,'0'0'334'0'0,"-8"-13"132"0"0,-26-38 13036 0 0,28 43-12374 0 0,-1 0-1 0 0,-1 0 1 0 0,-14-12 0 0 0,19 17-1072 0 0,-1 1 1 0 0,1-1-1 0 0,-1 1 1 0 0,0-1-1 0 0,0 1 0 0 0,0 0 1 0 0,0 1-1 0 0,0-1 1 0 0,0 1-1 0 0,-1-1 1 0 0,1 2-1 0 0,0-1 1 0 0,-1 0-1 0 0,1 1 1 0 0,-1-1-1 0 0,1 1 0 0 0,-1 1 1 0 0,1-1-1 0 0,-1 1 1 0 0,1-1-1 0 0,0 1 1 0 0,-1 0-1 0 0,1 1 1 0 0,-8 3-1 0 0,8-3-37 0 0,0 1-1 0 0,0-1 1 0 0,0 1 0 0 0,0 0-1 0 0,1 1 1 0 0,-1-1-1 0 0,1 0 1 0 0,0 1 0 0 0,0 0-1 0 0,0 0 1 0 0,1 0 0 0 0,-1 0-1 0 0,1 0 1 0 0,0 1 0 0 0,0-1-1 0 0,1 1 1 0 0,-1-1-1 0 0,1 1 1 0 0,-1 7 0 0 0,-1 5 0 0 0,1-1 0 0 0,1 0 1 0 0,1 1-1 0 0,2 23 0 0 0,0-20-3 0 0,1-1-1 0 0,1 0 1 0 0,1 0-1 0 0,11 29 0 0 0,37 68 47 0 0,-52-114-62 0 0,23 53-3137 0 0,-24-54 2945 0 0,0-1 0 0 0,0 0 0 0 0,-1 1 1 0 0,1-1-1 0 0,0 0 0 0 0,-1 0 0 0 0,1 1 0 0 0,0-1 0 0 0,-1 0 1 0 0,1 0-1 0 0,0 0 0 0 0,-1 0 0 0 0,1 1 0 0 0,-1-1 1 0 0,1 0-1 0 0,0 0 0 0 0,-1 0 0 0 0,1 0 0 0 0,-1 0 1 0 0,1 0-1 0 0,0 0 0 0 0,-1 0 0 0 0,1 0 0 0 0,-1 0 1 0 0,0 0 155 0 0,-4-2-1332 0 0</inkml:trace>
  <inkml:trace contextRef="#ctx0" brushRef="#br0" timeOffset="1701.41">619 462 10135 0 0,'-5'2'11622'0'0,"13"-2"-10157"0"0,14-2-1025 0 0,-1-2 0 0 0,27-8 0 0 0,6-1-447 0 0,25-1-1181 0 0,-45 9-1972 0 0,-12 2-1134 0 0,3-1-2568 0 0</inkml:trace>
  <inkml:trace contextRef="#ctx0" brushRef="#br0" timeOffset="2197.43">1211 392 9215 0 0,'0'0'422'0'0,"0"-1"-13"0"0,-2-1 500 0 0,0-1 1 0 0,0 1-1 0 0,0 0 1 0 0,-1 0-1 0 0,1 0 1 0 0,0 0-1 0 0,-1 1 0 0 0,-4-4 1 0 0,3 4-160 0 0,1-1 1 0 0,-1 1-1 0 0,0 0 1 0 0,0 0-1 0 0,-7-1 0 0 0,5 1-379 0 0,0 1-1 0 0,-1 0 0 0 0,1 0 0 0 0,0 1 0 0 0,0 0 1 0 0,0 0-1 0 0,-9 3 0 0 0,9-2-286 0 0,1 1-1 0 0,0-1 1 0 0,0 1 0 0 0,1 0-1 0 0,-1 1 1 0 0,0-1-1 0 0,1 1 1 0 0,0 0 0 0 0,0 0-1 0 0,0 0 1 0 0,1 0-1 0 0,-1 1 1 0 0,1 0 0 0 0,-4 6-1 0 0,-1 4-66 0 0,1 0-1 0 0,0 1 1 0 0,-6 23-1 0 0,10-31-16 0 0,1 0 0 0 0,0 0 1 0 0,1 0-1 0 0,-1 1 0 0 0,2-1 0 0 0,0 16 0 0 0,0-22 0 0 0,0 0-1 0 0,0 1 1 0 0,0-1-1 0 0,1 0 1 0 0,-1 0-1 0 0,1 0 1 0 0,0 0-1 0 0,0 0 1 0 0,0 0-1 0 0,0 0 1 0 0,0-1-1 0 0,0 1 1 0 0,0 0-1 0 0,0 0 1 0 0,1-1-1 0 0,-1 1 1 0 0,1-1-1 0 0,-1 1 0 0 0,1-1 1 0 0,0 1-1 0 0,-1-1 1 0 0,1 0-1 0 0,0 0 1 0 0,0 0-1 0 0,0 0 1 0 0,0 0-1 0 0,0-1 1 0 0,0 1-1 0 0,0 0 1 0 0,0-1-1 0 0,0 0 1 0 0,4 1-1 0 0,-1-1-14 0 0,1 0-1 0 0,0 0 1 0 0,0-1-1 0 0,-1 1 1 0 0,1-1 0 0 0,-1-1-1 0 0,1 1 1 0 0,-1-1-1 0 0,1 0 1 0 0,-1 0-1 0 0,0 0 1 0 0,0-1 0 0 0,7-4-1 0 0,-5 2-5 0 0,0 0-1 0 0,0 0 1 0 0,-1-1 0 0 0,0 0-1 0 0,0 0 1 0 0,0-1 0 0 0,-1 1-1 0 0,6-10 1 0 0,-8 10 26 0 0,0 0 0 0 0,0-1 1 0 0,0 1-1 0 0,-1-1 0 0 0,0 0 0 0 0,1-7 0 0 0,-2 9-2 0 0,0 0 1 0 0,-1 1-1 0 0,1-1 0 0 0,-1 0 0 0 0,0 1 1 0 0,-1-1-1 0 0,1 0 0 0 0,-1 1 1 0 0,0-1-1 0 0,-2-5 0 0 0,1 4-3 0 0,0 2 11 0 0,-5 17 42 0 0,6-7-41 0 0,0 1 0 0 0,1-1 0 0 0,-1 1 0 0 0,1-1 0 0 0,1 0 0 0 0,-1 1 0 0 0,1-1 0 0 0,0 1 0 0 0,0-1 0 0 0,1 0 0 0 0,0 0 0 0 0,0 0 0 0 0,1 0 0 0 0,-1 0 0 0 0,1 0 0 0 0,0-1 0 0 0,1 1 0 0 0,0-1 0 0 0,-1 0 0 0 0,2 0 0 0 0,-1 0 0 0 0,0-1 0 0 0,11 9 0 0 0,-10-10-95 0 0,1 0-1 0 0,0 0 1 0 0,-1 0-1 0 0,1 0 1 0 0,1-1 0 0 0,-1 0-1 0 0,0 0 1 0 0,0-1-1 0 0,9 2 1 0 0,-11-3-122 0 0,0 0-1 0 0,-1 0 1 0 0,1-1 0 0 0,0 1-1 0 0,-1-1 1 0 0,1 0 0 0 0,-1 0-1 0 0,1 0 1 0 0,-1 0-1 0 0,0 0 1 0 0,1-1 0 0 0,-1 1-1 0 0,0-1 1 0 0,0 0 0 0 0,0 0-1 0 0,0 0 1 0 0,0-1 0 0 0,2-2-1 0 0,0 0-184 0 0,0 0 0 0 0,-1-1-1 0 0,0 1 1 0 0,-1-1 0 0 0,1 0-1 0 0,-1 0 1 0 0,0 0 0 0 0,0 0-1 0 0,3-12 1 0 0,-5 13 704 0 0,0-1 1 0 0,0 0-1 0 0,0 0 1 0 0,0 1-1 0 0,-1-1 1 0 0,0 0-1 0 0,0 0 1 0 0,-1 0-1 0 0,0 0 1 0 0,0 1-1 0 0,-2-10 1138 0 0,-1 14-515 0 0,4 1-904 0 0,0 0 0 0 0,0 0 1 0 0,0 0-1 0 0,-1 0 0 0 0,1 0 0 0 0,0 0 0 0 0,0 0 0 0 0,0 0 0 0 0,0 0 0 0 0,0 1 0 0 0,-1-1 0 0 0,1 0 0 0 0,0 0 0 0 0,0 0 0 0 0,0 0 0 0 0,0 0 0 0 0,-1 0 0 0 0,1 0 0 0 0,0 0 0 0 0,0 0 0 0 0,0 0 0 0 0,0 1 0 0 0,0-1 0 0 0,0 0 0 0 0,0 0 0 0 0,-1 0 0 0 0,1 0 0 0 0,0 0 0 0 0,0 1 0 0 0,0-1 0 0 0,0 0 0 0 0,0 0 0 0 0,0 0 0 0 0,0 0 0 0 0,0 0 0 0 0,0 1 0 0 0,0-1 0 0 0,0 0 1 0 0,0 0-1 0 0,0 0 0 0 0,0 0 0 0 0,0 1 0 0 0,0-1 0 0 0,0 0 0 0 0,0 0 0 0 0,0 0 0 0 0,0 1 0 0 0,-1 4 68 0 0,1-1 1 0 0,-1 1-1 0 0,1 0 1 0 0,0 0-1 0 0,0 0 1 0 0,1 0-1 0 0,-1 0 1 0 0,1 0-1 0 0,0 0 1 0 0,2 5 0 0 0,0-2-44 0 0,0 0 1 0 0,0-1 0 0 0,1 1 0 0 0,0-1-1 0 0,5 9 1 0 0,-8-16-98 0 0,2 6 103 0 0,1-1 1 0 0,1 0-1 0 0,-1 0 0 0 0,7 6 1 0 0,6-2-1322 0 0,-15-9 722 0 0,0 1 0 0 0,0-1 0 0 0,0 0-1 0 0,0 0 1 0 0,0 0 0 0 0,-1 0 0 0 0,1 0 0 0 0,0 0 0 0 0,2-1 0 0 0</inkml:trace>
  <inkml:trace contextRef="#ctx0" brushRef="#br0" timeOffset="2587.36">1386 202 19495 0 0,'-17'-16'2550'0'0,"-24"-17"1312"0"0,77 30-7611 0 0,-24 3 1934 0 0</inkml:trace>
  <inkml:trace contextRef="#ctx0" brushRef="#br0" timeOffset="2992.74">1589 133 12439 0 0,'0'0'4824'0'0,"-10"7"213"0"0,9-6-4799 0 0,-1 1-1 0 0,1 0 1 0 0,0 0-1 0 0,0 0 1 0 0,0 0-1 0 0,0 0 1 0 0,0 0-1 0 0,0 0 1 0 0,0 0-1 0 0,1 0 1 0 0,-1 0-1 0 0,1 0 1 0 0,-1 1-1 0 0,1 3 1 0 0,0 33 725 0 0,6-3-826 0 0,0 0 0 0 0,2-1 1 0 0,19 50-1 0 0,-21-67-132 0 0,-2-3-33 0 0,2 5-573 0 0,1 0 0 0 0,1 0 0 0 0,15 26 0 0 0,-18-38-1655 0 0,0-1 0 0 0,12 12-1 0 0</inkml:trace>
  <inkml:trace contextRef="#ctx0" brushRef="#br0" timeOffset="2993.74">1730 512 11975 0 0,'6'6'12065'0'0,"4"2"-10283"0"0,-5-6-1704 0 0,0-2 0 0 0,0 1 0 0 0,1 0-1 0 0,-1-1 1 0 0,0 0 0 0 0,1 0 0 0 0,-1-1 0 0 0,0 0 0 0 0,0 1 0 0 0,1-2 0 0 0,-1 1 0 0 0,0-1 0 0 0,0 1 0 0 0,9-6 0 0 0,-2 1-375 0 0,1-1 1 0 0,-1-1 0 0 0,-1 0 0 0 0,16-13 0 0 0,-21 16 65 0 0,-1 0-1 0 0,0-1 1 0 0,0 1 0 0 0,0-1 0 0 0,-1 0 0 0 0,0 0 0 0 0,0 0-1 0 0,3-9 1 0 0,-6 13 246 0 0,0 0-1 0 0,0 0 1 0 0,-1 0-1 0 0,1 0 1 0 0,-1 0-1 0 0,1 0 1 0 0,-1-1-1 0 0,0 1 1 0 0,0 0-1 0 0,0 0 1 0 0,0-1-1 0 0,0 1 1 0 0,0 0-1 0 0,-1 0 1 0 0,1-1-1 0 0,-1 1 1 0 0,1 0 0 0 0,-1 0-1 0 0,0 0 1 0 0,0 0-1 0 0,0 0 1 0 0,0 0-1 0 0,0 0 1 0 0,-1 0-1 0 0,1 0 1 0 0,-1 1-1 0 0,1-1 1 0 0,-1 0-1 0 0,1 1 1 0 0,-4-2-1 0 0,4 1 52 0 0,-1 1 0 0 0,1 0 0 0 0,-1 0 0 0 0,0 0-1 0 0,0 0 1 0 0,0 1 0 0 0,1-1 0 0 0,-1 0 0 0 0,0 1 0 0 0,0-1-1 0 0,0 1 1 0 0,0 0 0 0 0,0 0 0 0 0,0-1 0 0 0,0 1 0 0 0,-4 1 0 0 0,3 0 4 0 0,-1-1 0 0 0,1 1 0 0 0,0 0 0 0 0,-1 1 0 0 0,1-1 0 0 0,0 1 0 0 0,0-1 1 0 0,0 1-1 0 0,-3 2 0 0 0,-2 3 42 0 0,1-1 1 0 0,0 1-1 0 0,0 0 1 0 0,1 1 0 0 0,-11 15-1 0 0,8-8 15 0 0,0 0 1 0 0,1 0-1 0 0,1 1 0 0 0,-7 22 0 0 0,12-31-72 0 0,0 0-1 0 0,1 0 1 0 0,0 0-1 0 0,0 0 0 0 0,0 13 1 0 0,2-16-38 0 0,-1-1 0 0 0,1 1 0 0 0,-1 0 0 0 0,1 0 0 0 0,0 0 0 0 0,0-1 0 0 0,1 1 1 0 0,-1 0-1 0 0,1-1 0 0 0,0 0 0 0 0,3 6 0 0 0,-2-6-43 0 0,1 1 0 0 0,-1-1 0 0 0,1 0-1 0 0,-1 0 1 0 0,1 0 0 0 0,0-1 0 0 0,0 1 0 0 0,1-1-1 0 0,-1 0 1 0 0,0 0 0 0 0,1 0 0 0 0,-1-1 0 0 0,1 1-1 0 0,0-1 1 0 0,-1 0 0 0 0,1 0 0 0 0,0-1 0 0 0,-1 0 0 0 0,8 0-1 0 0,6 0-781 0 0,0-2 0 0 0,0 0 0 0 0,31-8 0 0 0,2-6-2537 0 0,-26 6 1502 0 0</inkml:trace>
  <inkml:trace contextRef="#ctx0" brushRef="#br0" timeOffset="3495.2">2333 414 2303 0 0,'-9'-12'795'0'0,"-7"-3"9647"0"0,-2 1-3721 0 0,13 11-5945 0 0,0 1 0 0 0,0-1 0 0 0,0 1 0 0 0,0 0 0 0 0,-1 0 0 0 0,-5-1 0 0 0,8 3-735 0 0,-1-1 0 0 0,0 1 0 0 0,1-1 0 0 0,-1 1 0 0 0,0 0 0 0 0,1 1 0 0 0,-1-1 0 0 0,0 1 0 0 0,0-1 0 0 0,1 1 0 0 0,-1 0 0 0 0,1 0 0 0 0,-1 1 0 0 0,1-1 0 0 0,0 1 0 0 0,-1 0 0 0 0,1 0 0 0 0,0 0 0 0 0,0 0 0 0 0,0 0 0 0 0,0 1 0 0 0,-3 3 0 0 0,-8 9-2 0 0,1 0-1 0 0,1 2 1 0 0,1-1 0 0 0,0 2-1 0 0,1-1 1 0 0,0 1-1 0 0,2 1 1 0 0,-11 31-1 0 0,19-47-37 0 0,-1 0 0 0 0,0 0-1 0 0,1 0 1 0 0,-1 0 0 0 0,1 0 0 0 0,0 0-1 0 0,0 0 1 0 0,1 0 0 0 0,-1 0 0 0 0,0 0-1 0 0,1 0 1 0 0,0 0 0 0 0,0 0 0 0 0,1 5-1 0 0,-1-7-6 0 0,1 1-1 0 0,-1 0 0 0 0,0 0 1 0 0,1 0-1 0 0,-1 0 1 0 0,1-1-1 0 0,-1 1 0 0 0,1-1 1 0 0,0 1-1 0 0,-1-1 0 0 0,1 0 1 0 0,0 0-1 0 0,0 1 0 0 0,0-1 1 0 0,0-1-1 0 0,0 1 1 0 0,0 0-1 0 0,1 0 0 0 0,-1-1 1 0 0,4 1-1 0 0,0 0-74 0 0,1-1 0 0 0,0 0 0 0 0,0 0 0 0 0,0-1 0 0 0,-1 0 1 0 0,1 0-1 0 0,0-1 0 0 0,-1 0 0 0 0,12-4 0 0 0,-3-1-258 0 0,0 0 0 0 0,26-17 1 0 0,-35 20 201 0 0,1-1 0 0 0,-1 0 0 0 0,0-1 0 0 0,0 1 0 0 0,-1-1 1 0 0,1 0-1 0 0,-1 0 0 0 0,-1-1 0 0 0,1 1 0 0 0,-1-1 0 0 0,-1 0 0 0 0,1-1 0 0 0,-1 1 0 0 0,4-12 1 0 0,-5 8 52 0 0,1 0 0 0 0,-2-1 0 0 0,0 0 0 0 0,0 1 0 0 0,-1-1 0 0 0,0 0 0 0 0,-1 1 1 0 0,0-1-1 0 0,-4-15 0 0 0,-9-32 699 0 0,-37-100 0 0 0,58 214 2320 0 0,92 295-2471 0 0,-98-348-714 0 0,4 12-264 0 0,-2-9-3842 0 0</inkml:trace>
  <inkml:trace contextRef="#ctx0" brushRef="#br0" timeOffset="3901.93">2408 0 15663 0 0,'0'0'1207'0'0,"-7"2"-591"0"0,-6 1 7473 0 0,14 1-7965 0 0,0 0 0 0 0,0-1-1 0 0,0 1 1 0 0,0-1 0 0 0,1 0 0 0 0,-1 1-1 0 0,1-1 1 0 0,0 0 0 0 0,0 0 0 0 0,0 0-1 0 0,0 0 1 0 0,1 0 0 0 0,-1 0 0 0 0,6 4-1 0 0,8 10 42 0 0,11 19-150 0 0,-3 1-1 0 0,-1 1 1 0 0,-1 1-1 0 0,24 60 0 0 0,-39-80-81 0 0,-1 0-1 0 0,-1 0 0 0 0,0 0 0 0 0,-1 1 1 0 0,1 34-1 0 0,-4-40 29 0 0,-1-1 0 0 0,-1 1 0 0 0,-1-1-1 0 0,0 0 1 0 0,0 1 0 0 0,-1-1 0 0 0,-1 0 0 0 0,0-1 0 0 0,-9 19 0 0 0,0-5 13 0 0,-1 0 0 0 0,-2-1-1 0 0,0-1 1 0 0,-1 0 0 0 0,-2-1-1 0 0,-35 34 1 0 0,48-52-166 0 0,1-1-1 0 0,-1 0 1 0 0,0 0 0 0 0,-7 3-1 0 0,11-5-229 0 0,-1-1-1 0 0,0 0 0 0 0,1-1 1 0 0,-1 1-1 0 0,0 0 1 0 0,1-1-1 0 0,-7 1 1 0 0,9-1 231 0 0,-1-1 1 0 0,1 0 0 0 0,-1 1 0 0 0,1-1 0 0 0,-1 1 0 0 0,0-1 0 0 0,1 0 0 0 0,0 1 0 0 0,-1-1 0 0 0,1 0 0 0 0,-1 0 0 0 0,1 1 0 0 0,0-1 0 0 0,0 0 0 0 0,-1 0 0 0 0,1-1 0 0 0,0 2-86 0 0,-2-15-1515 0 0</inkml:trace>
  <inkml:trace contextRef="#ctx0" brushRef="#br0" timeOffset="4283.18">2895 461 13823 0 0,'0'0'11376'0'0,"16"5"-10268"0"0,-7-2-1106 0 0,1 0 1 0 0,0-1-1 0 0,0 0 1 0 0,0 0-1 0 0,0-1 0 0 0,19-1 1 0 0,-10-2-3343 0 0,-1-3-3311 0 0</inkml:trace>
  <inkml:trace contextRef="#ctx0" brushRef="#br0" timeOffset="4666.69">2858 324 7367 0 0,'0'0'18352'0'0,"2"0"-17804"0"0,17-2-305 0 0,0 0 1 0 0,36-10-1 0 0,-22 5-1685 0 0,-15 3-466 0 0,-2-1-4020 0 0,0 0-1720 0 0</inkml:trace>
  <inkml:trace contextRef="#ctx0" brushRef="#br0" timeOffset="5469.22">3258 281 16295 0 0,'0'0'746'0'0,"-5"-3"247"0"0,4 3-812 0 0,1 0-1 0 0,-1 0 1 0 0,1-1 0 0 0,-1 1-1 0 0,1 0 1 0 0,0 0 0 0 0,-1-1-1 0 0,1 1 1 0 0,-1 0 0 0 0,1 0-1 0 0,0-1 1 0 0,-1 1 0 0 0,1 0-1 0 0,0-1 1 0 0,-1 1 0 0 0,1-1-1 0 0,0 1 1 0 0,0 0 0 0 0,-1-1-1 0 0,1 1 1 0 0,0-1 0 0 0,0 1-1 0 0,0-1 1 0 0,0 1 0 0 0,0-1-1 0 0,-1 1 1 0 0,1-1 0 0 0,0 0-1 0 0,1 0-70 0 0,-1 1 0 0 0,0-1-1 0 0,1 0 1 0 0,-1 0-1 0 0,0 1 1 0 0,1-1 0 0 0,-1 0-1 0 0,1 0 1 0 0,0 1 0 0 0,-1-1-1 0 0,1 0 1 0 0,-1 1 0 0 0,1-1-1 0 0,1 0 1 0 0,1-1 12 0 0,1-1 1 0 0,0 1 0 0 0,0 0-1 0 0,6-2 1 0 0,7-1-53 0 0,-1 1 1 0 0,1 0-1 0 0,0 2 0 0 0,0 0 1 0 0,0 1-1 0 0,0 0 0 0 0,0 2 1 0 0,0 0-1 0 0,0 1 0 0 0,0 0 1 0 0,30 9-1 0 0,-46-11-70 0 0,-1 1 0 0 0,1-1 0 0 0,0 0 0 0 0,-1 0 0 0 0,1 1 0 0 0,0-1 0 0 0,-1 0-1 0 0,1 1 1 0 0,-1-1 0 0 0,1 0 0 0 0,-1 1 0 0 0,1-1 0 0 0,-1 1 0 0 0,1-1 0 0 0,-1 1 0 0 0,1-1 0 0 0,-1 1 0 0 0,1-1 0 0 0,-1 1 0 0 0,0 0 0 0 0,1-1-1 0 0,-1 1 1 0 0,0-1 0 0 0,0 1 0 0 0,1 0 0 0 0,-1-1 0 0 0,0 1 0 0 0,0 0 0 0 0,0 0 0 0 0,0-1 0 0 0,0 1 0 0 0,0 0 0 0 0,0-1 0 0 0,0 2-1 0 0,-1-1 3 0 0,1 1-1 0 0,-1 0 1 0 0,1-1-1 0 0,-1 1 1 0 0,0-1-1 0 0,0 1 1 0 0,0-1-1 0 0,-1 3 1 0 0,-10 9 30 0 0,-1-1-1 0 0,0 0 1 0 0,-1 0 0 0 0,-1-2 0 0 0,-25 16-1 0 0,17-12-21 0 0,12-7 6 0 0,6-4-11 0 0,1 0-1 0 0,-1 0 1 0 0,1 0 0 0 0,0 0-1 0 0,0 1 1 0 0,0 0-1 0 0,-3 4 1 0 0,7-8-4 0 0,0 0 0 0 0,0 0 0 0 0,-1 1-1 0 0,1-1 1 0 0,0 0 0 0 0,0 0 0 0 0,0 1 0 0 0,0-1 0 0 0,0 0 0 0 0,0 0-1 0 0,0 1 1 0 0,0-1 0 0 0,0 0 0 0 0,0 0 0 0 0,0 1 0 0 0,0-1-1 0 0,0 0 1 0 0,0 0 0 0 0,0 1 0 0 0,0-1 0 0 0,0 0 0 0 0,0 1-1 0 0,0-1 1 0 0,1 0 0 0 0,-1 0 0 0 0,0 0 0 0 0,0 1 0 0 0,0-1 0 0 0,0 0-1 0 0,0 0 1 0 0,1 1 0 0 0,-1-1 0 0 0,0 0 0 0 0,0 0 0 0 0,0 0-1 0 0,1 0 1 0 0,-1 1 0 0 0,8 3 31 0 0,14 3-32 0 0,0-1 0 0 0,0-2 0 0 0,33 4 0 0 0,-32-6 0 0 0,1 2 0 0 0,-1 0 0 0 0,24 9 0 0 0,-37-10-4 0 0,0 1-1 0 0,15 8 1 0 0,-22-10-13 0 0,0 0 1 0 0,-1 0-1 0 0,1-1 0 0 0,0 2 1 0 0,-1-1-1 0 0,0 0 1 0 0,0 0-1 0 0,0 1 1 0 0,0-1-1 0 0,0 1 0 0 0,0 0 1 0 0,0-1-1 0 0,1 5 1 0 0,-2-5 16 0 0,-1 0 0 0 0,0 0-1 0 0,0-1 1 0 0,1 1 0 0 0,-1 0 0 0 0,0 0 0 0 0,0 0 0 0 0,0 0 0 0 0,-1-1 0 0 0,1 1 0 0 0,0 0 0 0 0,-1 0-1 0 0,1-1 1 0 0,-1 1 0 0 0,0 0 0 0 0,0 0 0 0 0,1-1 0 0 0,-1 1 0 0 0,0-1 0 0 0,0 1 0 0 0,0-1 0 0 0,-1 1 0 0 0,1-1-1 0 0,0 0 1 0 0,0 1 0 0 0,-1-1 0 0 0,-2 2 0 0 0,-3 2 30 0 0,-1 0-1 0 0,0 0 1 0 0,0 0-1 0 0,-9 3 1 0 0,-3 1 16 0 0,-1-1 0 0 0,-1-1-1 0 0,1-1 1 0 0,-1 0 0 0 0,0-2 0 0 0,0-1 0 0 0,-1-1-1 0 0,-42 0 1 0 0,61-3-52 0 0,0 1 1 0 0,0-1-1 0 0,0 0 0 0 0,0 1 1 0 0,1-2-1 0 0,-1 1 0 0 0,0 0 1 0 0,1-1-1 0 0,-6-3 0 0 0,8 5-18 0 0,0-1 0 0 0,0 0 0 0 0,0 0 0 0 0,0 1 0 0 0,0-1 0 0 0,0 0 0 0 0,0 0 0 0 0,1 0 0 0 0,-1 0 0 0 0,0 0 0 0 0,1 0 0 0 0,-1-1 0 0 0,0 1 0 0 0,1 0 0 0 0,-1 0 0 0 0,1 0 0 0 0,0-1 0 0 0,-1 1 0 0 0,1 0 0 0 0,0 0 0 0 0,0-1 0 0 0,0 1 0 0 0,0 0 0 0 0,0 0 0 0 0,0-1 0 0 0,0 1 0 0 0,0 0 0 0 0,0 0 0 0 0,1-1 0 0 0,-1 1 0 0 0,1-2 0 0 0,4-8-597 0 0,1 0-1 0 0,0 1 1 0 0,0 0 0 0 0,1 0 0 0 0,0 0 0 0 0,9-9 0 0 0,2 1-1070 0 0</inkml:trace>
  <inkml:trace contextRef="#ctx0" brushRef="#br0" timeOffset="5877.58">3802 269 7831 0 0,'0'0'603'0'0,"-19"-5"4913"0"0,6 1 3956 0 0,33 3-4638 0 0,6 1-4987 0 0,63-15 226 0 0,-45 6-165 0 0,59-3-1 0 0,-100 11 78 0 0,0 1 0 0 0,0 0 0 0 0,0 0 0 0 0,-1 0 0 0 0,1 1 0 0 0,0-1 0 0 0,0 1-1 0 0,-1-1 1 0 0,1 1 0 0 0,0 0 0 0 0,-1 0 0 0 0,5 2 0 0 0,-6-2 8 0 0,0 0 1 0 0,0 0-1 0 0,0 0 1 0 0,0 1-1 0 0,0-1 0 0 0,-1 0 1 0 0,1 0-1 0 0,0 0 1 0 0,0 1-1 0 0,-1-1 0 0 0,1 0 1 0 0,-1 1-1 0 0,0-1 0 0 0,1 1 1 0 0,-1-1-1 0 0,0 1 1 0 0,0-1-1 0 0,1 0 0 0 0,-1 1 1 0 0,0-1-1 0 0,-1 1 1 0 0,1-1-1 0 0,0 1 0 0 0,0-1 1 0 0,-1 3-1 0 0,-9 34 24 0 0,-1-1 0 0 0,-23 52 0 0 0,9-24-4 0 0,15-39-28 0 0,2-7-104 0 0,2 0 1 0 0,-6 22-1 0 0,5-7-5384 0 0</inkml:trace>
  <inkml:trace contextRef="#ctx0" brushRef="#br0" timeOffset="6307.78">3864 448 18919 0 0,'-5'-1'7483'0'0,"144"-13"-5678"0"0,-79 10-3743 0 0,8-1-6248 0 0,-45 3 390 0 0</inkml:trace>
  <inkml:trace contextRef="#ctx0" brushRef="#br0" timeOffset="6689.77">4551 274 11519 0 0,'0'0'1459'0'0,"-19"-3"7805"0"0,17 3-9077 0 0,1 1 0 0 0,-1-1 0 0 0,1 1 0 0 0,-1-1 0 0 0,1 1 0 0 0,0 0 0 0 0,-1 0 0 0 0,1-1 0 0 0,0 1 0 0 0,-1 0 0 0 0,1 0 0 0 0,0 1 0 0 0,0-1 0 0 0,-2 2 0 0 0,-13 23 640 0 0,5-8-487 0 0,-99 171 544 0 0,103-176-910 0 0,-19 39-1301 0 0,17-31-7445 0 0</inkml:trace>
  <inkml:trace contextRef="#ctx0" brushRef="#br0" timeOffset="7120.59">4276 194 10591 0 0,'-8'-1'394'0'0,"1"-2"1"0"0,0 1-1 0 0,0-1 0 0 0,-7-3 0 0 0,-3-4 12327 0 0,19 1-10704 0 0,0 7-1998 0 0,0-1 0 0 0,0 1-1 0 0,0-1 1 0 0,0 1-1 0 0,0 0 1 0 0,1 0-1 0 0,-1 0 1 0 0,1 0 0 0 0,0 0-1 0 0,-1 1 1 0 0,1-1-1 0 0,0 1 1 0 0,0 0-1 0 0,0 0 1 0 0,0 0-1 0 0,0 0 1 0 0,0 0 0 0 0,0 1-1 0 0,4-1 1 0 0,4 0 30 0 0,0 0 1 0 0,0 0-1 0 0,0 1 1 0 0,15 2-1 0 0,-16 0-169 0 0,0 0 0 0 0,0 0 0 0 0,10 4 0 0 0,-18-5 89 0 0,1-1 0 0 0,-1 1 0 0 0,0 0 0 0 0,1 0 0 0 0,-1 1-1 0 0,0-1 1 0 0,0 1 0 0 0,0-1 0 0 0,0 1 0 0 0,0-1 0 0 0,0 1 0 0 0,0 0 0 0 0,0 0 0 0 0,-1 0-1 0 0,1 0 1 0 0,-1 0 0 0 0,2 3 0 0 0,-3-4 17 0 0,0 0 0 0 0,0-1 1 0 0,0 1-1 0 0,1 0 0 0 0,-1 0 0 0 0,-1-1 0 0 0,1 1 0 0 0,0 0 1 0 0,0-1-1 0 0,0 1 0 0 0,0 0 0 0 0,0 0 0 0 0,-1-1 0 0 0,1 1 0 0 0,0 0 1 0 0,-1-1-1 0 0,1 1 0 0 0,0 0 0 0 0,-1-1 0 0 0,1 1 0 0 0,-1-1 1 0 0,1 1-1 0 0,-1 0 0 0 0,1-1 0 0 0,-1 0 0 0 0,0 1 0 0 0,1-1 1 0 0,-1 1-1 0 0,1-1 0 0 0,-1 0 0 0 0,-1 1 0 0 0,-24 10-78 0 0,24-10 99 0 0,-17 5 2 0 0,0-2 0 0 0,0 1 1 0 0,-1-2-1 0 0,1-1 0 0 0,-1 0 0 0 0,-38-3 0 0 0,54 1-9 0 0,0 0 0 0 0,0-1 0 0 0,0 0 0 0 0,0 0 0 0 0,-7-2 0 0 0,11 3-2 0 0,-1-1 0 0 0,1 1-1 0 0,0 0 1 0 0,-1 0 0 0 0,1 0 0 0 0,-1-1-1 0 0,1 1 1 0 0,0 0 0 0 0,-1-1 0 0 0,1 1-1 0 0,0 0 1 0 0,-1 0 0 0 0,1-1 0 0 0,0 1-1 0 0,0-1 1 0 0,-1 1 0 0 0,1 0 0 0 0,0-1-1 0 0,0 1 1 0 0,0-1 0 0 0,0 1 0 0 0,-1 0-1 0 0,1-1 1 0 0,0 1 0 0 0,0-1 0 0 0,0 1-1 0 0,0-1 1 0 0,0 1 0 0 0,0-1 0 0 0,0 1-1 0 0,0-1 1 0 0,0 1 0 0 0,0 0 0 0 0,0-1-1 0 0,1 1 1 0 0,-1-1 0 0 0,0 1 0 0 0,0-1-1 0 0,0 1 1 0 0,0 0 0 0 0,1-1 0 0 0,-1 1-1 0 0,0 0 1 0 0,1-1 0 0 0,-1 0-25 0 0,2-2-36 0 0,-1 0 0 0 0,1 0 0 0 0,0 0 0 0 0,0 0-1 0 0,0 1 1 0 0,0-1 0 0 0,1 1 0 0 0,-1-1 0 0 0,1 1 0 0 0,-1 0 0 0 0,1 0-1 0 0,0 0 1 0 0,-1 0 0 0 0,1 0 0 0 0,0 1 0 0 0,1 0 0 0 0,-1-1-1 0 0,5 0 1 0 0,2-1-977 0 0,0 0-1 0 0,1 1 1 0 0,-1 1-1 0 0,18-1 1 0 0,-8 2-6318 0 0</inkml:trace>
  <inkml:trace contextRef="#ctx0" brushRef="#br0" timeOffset="7501.7">4617 544 11975 0 0,'0'0'9702'0'0,"6"-6"-8077"0"0,-2 4-1564 0 0,0-1 0 0 0,0 1 0 0 0,-1 0 0 0 0,1 0 1 0 0,1 0-1 0 0,-1 1 0 0 0,0-1 0 0 0,0 1 0 0 0,1 0 0 0 0,-1 0 1 0 0,0 1-1 0 0,1-1 0 0 0,-1 1 0 0 0,1 0 0 0 0,-1 0 0 0 0,1 0 1 0 0,-1 1-1 0 0,0 0 0 0 0,1-1 0 0 0,5 3 0 0 0,0 1-92 0 0,-1-1-1 0 0,1 1 1 0 0,-1 0 0 0 0,0 1-1 0 0,0 0 1 0 0,0 1 0 0 0,13 11-1 0 0,-20-16 25 0 0,-1 0-1 0 0,1 0 1 0 0,-1 0-1 0 0,0 0 1 0 0,0 1-1 0 0,0-1 1 0 0,1 0-1 0 0,-1 1 1 0 0,0-1-1 0 0,0 1 1 0 0,-1-1-1 0 0,1 1 1 0 0,0-1-1 0 0,0 1 0 0 0,-1 0 1 0 0,1-1-1 0 0,-1 1 1 0 0,0 0-1 0 0,1-1 1 0 0,-1 1-1 0 0,0 0 1 0 0,0 0-1 0 0,0-1 1 0 0,0 1-1 0 0,0 0 1 0 0,-1 0-1 0 0,1-1 1 0 0,0 1-1 0 0,-1 0 1 0 0,1-1-1 0 0,-1 1 1 0 0,0 0-1 0 0,1-1 1 0 0,-1 1-1 0 0,0-1 1 0 0,-1 2-1 0 0,-2 2 47 0 0,1-1 0 0 0,-1-1 1 0 0,0 1-1 0 0,0-1 0 0 0,0 1 0 0 0,-1-1 0 0 0,1 0 0 0 0,-1-1 0 0 0,0 1 0 0 0,-8 3 0 0 0,5-3 145 0 0,-1-1 0 0 0,0 0 0 0 0,1 0 0 0 0,-1 0 0 0 0,0-1 0 0 0,-12 0 0 0 0,16-1-61 0 0,-1 0-1 0 0,1-1 1 0 0,-1 0 0 0 0,1 0-1 0 0,-1 0 1 0 0,1 0 0 0 0,0-1-1 0 0,0 0 1 0 0,-1 0 0 0 0,1 0-1 0 0,-7-5 1 0 0,10 6-83 0 0,1-1 0 0 0,-1 1 0 0 0,1-1 0 0 0,0 1 0 0 0,-1-1 0 0 0,1 1 0 0 0,0-1 0 0 0,0 0 1 0 0,0 0-1 0 0,0 1 0 0 0,0-1 0 0 0,0 0 0 0 0,0 0 0 0 0,1 0 0 0 0,-1 0 0 0 0,1 0 0 0 0,0 0 0 0 0,-1 0 0 0 0,1 0 0 0 0,0 0 0 0 0,0-1 0 0 0,0 1 0 0 0,1 0 0 0 0,-1 0 0 0 0,0 0 0 0 0,1 0 0 0 0,0-2 0 0 0,0 0-274 0 0,1 0 0 0 0,-1 1-1 0 0,1-1 1 0 0,-1 0 0 0 0,1 1-1 0 0,3-4 1 0 0,-4 5-836 0 0,1-1-1 0 0,1 1 1 0 0,-1-1 0 0 0,0 1 0 0 0,0 0-1 0 0,1 0 1 0 0,3-2 0 0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2:20.1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8 399 9215 0 0,'-12'-2'12863'0'0,"11"4"-12653"0"0,0 0 0 0 0,0 0 0 0 0,0 0 0 0 0,0 0 0 0 0,0 1 0 0 0,1-1 0 0 0,-1 0 0 0 0,1 0 0 0 0,0 1 0 0 0,-1-1 0 0 0,1 0 0 0 0,1 4 0 0 0,3 32 693 0 0,-3-25-674 0 0,35 270 1262 0 0,-35-269-1891 0 0,0 1 0 0 0,2-1-1 0 0,0-1 1 0 0,5 16 0 0 0</inkml:trace>
  <inkml:trace contextRef="#ctx0" brushRef="#br0" timeOffset="419.97">10 390 14279 0 0,'0'-1'1103'0'0,"-10"-15"4269"0"0,11 9-1643 0 0,1 4-3557 0 0,0 0-1 0 0,0 1 1 0 0,0-1 0 0 0,0 1-1 0 0,1 0 1 0 0,-1 0-1 0 0,1 0 1 0 0,0 0-1 0 0,-1 0 1 0 0,1 1 0 0 0,0-1-1 0 0,0 1 1 0 0,0 0-1 0 0,0-1 1 0 0,4 1 0 0 0,10-4-32 0 0,25-3 1 0 0,4 1-53 0 0,60-2 0 0 0,-86 9-128 0 0,0 1 0 0 0,-1 0 1 0 0,1 1-1 0 0,0 1 0 0 0,32 10 0 0 0,-51-13 23 0 0,1 0-1 0 0,-1 1 1 0 0,1 0 0 0 0,-1-1-1 0 0,1 1 1 0 0,-1 0 0 0 0,0-1-1 0 0,1 1 1 0 0,-1 0 0 0 0,0 0-1 0 0,0 0 1 0 0,1 0 0 0 0,-1 0-1 0 0,0 1 1 0 0,0-1 0 0 0,0 0 0 0 0,0 0-1 0 0,-1 1 1 0 0,1-1 0 0 0,0 0-1 0 0,0 1 1 0 0,-1-1 0 0 0,1 3-1 0 0,0-2 27 0 0,-1 0-1 0 0,0 0 1 0 0,-1 0 0 0 0,1 0-1 0 0,0 0 1 0 0,0 1 0 0 0,-1-1-1 0 0,0 0 1 0 0,1 0-1 0 0,-1 0 1 0 0,0-1 0 0 0,0 1-1 0 0,0 0 1 0 0,0 0 0 0 0,0 0-1 0 0,-3 3 1 0 0,-2 3 15 0 0,-2-1 1 0 0,1 1-1 0 0,-1-1 0 0 0,0 0 1 0 0,-13 8-1 0 0,-50 26-429 0 0,37-23 472 0 0,14-7-497 0 0,-31 11-1 0 0,20-11-2318 0 0,21-7 1188 0 0</inkml:trace>
  <inkml:trace contextRef="#ctx0" brushRef="#br0" timeOffset="1039.62">824 303 7367 0 0,'0'-1'7974'0'0,"-8"-10"1000"0"0,6 10-8801 0 0,1 1 0 0 0,-1-1 0 0 0,1 0 0 0 0,-1 1 0 0 0,0-1 0 0 0,1 1 0 0 0,-1-1 0 0 0,1 1 0 0 0,-1 0 0 0 0,0 0 0 0 0,0 0 0 0 0,1 0 0 0 0,-1 0 0 0 0,0 0 0 0 0,1 0 0 0 0,-1 0 0 0 0,-2 1 0 0 0,1 0-26 0 0,-1 1 1 0 0,1-1-1 0 0,0 1 0 0 0,0 0 1 0 0,-1 0-1 0 0,1 0 1 0 0,-4 4-1 0 0,-1 1 2 0 0,0 1-1 0 0,1-1 1 0 0,1 2-1 0 0,-11 16 1 0 0,3-1-68 0 0,2 1-1 0 0,1 1 1 0 0,1 0 0 0 0,1 0-1 0 0,2 1 1 0 0,0 0 0 0 0,2 1-1 0 0,1-1 1 0 0,1 1 0 0 0,1 0-1 0 0,4 40 1 0 0,-1-53-78 0 0,1 0 1 0 0,0 0-1 0 0,1 0 1 0 0,1-1-1 0 0,1 0 1 0 0,0 0-1 0 0,9 19 0 0 0,-9-23-44 0 0,1 0-1 0 0,0-1 1 0 0,1 0-1 0 0,0 0 1 0 0,0 0-1 0 0,0-1 1 0 0,2 0-1 0 0,-1 0 1 0 0,1-1-1 0 0,12 8 1 0 0,-14-10-137 0 0,0-2 0 0 0,0 1 0 0 0,0-1 0 0 0,10 3 0 0 0,-16-5-66 0 0,1-1 1 0 0,0 1 0 0 0,0-1-1 0 0,0 0 1 0 0,0 1-1 0 0,0-1 1 0 0,-1 0 0 0 0,1 0-1 0 0,0 0 1 0 0,0 0 0 0 0,0 0-1 0 0,0-1 1 0 0,0 1-1 0 0,0-1 1 0 0,0 1 0 0 0,-1-1-1 0 0,1 1 1 0 0,0-1-1 0 0,0 0 1 0 0,-1 0 0 0 0,1 0-1 0 0,2-2 1 0 0</inkml:trace>
  <inkml:trace contextRef="#ctx0" brushRef="#br0" timeOffset="1571.04">1240 411 7831 0 0,'0'0'603'0'0,"-6"-12"4152"0"0,-7-15 2698 0 0,-2 0-3510 0 0,10 20-3601 0 0,0 0 0 0 0,-1 0 1 0 0,0 0-1 0 0,0 1 0 0 0,0 0 0 0 0,-1 0 0 0 0,0 0 0 0 0,-10-6 0 0 0,15 11-313 0 0,-1-1-1 0 0,1 1 1 0 0,-1-1-1 0 0,0 1 0 0 0,1 0 1 0 0,-1 0-1 0 0,0 1 1 0 0,0-1-1 0 0,0 0 0 0 0,0 1 1 0 0,1 0-1 0 0,-1 0 1 0 0,0 0-1 0 0,0 0 1 0 0,0 0-1 0 0,0 0 0 0 0,0 1 1 0 0,0-1-1 0 0,1 1 1 0 0,-1 0-1 0 0,-4 1 0 0 0,3 1-21 0 0,0 0-1 0 0,-1 0 0 0 0,1 0 0 0 0,0 0 1 0 0,1 1-1 0 0,-1 0 0 0 0,0 0 0 0 0,1 0 1 0 0,0 0-1 0 0,0 0 0 0 0,-3 6 0 0 0,1 0 1 0 0,1-1-1 0 0,0 1 1 0 0,0 0 0 0 0,1 1-1 0 0,1-1 1 0 0,-1 0-1 0 0,2 1 1 0 0,-1-1-1 0 0,1 21 1 0 0,2 6-1 0 0,9 53-1 0 0,-9-80-7 0 0,36 170-82 0 0,-9-55-321 0 0,-25-110-57 0 0</inkml:trace>
  <inkml:trace contextRef="#ctx0" brushRef="#br0" timeOffset="1971.11">947 628 4143 0 0,'2'1'17364'0'0,"7"0"-17056"0"0,1 0-1 0 0,0-1 0 0 0,0 0 1 0 0,0 0-1 0 0,0-1 1 0 0,0-1-1 0 0,10-2 0 0 0,1 1-253 0 0,50-11-1399 0 0,-27 5-5027 0 0,-14 4-644 0 0</inkml:trace>
  <inkml:trace contextRef="#ctx0" brushRef="#br0" timeOffset="2402.19">1552 567 17391 0 0,'-11'-8'1856'0'0,"4"4"-1278"0"0,-1 0 0 0 0,1 1 0 0 0,-1 0 0 0 0,0 0-1 0 0,0 1 1 0 0,0 0 0 0 0,0 0 0 0 0,0 1 0 0 0,0 0 0 0 0,-12 0-1 0 0,14 1-461 0 0,0 0 0 0 0,0 1 0 0 0,0 0 0 0 0,0 0 0 0 0,0 0 0 0 0,0 1 0 0 0,0 0 0 0 0,1 0-1 0 0,-1 0 1 0 0,1 1 0 0 0,0-1 0 0 0,-1 2 0 0 0,1-1 0 0 0,0 0 0 0 0,-4 5 0 0 0,-2 2-100 0 0,1 1 0 0 0,0 1 0 0 0,-13 19 1 0 0,19-25-4 0 0,0 0-1 0 0,1 1 1 0 0,0-1 0 0 0,0 1 0 0 0,1-1 0 0 0,-1 1 0 0 0,2 0-1 0 0,-1 0 1 0 0,-1 13 0 0 0,3-18-7 0 0,0 0 1 0 0,0 0-1 0 0,0-1 1 0 0,0 1-1 0 0,1 0 0 0 0,-1 0 1 0 0,0 0-1 0 0,1 0 0 0 0,0 0 1 0 0,-1 0-1 0 0,1-1 1 0 0,0 1-1 0 0,0 0 0 0 0,0-1 1 0 0,0 1-1 0 0,0 0 1 0 0,0-1-1 0 0,1 1 0 0 0,-1-1 1 0 0,0 0-1 0 0,1 1 0 0 0,-1-1 1 0 0,1 0-1 0 0,0 0 1 0 0,-1 0-1 0 0,1 0 0 0 0,0 0 1 0 0,0 0-1 0 0,-1-1 0 0 0,1 1 1 0 0,0-1-1 0 0,0 1 1 0 0,0-1-1 0 0,0 1 0 0 0,3-1 1 0 0,3 1-6 0 0,-1-1 1 0 0,1 0-1 0 0,-1 0 1 0 0,1-1 0 0 0,-1 0-1 0 0,1 0 1 0 0,-1-1-1 0 0,8-2 1 0 0,2-2-16 0 0,0-1-1 0 0,28-16 1 0 0,-37 18-13 0 0,-1 0-1 0 0,0 0 1 0 0,1-1 0 0 0,-2 0 0 0 0,1 0-1 0 0,-1 0 1 0 0,9-13 0 0 0,-13 17 29 0 0,0-1 1 0 0,0 0-1 0 0,-1-1 0 0 0,1 1 1 0 0,-1 0-1 0 0,0 0 1 0 0,0-1-1 0 0,0 1 1 0 0,0 0-1 0 0,0-1 0 0 0,-1 1 1 0 0,0-1-1 0 0,0 1 1 0 0,0-1-1 0 0,0 1 0 0 0,0-1 1 0 0,-1 1-1 0 0,1-1 1 0 0,-1 1-1 0 0,0-1 1 0 0,0 1-1 0 0,0 0 0 0 0,-1 0 1 0 0,1-1-1 0 0,-1 1 1 0 0,-3-5-1 0 0,5 8 5 0 0,0 0 0 0 0,0 0-1 0 0,0 0 1 0 0,0-1 0 0 0,0 1-1 0 0,0 0 1 0 0,0 0 0 0 0,-1 0 0 0 0,1 0-1 0 0,0 0 1 0 0,0 0 0 0 0,0 0 0 0 0,0 0-1 0 0,0 0 1 0 0,0 0 0 0 0,0 0-1 0 0,0 0 1 0 0,0 0 0 0 0,0 0 0 0 0,0 0-1 0 0,-1 0 1 0 0,1 0 0 0 0,0 0 0 0 0,0 0-1 0 0,0 0 1 0 0,0 0 0 0 0,0 0 0 0 0,0 0-1 0 0,0 0 1 0 0,0 0 0 0 0,0 0-1 0 0,0 0 1 0 0,-1 0 0 0 0,1 0 0 0 0,0 0-1 0 0,0 0 1 0 0,0 0 0 0 0,0 0 0 0 0,0 0-1 0 0,0 0 1 0 0,0 0 0 0 0,0 0-1 0 0,0 0 1 0 0,0 0 0 0 0,0 0 0 0 0,0 0-1 0 0,0 0 1 0 0,-1 1 0 0 0,1-1 0 0 0,0 0-1 0 0,0 0 1 0 0,0 0 0 0 0,0 0 0 0 0,0 0-1 0 0,0 0 1 0 0,0 0 0 0 0,0 0-1 0 0,0 0 1 0 0,0 0 0 0 0,0 1 0 0 0,0-1-1 0 0,0 0 1 0 0,0 0 0 0 0,0 0 0 0 0,0 0-1 0 0,0 0 1 0 0,-1 12 93 0 0,2 15-66 0 0,3-9 31 0 0,1-1-1 0 0,1 0 0 0 0,0-1 0 0 0,17 32 0 0 0,-19-42-83 0 0,0 0 0 0 0,1 0-1 0 0,0 0 1 0 0,-1-1 0 0 0,2 0 0 0 0,7 8-1 0 0,-9-11-69 0 0,-1 1 0 0 0,1-1 0 0 0,0 0 0 0 0,0 0 0 0 0,0 0-1 0 0,0-1 1 0 0,0 1 0 0 0,0-1 0 0 0,1 0 0 0 0,-1 0 0 0 0,8 1-1 0 0,-8-2-125 0 0,0 0 0 0 0,-1-1 0 0 0,1 1 0 0 0,0-1 0 0 0,-1 0 0 0 0,1 1-1 0 0,0-1 1 0 0,-1-1 0 0 0,0 1 0 0 0,1-1 0 0 0,-1 1 0 0 0,0-1-1 0 0,1 0 1 0 0,-1 0 0 0 0,0 0 0 0 0,0-1 0 0 0,-1 1 0 0 0,1-1 0 0 0,0 1-1 0 0,-1-1 1 0 0,0 0 0 0 0,4-6 0 0 0,-2 3-39 0 0,-1-1 0 0 0,1 1 1 0 0,-2-1-1 0 0,1 0 0 0 0,-1 1 0 0 0,0-1 1 0 0,0 0-1 0 0,-1-1 0 0 0,1 1 0 0 0,-1-13 1 0 0,-1 9 828 0 0,-1-1 0 0 0,0 1 0 0 0,-1 0 0 0 0,0-1 1 0 0,-1 1-1 0 0,-6-17 2931 0 0,9 39-3235 0 0,1-1 1 0 0,0 1 0 0 0,0 0 0 0 0,1-1-1 0 0,1 1 1 0 0,3 10 0 0 0,-4-16-397 0 0,-1-1 0 0 0,1 0 0 0 0,0 0 1 0 0,0 0-1 0 0,1 0 0 0 0,-1-1 0 0 0,1 1 1 0 0,0-1-1 0 0,0 1 0 0 0,0-1 0 0 0,0 0 0 0 0,0 0 1 0 0,1 0-1 0 0,0-1 0 0 0,-1 1 0 0 0,1-1 1 0 0,5 3-1 0 0</inkml:trace>
  <inkml:trace contextRef="#ctx0" brushRef="#br0" timeOffset="2822.61">1802 327 17479 0 0,'-48'-53'3518'0'0,"48"53"-3481"0"0,0 0 0 0 0,0-1 0 0 0,0 1 0 0 0,-1 0 0 0 0,1 0 0 0 0,0 0 0 0 0,0 0 0 0 0,0-1 0 0 0,0 1 0 0 0,0 0 1 0 0,0 0-1 0 0,0 0 0 0 0,-1 0 0 0 0,1-1 0 0 0,0 1 0 0 0,0 0 0 0 0,0 0 0 0 0,0 0 0 0 0,0-1 0 0 0,0 1 0 0 0,0 0 1 0 0,0 0-1 0 0,0 0 0 0 0,0-1 0 0 0,0 1 0 0 0,0 0 0 0 0,0 0 0 0 0,0 0 0 0 0,0-1 0 0 0,1 1 0 0 0,-1 0 0 0 0,0 0 1 0 0,0 0-1 0 0,0-1 0 0 0,0 1 0 0 0,0 0 0 0 0,0 0 0 0 0,0 0 0 0 0,1 0 0 0 0,-1-1 0 0 0,0 1 0 0 0,0 0 0 0 0,0 0 1 0 0,0 0-1 0 0,1 0 0 0 0,-1 0 0 0 0,0 0 0 0 0,0 0 0 0 0,0 0 0 0 0,0-1 0 0 0,1 1 0 0 0,-1 0 0 0 0,15-4-4260 0 0,-11 3 1105 0 0,6-2-3624 0 0</inkml:trace>
  <inkml:trace contextRef="#ctx0" brushRef="#br0" timeOffset="2823.61">1940 251 9671 0 0,'0'2'9435'0'0,"-1"10"-7264"0"0,1 6-171 0 0,1 1 1 0 0,4 29 0 0 0,1-11-1792 0 0,2 0 0 0 0,1-1 0 0 0,2 0 1 0 0,1 0-1 0 0,30 58 0 0 0,-41-91-241 0 0,26 43-1301 0 0,-24-42 372 0 0,0 0 0 0 0,0-1 0 0 0,1 1 0 0 0,6 5 0 0 0</inkml:trace>
  <inkml:trace contextRef="#ctx0" brushRef="#br0" timeOffset="3216.44">2130 661 5063 0 0,'-5'8'21287'0'0,"9"-6"-21218"0"0,-1-1 1 0 0,1 1-1 0 0,0-1 0 0 0,0 0 1 0 0,-1 0-1 0 0,1-1 1 0 0,0 1-1 0 0,0-1 0 0 0,0 0 1 0 0,0 0-1 0 0,0 0 0 0 0,0 0 1 0 0,0-1-1 0 0,0 1 1 0 0,0-1-1 0 0,0 0 0 0 0,-1-1 1 0 0,1 1-1 0 0,5-3 1 0 0,5-3-233 0 0,0 0 1 0 0,0-1 0 0 0,19-15-1 0 0,-25 17-23 0 0,0-1-1 0 0,0 1 0 0 0,-1-1 1 0 0,0 0-1 0 0,-1-1 0 0 0,0 0 1 0 0,0 0-1 0 0,0 0 0 0 0,-1 0 1 0 0,0-1-1 0 0,5-15 0 0 0,-9 22 197 0 0,-1 1-1 0 0,1-1 0 0 0,-1 0 1 0 0,0 1-1 0 0,1-1 0 0 0,-1 1 1 0 0,0-1-1 0 0,0 0 0 0 0,0 1 1 0 0,0-1-1 0 0,-1 1 0 0 0,1-1 1 0 0,0 0-1 0 0,-1 1 0 0 0,1-1 1 0 0,-1 1-1 0 0,1-1 0 0 0,-1 1 1 0 0,0-1-1 0 0,0 1 0 0 0,0 0 1 0 0,1-1-1 0 0,-1 1 0 0 0,0 0 1 0 0,-1 0-1 0 0,1 0 0 0 0,0-1 0 0 0,0 1 1 0 0,0 0-1 0 0,-1 1 0 0 0,1-1 1 0 0,-1 0-1 0 0,1 0 0 0 0,0 0 1 0 0,-1 1-1 0 0,1-1 0 0 0,-1 1 1 0 0,-2-1-1 0 0,-1 0 64 0 0,1 0 1 0 0,-1 0-1 0 0,0 0 0 0 0,1 1 0 0 0,-1 0 1 0 0,0 0-1 0 0,1 0 0 0 0,-1 0 0 0 0,0 1 1 0 0,1 0-1 0 0,-1 0 0 0 0,-5 2 0 0 0,4 0-8 0 0,0 0 0 0 0,1 0-1 0 0,0 1 1 0 0,-1-1-1 0 0,2 1 1 0 0,-1 1 0 0 0,0-1-1 0 0,1 1 1 0 0,0 0-1 0 0,0 0 1 0 0,0 0 0 0 0,1 0-1 0 0,-6 11 1 0 0,4-6 51 0 0,1 1 0 0 0,0-1 1 0 0,0 1-1 0 0,1 0 0 0 0,0 0 1 0 0,-1 23-1 0 0,3-30-101 0 0,1 1-1 0 0,0-1 1 0 0,0 1-1 0 0,1-1 1 0 0,-1 1 0 0 0,1-1-1 0 0,0 1 1 0 0,0-1-1 0 0,1 0 1 0 0,-1 0-1 0 0,1 1 1 0 0,0-1 0 0 0,0 0-1 0 0,0 0 1 0 0,1-1-1 0 0,-1 1 1 0 0,1 0-1 0 0,0-1 1 0 0,0 0 0 0 0,0 1-1 0 0,0-1 1 0 0,1 0-1 0 0,-1-1 1 0 0,1 1-1 0 0,0-1 1 0 0,0 1 0 0 0,0-1-1 0 0,5 2 1 0 0,0-1-249 0 0,0 1 0 0 0,1-2 0 0 0,-1 1 0 0 0,0-1 0 0 0,13 1 1 0 0,-9-2-1044 0 0,-1-1 1 0 0,1 0 0 0 0,17-2 0 0 0,-6-2-6803 0 0</inkml:trace>
  <inkml:trace contextRef="#ctx0" brushRef="#br0" timeOffset="3622.77">2682 544 4607 0 0,'-11'-6'488'0'0,"-4"2"1705"0"0,6 3 1805 0 0,0 0 0 0 0,0 1 0 0 0,-15 1 0 0 0,4 2-704 0 0,12-1-3229 0 0,0 1 0 0 0,0 0 0 0 0,0 0 0 0 0,1 1 0 0 0,-1 0 0 0 0,1 0 0 0 0,0 1 0 0 0,0 0 0 0 0,0 0 0 0 0,0 0 0 0 0,1 1 0 0 0,0 0 0 0 0,1 1 0 0 0,-1-1 0 0 0,1 1 0 0 0,0 0 0 0 0,1 0 0 0 0,0 1 0 0 0,0 0 0 0 0,0-1 0 0 0,1 1 0 0 0,0 0 0 0 0,1 0 0 0 0,-3 11 0 0 0,5-16-71 0 0,-1 0 0 0 0,1 0-1 0 0,0 0 1 0 0,0 0 0 0 0,0 0 0 0 0,0 0 0 0 0,0 0 0 0 0,1 0-1 0 0,-1 0 1 0 0,1 0 0 0 0,0 0 0 0 0,0-1 0 0 0,0 1-1 0 0,0 0 1 0 0,1 0 0 0 0,2 4 0 0 0,-2-5 0 0 0,-1-1 1 0 0,1 1-1 0 0,0 0 1 0 0,0-1-1 0 0,0 0 1 0 0,0 1-1 0 0,0-1 1 0 0,0 0-1 0 0,0 0 1 0 0,1 0-1 0 0,-1 0 1 0 0,0 0-1 0 0,0-1 1 0 0,1 1-1 0 0,-1-1 0 0 0,1 1 1 0 0,-1-1-1 0 0,0 0 1 0 0,1 0-1 0 0,-1 0 1 0 0,4-1-1 0 0,4 0-99 0 0,0-1 0 0 0,0-1 0 0 0,-1 1 0 0 0,0-2 0 0 0,1 1 0 0 0,-1-1 0 0 0,0 0 0 0 0,-1-1 0 0 0,1 0 0 0 0,-1-1 0 0 0,0 0 0 0 0,0 0 0 0 0,-1 0-1 0 0,0-1 1 0 0,0 0 0 0 0,0-1 0 0 0,-1 1 0 0 0,0-1 0 0 0,7-13 0 0 0,-11 15 59 0 0,1 0 0 0 0,-1 0 0 0 0,-1 0 0 0 0,1 0 0 0 0,-1-1 0 0 0,0 1 0 0 0,0 0 0 0 0,-1-1 0 0 0,0 1-1 0 0,0-1 1 0 0,-2-8 0 0 0,-2-5 76 0 0,0-1 0 0 0,-9-22-1 0 0,1 7 75 0 0,0-6 99 0 0,4 17-26 0 0,1-1 1 0 0,1 0-1 0 0,-3-28 0 0 0,9 50 295 0 0,1 4-186 0 0,4 8-92 0 0,5 14-82 0 0,20 110 894 0 0,-8-29-475 0 0,30 63-812 0 0,-43-140-884 0 0,-4-16-1147 0 0,-2 0-3863 0 0,0 1-2053 0 0</inkml:trace>
  <inkml:trace contextRef="#ctx0" brushRef="#br0" timeOffset="4688.16">3010 472 10591 0 0,'-3'-15'1136'0'0,"-8"-26"13828"0"0,12 58-13928 0 0,3 15-479 0 0,11 69 106 0 0,-13-90-657 0 0,1 0 1 0 0,1 0-1 0 0,0 0 0 0 0,0-1 0 0 0,1 0 1 0 0,10 17-1 0 0,-12-23-6 0 0,0-1 0 0 0,1 1 0 0 0,-1 0 0 0 0,1-1 0 0 0,6 5 0 0 0,-9-8 0 0 0,0 1 0 0 0,0-1 0 0 0,0 0 0 0 0,0 1 0 0 0,0-1 0 0 0,0 0 0 0 0,0 1 0 0 0,0-1 0 0 0,0 0 0 0 0,1 0 0 0 0,-1 0 0 0 0,0 0 0 0 0,0 0 0 0 0,0 0 0 0 0,0-1 0 0 0,0 1 0 0 0,0 0 0 0 0,0 0 0 0 0,1-1 0 0 0,-1 1 0 0 0,0-1 0 0 0,0 1 0 0 0,0-1 0 0 0,0 1 0 0 0,-1-1 0 0 0,1 0 0 0 0,0 1 0 0 0,0-1 0 0 0,0 0 0 0 0,0 0 0 0 0,0-1 0 0 0,0 2 0 0 0,4-6 0 0 0,-1 0 0 0 0,0 0 0 0 0,1 0 0 0 0,-2 0 0 0 0,1-1 0 0 0,-1 1 0 0 0,0-1 0 0 0,-1 0 0 0 0,1 0 0 0 0,2-14 0 0 0,3-8 0 0 0,-2 3 0 0 0,-6 25 0 0 0,0 1 0 0 0,0 0 0 0 0,0 0 0 0 0,0-1 0 0 0,1 1 0 0 0,-1 0 0 0 0,0 0 0 0 0,0-1 0 0 0,0 1 0 0 0,0 0 0 0 0,0 0 0 0 0,0-1 0 0 0,0 1 0 0 0,1 0 0 0 0,-1 0 0 0 0,0 0 0 0 0,0-1 0 0 0,0 1 0 0 0,0 0 0 0 0,1 0 0 0 0,-1 0 0 0 0,0 0 0 0 0,0-1 0 0 0,0 1 0 0 0,1 0 0 0 0,-1 0 0 0 0,0 0 0 0 0,0 0 0 0 0,1 0 0 0 0,-1 0 0 0 0,0 0 0 0 0,0 0 0 0 0,1 0 0 0 0,-1 0 0 0 0,0 0 0 0 0,0 0 0 0 0,1 0 0 0 0,-1 0 0 0 0,0 0 0 0 0,0 0 0 0 0,1 0 0 0 0,-1 0 0 0 0,0 0 0 0 0,1 0 0 0 0,-1 0 0 0 0,0 0 0 0 0,0 0 0 0 0,0 0 0 0 0,1 1 0 0 0,-1-1 0 0 0,0 0 0 0 0,0 0 0 0 0,0 0 0 0 0,1 0 0 0 0,-1 1 0 0 0,0-1 0 0 0,8 9 0 0 0,10 24-68 0 0,-11-19 70 0 0,1 0-1 0 0,13 18 0 0 0,-16-26-3 0 0,0-1-1 0 0,1 1 0 0 0,0-1 1 0 0,0-1-1 0 0,0 1 1 0 0,1-1-1 0 0,0 0 1 0 0,0 0-1 0 0,-1-1 0 0 0,2 0 1 0 0,-1 0-1 0 0,0-1 1 0 0,1 0-1 0 0,-1 0 1 0 0,1-1-1 0 0,0 0 1 0 0,-1 0-1 0 0,1-1 0 0 0,0 0 1 0 0,-1 0-1 0 0,1-1 1 0 0,0 0-1 0 0,-1 0 1 0 0,13-4-1 0 0,-17 5 3 0 0,-3 0 0 0 0,1 0 0 0 0,0-1 0 0 0,-1 1 0 0 0,1 0 0 0 0,0 0 0 0 0,-1-1 0 0 0,1 1 0 0 0,0 0 0 0 0,-1-1 0 0 0,1 1 0 0 0,-1 0 0 0 0,1-1 0 0 0,-1 1 0 0 0,1-1 0 0 0,-1 1 0 0 0,1-1 0 0 0,-1 1 0 0 0,1-2 0 0 0,0 1 9 0 0,0 1 1 0 0,0-1-1 0 0,0 0 0 0 0,0 0 0 0 0,0-1 1 0 0,-1 1-1 0 0,1 0 0 0 0,0 0 1 0 0,-1 0-1 0 0,1 0 0 0 0,-1-1 0 0 0,1 1 1 0 0,-1 0-1 0 0,1-1 0 0 0,-1 1 1 0 0,0 0-1 0 0,0 0 0 0 0,0-1 0 0 0,0 1 1 0 0,0-1-1 0 0,0 1 0 0 0,0 0 1 0 0,0-1-1 0 0,0 1 0 0 0,-1 0 0 0 0,1 0 1 0 0,0-1-1 0 0,-1 1 0 0 0,1 0 1 0 0,-1 0-1 0 0,0-1 0 0 0,1 1 0 0 0,-2-1 1 0 0,0-2 18 0 0,-24-45 317 0 0,17 35-468 0 0,2 0 0 0 0,0-1 0 0 0,-6-17 0 0 0,11 27-544 0 0,1 0-1 0 0,0 0 0 0 0,0-1 0 0 0,0 1 1 0 0,1-8-1 0 0,5 9-3335 0 0</inkml:trace>
  <inkml:trace contextRef="#ctx0" brushRef="#br0" timeOffset="5063.02">3554 518 4607 0 0,'0'0'18000'0'0,"6"14"-15559"0"0,-3-6-2011 0 0,6 18 172 0 0,2 0 0 0 0,18 34 0 0 0,-17-43-520 0 0,-11-16 352 0 0,1-18-76 0 0,0-3-287 0 0,0-9 230 0 0,10-46 0 0 0,-10 62-595 0 0,8-23-2685 0 0,-9 34 2662 0 0,0 0 0 0 0,0 0 0 0 0,0 0 0 0 0,1 0 0 0 0,-1 0 0 0 0,0 0 0 0 0,1 0 0 0 0,-1 1 0 0 0,1-1 0 0 0,0 0 0 0 0,-1 1 0 0 0,1 0 0 0 0,3-3 1 0 0</inkml:trace>
  <inkml:trace contextRef="#ctx0" brushRef="#br0" timeOffset="5504.19">3873 491 455 0 0,'-5'15'12691'0'0,"1"2"-5033"0"0,4 18-1766 0 0,1-22-5655 0 0,1 0 1 0 0,1 0-1 0 0,5 16 1 0 0,11 30-1246 0 0</inkml:trace>
  <inkml:trace contextRef="#ctx0" brushRef="#br0" timeOffset="5505.19">3879 260 13359 0 0,'-14'-12'1126'0'0,"-11"-10"-813"0"0,4 4 9132 0 0,24 18-9569 0 0,12 0-6641 0 0,-5 1-694 0 0</inkml:trace>
  <inkml:trace contextRef="#ctx0" brushRef="#br0" timeOffset="5912.68">4051 219 11519 0 0,'0'0'8947'0'0,"-9"9"-5807"0"0,8-6-2894 0 0,1-1 1 0 0,-1 1 0 0 0,1 0-1 0 0,-1-1 1 0 0,1 1-1 0 0,0-1 1 0 0,0 1-1 0 0,0 0 1 0 0,1 4-1 0 0,5 27 635 0 0,-2-20-629 0 0,24 107 527 0 0,-7-37-678 0 0,-9-33-86 0 0,14 73-256 0 0,-25-121 163 0 0,-1 0-1 0 0,1 0 1 0 0,0 0 0 0 0,0 0 0 0 0,0 0 0 0 0,1 0 0 0 0,2 5 0 0 0,4 1-3435 0 0</inkml:trace>
  <inkml:trace contextRef="#ctx0" brushRef="#br0" timeOffset="5913.68">4156 288 16207 0 0,'-4'-9'783'0'0,"-6"-27"8049"0"0,20 49-8258 0 0,-5-2-470 0 0,-1-1 0 0 0,-1 1 0 0 0,0-1 0 0 0,0 1 0 0 0,-1 0 0 0 0,1 13 0 0 0,2 10 63 0 0,37 210 269 0 0,-39-229-815 0 0,1 1 1 0 0,1 0-1 0 0,13 28 0 0 0,-14-42-1223 0 0</inkml:trace>
  <inkml:trace contextRef="#ctx0" brushRef="#br0" timeOffset="6308.59">4042 420 12895 0 0,'0'0'595'0'0,"-24"9"13510"0"0,26-9-13742 0 0,30-6 36 0 0,52-16 0 0 0,-56 13-1006 0 0,-1 2-1 0 0,1 1 1 0 0,32-3 0 0 0,-9 8-2058 0 0,-19 7-5502 0 0,-20-2 1471 0 0</inkml:trace>
  <inkml:trace contextRef="#ctx0" brushRef="#br0" timeOffset="6822.3">4410 494 9215 0 0,'0'14'976'0'0,"-1"-12"-602"0"0,1-1-1 0 0,0 1 1 0 0,0 0-1 0 0,0-1 0 0 0,0 1 1 0 0,1 0-1 0 0,-1-1 0 0 0,0 1 1 0 0,1 0-1 0 0,-1-1 1 0 0,1 1-1 0 0,0-1 0 0 0,-1 1 1 0 0,1-1-1 0 0,0 1 1 0 0,0-1-1 0 0,0 0 0 0 0,0 1 1 0 0,0-1-1 0 0,0 0 1 0 0,0 0-1 0 0,1 0 0 0 0,-1 0 1 0 0,0 0-1 0 0,1 0 1 0 0,-1 0-1 0 0,0 0 0 0 0,1 0 1 0 0,1 0-1 0 0,-1 0 6 0 0,0-1-1 0 0,0 0 1 0 0,1 1 0 0 0,-1-1-1 0 0,0 0 1 0 0,0 0 0 0 0,0 0-1 0 0,0 0 1 0 0,4-1 0 0 0,-3 0-314 0 0,0 0 1 0 0,0 0-1 0 0,1-1 0 0 0,-1 1 1 0 0,0 0-1 0 0,4-3 1 0 0,6-5 125 0 0,4-2-60 0 0,23-18-1 0 0,-36 26-144 0 0,-1-1 0 0 0,1 0-1 0 0,0 1 1 0 0,-1-1 0 0 0,0-1-1 0 0,0 1 1 0 0,0 0 0 0 0,0-1-1 0 0,-1 0 1 0 0,4-8-1 0 0,-5 11 19 0 0,-1-1 0 0 0,1 1 0 0 0,-1 0-1 0 0,0-1 1 0 0,1 1 0 0 0,-1-1-1 0 0,0 1 1 0 0,-1-1 0 0 0,1 1-1 0 0,0-1 1 0 0,-1 1 0 0 0,1-1 0 0 0,-1 1-1 0 0,0 0 1 0 0,0-1 0 0 0,0 1-1 0 0,0 0 1 0 0,0 0 0 0 0,0-1 0 0 0,-1 1-1 0 0,1 0 1 0 0,-1 0 0 0 0,1 1-1 0 0,-1-1 1 0 0,0 0 0 0 0,0 0-1 0 0,0 1 1 0 0,0-1 0 0 0,0 1 0 0 0,0 0-1 0 0,0-1 1 0 0,0 1 0 0 0,-1 0-1 0 0,-1 0 1 0 0,0-1 28 0 0,0 1-1 0 0,1-1 1 0 0,-1 1 0 0 0,0 0 0 0 0,0 1-1 0 0,0-1 1 0 0,0 1 0 0 0,1-1-1 0 0,-1 1 1 0 0,0 0 0 0 0,0 1-1 0 0,0-1 1 0 0,0 1 0 0 0,0-1-1 0 0,0 1 1 0 0,1 0 0 0 0,-1 1-1 0 0,0-1 1 0 0,1 1 0 0 0,-1 0-1 0 0,-3 2 1 0 0,0 1-28 0 0,1 1 0 0 0,0 1 0 0 0,0-1 0 0 0,0 1 0 0 0,1 0 0 0 0,0 0 0 0 0,0 1 0 0 0,1 0 0 0 0,0 0 0 0 0,0 0 0 0 0,1 0 0 0 0,0 0 0 0 0,0 1 0 0 0,1-1 0 0 0,-2 16 0 0 0,3-17-1 0 0,0 0 0 0 0,1 0 1 0 0,0 1-1 0 0,0-1 0 0 0,1 0 0 0 0,0 0 1 0 0,0 0-1 0 0,1 0 0 0 0,0 0 0 0 0,0 0 0 0 0,0 0 1 0 0,1 0-1 0 0,0-1 0 0 0,0 0 0 0 0,1 1 0 0 0,0-1 1 0 0,0 0-1 0 0,0-1 0 0 0,9 9 0 0 0,-10-11-1 0 0,0 0 1 0 0,0-1-1 0 0,0 0 0 0 0,0 0 0 0 0,1 0 0 0 0,-1 0 1 0 0,1 0-1 0 0,-1-1 0 0 0,1 1 0 0 0,0-1 1 0 0,-1 0-1 0 0,1 0 0 0 0,0-1 0 0 0,6 1 0 0 0,-4-1-37 0 0,0 0 0 0 0,0 0 0 0 0,0-1 0 0 0,0 0 0 0 0,0 0 0 0 0,-1-1 0 0 0,1 0 0 0 0,10-4 0 0 0,-6 1-63 0 0,-1 0-1 0 0,0 0 0 0 0,-1-1 1 0 0,1 0-1 0 0,-1-1 1 0 0,0 0-1 0 0,-1 0 0 0 0,1 0 1 0 0,-1-1-1 0 0,9-14 0 0 0,-14 18 89 0 0,0 0 0 0 0,0 0-1 0 0,-1 0 1 0 0,1 0 0 0 0,-1 0-1 0 0,0 0 1 0 0,0-1 0 0 0,0 1-1 0 0,0 0 1 0 0,-1-1 0 0 0,0-8-1 0 0,-1 5 110 0 0,0 0 1 0 0,0 0-1 0 0,-1 1 0 0 0,0-1 0 0 0,-5-12 0 0 0,7 19 58 0 0,0 1-153 0 0,-1 1 0 0 0,1-1 0 0 0,-1 1-1 0 0,1-1 1 0 0,-1 1 0 0 0,1-1-1 0 0,-1 1 1 0 0,1-1 0 0 0,0 1-1 0 0,-1-1 1 0 0,1 1 0 0 0,0-1-1 0 0,0 1 1 0 0,-1-1 0 0 0,1 1-1 0 0,0 0 1 0 0,0-1 0 0 0,0 1 0 0 0,0-1-1 0 0,0 2 1 0 0,-3 14 34 0 0,3-16-34 0 0,-1 10 36 0 0,1 1 0 0 0,0-1-1 0 0,1 0 1 0 0,-1 1 0 0 0,2-1-1 0 0,0 0 1 0 0,4 15 0 0 0,-3-18-25 0 0,-1 0 0 0 0,1 0 0 0 0,0-1 0 0 0,1 1 0 0 0,0-1 0 0 0,0 0 1 0 0,0 0-1 0 0,0 0 0 0 0,1 0 0 0 0,0-1 0 0 0,8 6 0 0 0,-13-10-9 0 0,1 0 0 0 0,-1-1 1 0 0,1 1-1 0 0,-1-1 0 0 0,1 0 0 0 0,-1 1 0 0 0,1-1 0 0 0,0 1 0 0 0,-1-1 1 0 0,1 0-1 0 0,-1 0 0 0 0,1 1 0 0 0,0-1 0 0 0,0 0 0 0 0,-1 0 0 0 0,1 0 1 0 0,0 0-1 0 0,-1 0 0 0 0,1 0 0 0 0,0 0 0 0 0,-1 0 0 0 0,1 0 0 0 0,0 0 1 0 0,0 0-1 0 0,-1 0 0 0 0,1 0 0 0 0,0-1 0 0 0,-1 1 0 0 0,1 0 0 0 0,0 0 1 0 0,-1-1-1 0 0,1 1 0 0 0,-1-1 0 0 0,1 1 0 0 0,0-1 0 0 0,1-1 25 0 0,0 0-1 0 0,-1 0 0 0 0,0 0 1 0 0,1 0-1 0 0,-1 0 0 0 0,0-1 1 0 0,1-2-1 0 0,-1 2-17 0 0,3-8 152 0 0,0-1 0 0 0,-1 1 0 0 0,-1-1-1 0 0,2-15 1 0 0,2-10 5 0 0,-2 22-98 0 0,9-27 0 0 0,-11 37-73 0 0,0 1 1 0 0,0-1-1 0 0,0 1 1 0 0,1-1-1 0 0,-1 1 1 0 0,1 0-1 0 0,0 0 0 0 0,1 1 1 0 0,6-7-1 0 0,-10 9-2 0 0,1 1 0 0 0,-1 0 0 0 0,1-1-1 0 0,-1 1 1 0 0,1 0 0 0 0,-1 0 0 0 0,1 0 0 0 0,-1-1-1 0 0,1 1 1 0 0,-1 0 0 0 0,1 0 0 0 0,0 0-1 0 0,-1 0 1 0 0,1 0 0 0 0,-1 0 0 0 0,1 0 0 0 0,-1 0-1 0 0,1 0 1 0 0,-1 0 0 0 0,1 1 0 0 0,-1-1-1 0 0,1 0 1 0 0,0 0 0 0 0,-1 0 0 0 0,1 1-1 0 0,-1-1 1 0 0,0 0 0 0 0,1 0 0 0 0,-1 1 0 0 0,1-1-1 0 0,-1 1 1 0 0,1-1 0 0 0,-1 0 0 0 0,0 1-1 0 0,1-1 1 0 0,-1 1 0 0 0,0-1 0 0 0,1 1-1 0 0,-1-1 1 0 0,0 1 0 0 0,1 0-2 0 0,6 9 14 0 0,0-1 1 0 0,-1 1-1 0 0,0 1 0 0 0,-1 0 0 0 0,0-1 1 0 0,0 1-1 0 0,-1 1 0 0 0,4 18 0 0 0,-4-13 18 0 0,1 0 1 0 0,1-1-1 0 0,9 18 0 0 0,-13-32-26 0 0,-1 2-132 0 0,1 0-1 0 0,0-1 1 0 0,0 1-1 0 0,1 0 1 0 0,-1-1-1 0 0,1 1 1 0 0,0-1-1 0 0,0 0 1 0 0,0 0 0 0 0,0 0-1 0 0,1 0 1 0 0,6 4-1 0 0,-2-7-2221 0 0,0 2 1014 0 0</inkml:trace>
  <inkml:trace contextRef="#ctx0" brushRef="#br0" timeOffset="7195.46">4955 28 18487 0 0,'-7'-6'500'0'0,"5"4"-323"0"0,-1-1 1 0 0,1 1-1 0 0,-1-1 1 0 0,0 1-1 0 0,0 0 1 0 0,0 0 0 0 0,0 1-1 0 0,-6-4 6195 0 0,9 8-6300 0 0,1-1 1 0 0,0 0-1 0 0,0 1 0 0 0,1-1 1 0 0,-1 0-1 0 0,0 0 0 0 0,1 0 0 0 0,0 0 1 0 0,-1 0-1 0 0,1 0 0 0 0,0 0 0 0 0,0 0 1 0 0,0-1-1 0 0,3 3 0 0 0,1 1 75 0 0,19 19-126 0 0,-2 0 1 0 0,0 1-1 0 0,-2 2 1 0 0,-1 0-1 0 0,-1 1 1 0 0,24 48-1 0 0,-33-54-12 0 0,0 0 0 0 0,-2 0-1 0 0,-1 1 1 0 0,-1 0-1 0 0,0 0 1 0 0,-2 1 0 0 0,-1 0-1 0 0,-1 0 1 0 0,0 0-1 0 0,-3 25 1 0 0,-3-21-5 0 0,0 0 0 0 0,-2 0-1 0 0,-1 0 1 0 0,-2-1 0 0 0,0 0-1 0 0,-2-1 1 0 0,0 0 0 0 0,-2-1 0 0 0,-32 47-1 0 0,38-64-62 0 0,-1 1-559 0 0</inkml:trace>
  <inkml:trace contextRef="#ctx0" brushRef="#br0" timeOffset="7644.2">5486 580 17047 0 0,'0'0'10325'0'0,"2"1"-10149"0"0,3 0-187 0 0,0 0 0 0 0,0 0 0 0 0,0 0 0 0 0,0 0 0 0 0,0-1-1 0 0,0 0 1 0 0,0 0 0 0 0,0 0 0 0 0,0 0 0 0 0,10-3-1 0 0,7-4-3018 0 0,-2-5-4379 0 0</inkml:trace>
  <inkml:trace contextRef="#ctx0" brushRef="#br0" timeOffset="8023.72">5412 425 16583 0 0,'0'0'5480'0'0,"7"-6"-3387"0"0,-3 3-1873 0 0,0 0-1 0 0,0 1 0 0 0,1 0 0 0 0,-1 0 0 0 0,1 0 1 0 0,0 0-1 0 0,-1 1 0 0 0,1-1 0 0 0,0 1 0 0 0,7 0 0 0 0,9-1-1250 0 0,22 1-1 0 0,-30 2 279 0 0,1-1-942 0 0,-1 0-346 0 0</inkml:trace>
  <inkml:trace contextRef="#ctx0" brushRef="#br0" timeOffset="10422.21">5953 217 20559 0 0,'-9'-6'2232'0'0,"4"3"1135"0"0,4 4-3186 0 0,0 0 0 0 0,0 1 0 0 0,1-1 0 0 0,-1 0 0 0 0,1 0 0 0 0,-1 1 0 0 0,1-1 0 0 0,-1 0 0 0 0,1 3 1 0 0,-1-3-68 0 0,0 5-18 0 0,1 0-1 0 0,-1 1 1 0 0,1-1 0 0 0,1 0-1 0 0,-1 1 1 0 0,1-1-1 0 0,1 8 1 0 0,2 10 79 0 0,21 131 383 0 0,-2-30-895 0 0,-21-111-259 0 0,5 23 1 0 0,-5-32-417 0 0,0 0 1 0 0,0 0-1 0 0,0 0 1 0 0,4 6-1 0 0</inkml:trace>
  <inkml:trace contextRef="#ctx0" brushRef="#br0" timeOffset="10884.16">6251 350 15663 0 0,'-2'-1'382'0'0,"1"0"0"0"0,0 0 0 0 0,0 0 1 0 0,0 0-1 0 0,0 0 0 0 0,0-1 0 0 0,0 1 0 0 0,0 0 0 0 0,0 0 0 0 0,0-1 0 0 0,1 1 0 0 0,-1-1 0 0 0,1 1 0 0 0,-1-1 0 0 0,1 1 1 0 0,-1-1-1 0 0,1 1 0 0 0,0-1 0 0 0,-1-2 0 0 0,2 2-127 0 0,-1 1 0 0 0,0-1 1 0 0,1 0-1 0 0,-1 0 0 0 0,1 1 0 0 0,0-1 1 0 0,0 1-1 0 0,-1-1 0 0 0,1 0 0 0 0,0 1 1 0 0,0 0-1 0 0,0-1 0 0 0,1 1 0 0 0,1-3 1 0 0,2 0-72 0 0,0 1 0 0 0,0-1 0 0 0,0 0 0 0 0,0 1 0 0 0,1 0 1 0 0,-1 1-1 0 0,1-1 0 0 0,10-2 0 0 0,-8 3-163 0 0,1 1-1 0 0,0 0 1 0 0,0 0-1 0 0,0 1 1 0 0,0 0 0 0 0,0 1-1 0 0,0-1 1 0 0,0 2-1 0 0,0 0 1 0 0,0 0 0 0 0,16 6-1 0 0,-17-5-20 0 0,-1 0-1 0 0,1 1 0 0 0,0 0 1 0 0,-1 1-1 0 0,0-1 1 0 0,0 1-1 0 0,0 1 1 0 0,-1-1-1 0 0,0 1 1 0 0,0 0-1 0 0,0 0 1 0 0,8 13-1 0 0,-12-15 1 0 0,0 0 0 0 0,0 0 1 0 0,0 0-1 0 0,0 0 0 0 0,-1 1 0 0 0,1-1 0 0 0,-1 1 0 0 0,0-1 1 0 0,-1 1-1 0 0,1-1 0 0 0,-1 1 0 0 0,0-1 0 0 0,0 6 0 0 0,-1-3 6 0 0,0-1 1 0 0,-1 0-1 0 0,0 1 0 0 0,0-1 0 0 0,0 0 0 0 0,-1 0 0 0 0,1-1 0 0 0,-7 9 0 0 0,-1 1 30 0 0,-1-2 0 0 0,0 1 0 0 0,-1-2 0 0 0,-1 0 0 0 0,0 0 0 0 0,-15 10 0 0 0,14-13 13 0 0,0-1 1 0 0,-1 0-1 0 0,0-1 0 0 0,-31 11 0 0 0,41-17-35 0 0,0 1 0 0 0,0-1 1 0 0,0 0-1 0 0,0 0 0 0 0,0-1 1 0 0,0 0-1 0 0,0 0 0 0 0,0 0 1 0 0,0 0-1 0 0,0-1 0 0 0,0 1 1 0 0,0-1-1 0 0,0-1 0 0 0,0 1 0 0 0,0-1 1 0 0,0 0-1 0 0,1 0 0 0 0,-1 0 1 0 0,-6-4-1 0 0,7 2-2 0 0,-1 0 0 0 0,1 0 0 0 0,-1 0 0 0 0,1-1 0 0 0,0 1 0 0 0,1-1 0 0 0,-1 0 0 0 0,1 0 0 0 0,0 0 0 0 0,0-1 0 0 0,0 1 0 0 0,1-1 0 0 0,0 0 0 0 0,0 1 0 0 0,1-1 0 0 0,-2-6 0 0 0,2 0-92 0 0,0-1 0 0 0,1 1-1 0 0,0 0 1 0 0,0 0-1 0 0,2 0 1 0 0,-1 0-1 0 0,2 0 1 0 0,-1 0 0 0 0,2 1-1 0 0,0-1 1 0 0,0 1-1 0 0,1 0 1 0 0,0 0 0 0 0,1 0-1 0 0,8-12 1 0 0,-10 18-151 0 0,0 0-1 0 0,1 0 1 0 0,-1 1 0 0 0,1-1 0 0 0,0 1 0 0 0,0 0 0 0 0,9-5-1 0 0,-9 6-1563 0 0,1 0 0 0 0,0 1-1 0 0,0 0 1 0 0,9-3-1 0 0,4 1-5960 0 0</inkml:trace>
  <inkml:trace contextRef="#ctx0" brushRef="#br0" timeOffset="11304.74">6972 286 13823 0 0,'0'0'5146'0'0,"12"18"1"0"0,-11-14-4943 0 0,1-1-1 0 0,-1 1 0 0 0,0-1 0 0 0,0 1 0 0 0,0 0 1 0 0,0 0-1 0 0,-1 0 0 0 0,0-1 0 0 0,0 1 0 0 0,0 0 1 0 0,0 0-1 0 0,0 0 0 0 0,-1 0 0 0 0,0-1 0 0 0,1 1 0 0 0,-3 5 1 0 0,-1 3 11 0 0,-1 0 0 0 0,0-1 0 0 0,-12 21 0 0 0,-8 8-162 0 0,2 1 1 0 0,-30 74-1 0 0,50-107-654 0 0,-2 9-300 0 0,3-5-8043 0 0</inkml:trace>
  <inkml:trace contextRef="#ctx0" brushRef="#br0" timeOffset="11701.23">6794 225 12895 0 0,'-15'-5'1376'0'0,"0"-2"675"0"0,14 7-1582 0 0,0-1 0 0 0,0 1-1 0 0,1 0 1 0 0,-1-1 0 0 0,0 1 0 0 0,1-1 0 0 0,-1 1 0 0 0,0-1-1 0 0,1 1 1 0 0,-1-1 0 0 0,1 1 0 0 0,-1-1 0 0 0,1 0 0 0 0,-1 1-1 0 0,1-1 1 0 0,-1 0 0 0 0,1 1 0 0 0,-1-2 0 0 0,4-7 804 0 0,-1 6-1240 0 0,0 0 0 0 0,0 0 1 0 0,0 0-1 0 0,0 0 0 0 0,1 0 0 0 0,-1 1 0 0 0,1-1 1 0 0,0 1-1 0 0,-1-1 0 0 0,1 1 0 0 0,0 0 0 0 0,0 0 0 0 0,1 1 1 0 0,-1-1-1 0 0,0 0 0 0 0,6-1 0 0 0,-5 2-5 0 0,0 0 1 0 0,0 0-1 0 0,0 0 0 0 0,1 0 1 0 0,-1 1-1 0 0,0 0 0 0 0,0 0 0 0 0,1 0 1 0 0,-1 0-1 0 0,0 1 0 0 0,0-1 1 0 0,0 1-1 0 0,7 2 0 0 0,-8-2-33 0 0,-1 0 0 0 0,0 0 0 0 0,0 0 0 0 0,0 0 0 0 0,0 1 0 0 0,0-1-1 0 0,0 0 1 0 0,0 1 0 0 0,-1 0 0 0 0,1-1 0 0 0,0 1 0 0 0,-1 0 0 0 0,1 0 0 0 0,-1 0 0 0 0,0 0 0 0 0,0 0 0 0 0,0 0-1 0 0,0 0 1 0 0,0 0 0 0 0,0 0 0 0 0,1 5 0 0 0,-2-5 1 0 0,0 0-1 0 0,0 0 1 0 0,0 1-1 0 0,0-1 1 0 0,0 0-1 0 0,-1 0 1 0 0,1 0-1 0 0,-1 0 1 0 0,1 0-1 0 0,-1 0 1 0 0,0 0-1 0 0,0 0 1 0 0,0 0-1 0 0,0 0 1 0 0,0 0-1 0 0,0 0 1 0 0,0 0-1 0 0,-1-1 1 0 0,1 1-1 0 0,-1-1 1 0 0,1 1 0 0 0,-1-1-1 0 0,1 1 1 0 0,-3 0-1 0 0,-5 4 7 0 0,0-1 0 0 0,0 0 0 0 0,0 0 1 0 0,0-1-1 0 0,-1-1 0 0 0,-19 6 0 0 0,22-7 8 0 0,-1-1 0 0 0,1 0 1 0 0,0 0-1 0 0,0-1 0 0 0,-1 0 1 0 0,1 0-1 0 0,0-1 0 0 0,-1 0 0 0 0,1 0 1 0 0,-12-4-1 0 0,18 5-21 0 0,0-1-1 0 0,0 1 0 0 0,-1-1 1 0 0,1 1-1 0 0,0-1 1 0 0,0 1-1 0 0,-1-1 0 0 0,1 0 1 0 0,0 0-1 0 0,0 1 1 0 0,0-1-1 0 0,0 0 1 0 0,0 0-1 0 0,0 0 0 0 0,0 0 1 0 0,1 0-1 0 0,-1-1 1 0 0,0 1-1 0 0,0-2 1 0 0,0 2-20 0 0,1 0 0 0 0,0 0 0 0 0,0-1 0 0 0,0 1 0 0 0,0 0 0 0 0,0 0 1 0 0,0 0-1 0 0,0 0 0 0 0,1-1 0 0 0,-1 1 0 0 0,0 0 0 0 0,1 0 0 0 0,-1 0 1 0 0,1 0-1 0 0,-1 0 0 0 0,1 0 0 0 0,-1 0 0 0 0,2-1 0 0 0,1-2-107 0 0,0 1 0 0 0,0 0 0 0 0,0-1 0 0 0,0 1 0 0 0,1 0 0 0 0,-1 1 0 0 0,1-1 0 0 0,0 1 0 0 0,0 0 0 0 0,6-3 0 0 0,17-3-1839 0 0,-12 5 202 0 0</inkml:trace>
  <inkml:trace contextRef="#ctx0" brushRef="#br0" timeOffset="12091.97">7046 557 20159 0 0,'0'0'1826'0'0,"-1"-1"-1504"0"0,-2-3 907 0 0,12-9 533 0 0,-6 10-1671 0 0,1 0 1 0 0,-1 1 0 0 0,1 0 0 0 0,0-1-1 0 0,-1 2 1 0 0,1-1 0 0 0,0 0-1 0 0,0 1 1 0 0,0 0 0 0 0,1 0-1 0 0,-1 0 1 0 0,0 0 0 0 0,0 0-1 0 0,1 1 1 0 0,-1 0 0 0 0,8 1 0 0 0,-5-1-111 0 0,0 1 1 0 0,0 0 0 0 0,0 0-1 0 0,0 1 1 0 0,0 0 0 0 0,-1 0 0 0 0,1 1-1 0 0,0 0 1 0 0,8 5 0 0 0,-13-7 9 0 0,1 1 0 0 0,-1 0 0 0 0,1 0 0 0 0,-1 0 0 0 0,1 0 0 0 0,-1 1 0 0 0,0-1 0 0 0,0 1 1 0 0,0-1-1 0 0,-1 1 0 0 0,1 0 0 0 0,0-1 0 0 0,-1 1 0 0 0,0 0 0 0 0,0 0 0 0 0,0 0 0 0 0,0 0 0 0 0,0 0 1 0 0,0 6-1 0 0,-1-6 6 0 0,0-1 0 0 0,0 1 0 0 0,-1-1 0 0 0,1 1 1 0 0,-1-1-1 0 0,1 1 0 0 0,-1-1 0 0 0,0 0 1 0 0,0 1-1 0 0,0-1 0 0 0,0 0 0 0 0,0 0 0 0 0,-1 1 1 0 0,1-1-1 0 0,-1 0 0 0 0,1 0 0 0 0,-1-1 0 0 0,0 1 1 0 0,0 0-1 0 0,0-1 0 0 0,0 1 0 0 0,0-1 0 0 0,0 1 1 0 0,0-1-1 0 0,-4 2 0 0 0,-2 0 153 0 0,-1 0 0 0 0,0 0 0 0 0,0 0 0 0 0,0-1 0 0 0,-1-1 0 0 0,1 1 0 0 0,0-1 0 0 0,-1-1 1 0 0,1 0-1 0 0,-1 0 0 0 0,1-1 0 0 0,-17-4 0 0 0,24 5-105 0 0,-1-1 0 0 0,1 0 0 0 0,-1 0 0 0 0,1 0 0 0 0,-1 0 0 0 0,1-1 0 0 0,0 1 0 0 0,0-1 0 0 0,0 1 0 0 0,0-1 0 0 0,0 0 0 0 0,0 1 0 0 0,0-1 0 0 0,0 0 0 0 0,1 0 0 0 0,-1-1 0 0 0,1 1 0 0 0,-1 0 1 0 0,1 0-1 0 0,0-1 0 0 0,0 1 0 0 0,-1-5 0 0 0,1 4-275 0 0,0-1 0 0 0,1 1 0 0 0,0 0 0 0 0,0-1 0 0 0,0 1 0 0 0,0-1 0 0 0,0 1 0 0 0,1 0 0 0 0,-1-1 0 0 0,1 1 0 0 0,0 0 0 0 0,0-1 0 0 0,0 1 0 0 0,0 0 0 0 0,1 0 0 0 0,-1 0 0 0 0,4-4 0 0 0,3-2-1049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02:38.8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5 89 4143 0 0,'0'0'842'0'0,"1"-17"10079"0"0,-16-15-4580 0 0,14 31-5672 0 0,0 0-27 0 0,-2-2-417 0 0,0 0 1 0 0,0 0-1 0 0,0 0 1 0 0,-1 0 0 0 0,1 0-1 0 0,-1 1 1 0 0,0 0-1 0 0,1 0 1 0 0,-1 0-1 0 0,0 0 1 0 0,0 0-1 0 0,-5 0 1 0 0,3 0-48 0 0,-2 1 0 0 0,1 0 0 0 0,0 0 0 0 0,0 1 0 0 0,0 0-1 0 0,-13 1 1 0 0,5 1-87 0 0,0 1 0 0 0,0 1 0 0 0,0 0 0 0 0,0 2 0 0 0,1-1 0 0 0,-16 9 0 0 0,-72 46 128 0 0,99-58-219 0 0,0 0 0 0 0,0 0 0 0 0,1 0 0 0 0,-1 1 0 0 0,1-1 0 0 0,-1 1 0 0 0,1-1 0 0 0,0 1 0 0 0,0 0 0 0 0,0 0 0 0 0,1 0 0 0 0,-3 5 0 0 0,3-7 0 0 0,1 1 0 0 0,-1-1 0 0 0,1 0 0 0 0,0 1 0 0 0,0-1 0 0 0,0 0 0 0 0,0 0 0 0 0,0 1 0 0 0,0-1 0 0 0,0 0 0 0 0,0 1 0 0 0,0-1 0 0 0,0 0 0 0 0,1 1 0 0 0,-1-1 0 0 0,1 0 0 0 0,-1 0 0 0 0,1 0 0 0 0,-1 1 0 0 0,1-1 0 0 0,0 0 0 0 0,-1 0 0 0 0,1 0 0 0 0,0 0 0 0 0,0 0 0 0 0,0 0 0 0 0,0 0 0 0 0,0 0 0 0 0,0-1 0 0 0,0 1 0 0 0,0 0 0 0 0,0 0 0 0 0,0-1 0 0 0,2 1 0 0 0,20 9-14 0 0,0-2 0 0 0,1-1 0 0 0,-1-1-1 0 0,31 4 1 0 0,8 3 21 0 0,-51-11-43 0 0,1 2 0 0 0,-1-1 0 0 0,0 2 0 0 0,-1-1 0 0 0,1 1 0 0 0,-1 1 0 0 0,16 11 0 0 0,-23-15 27 0 0,0 0 0 0 0,0 0 0 0 0,-1 0 0 0 0,0 1 0 0 0,1-1 0 0 0,-1 1 0 0 0,0-1 0 0 0,0 1 0 0 0,0 0 0 0 0,-1 0 0 0 0,1 0 0 0 0,-1 0 0 0 0,1 0 0 0 0,-1 0 0 0 0,0 0 0 0 0,0 1 0 0 0,0-1 0 0 0,-1 0 0 0 0,1 0 0 0 0,-1 1 0 0 0,0-1 0 0 0,0 0 0 0 0,0 1 0 0 0,0-1 0 0 0,-1 1 0 0 0,1-1 0 0 0,-1 0 0 0 0,0 0 0 0 0,0 1 0 0 0,0-1 0 0 0,-2 3 0 0 0,0 1 9 0 0,-1 1 0 0 0,-1-2-1 0 0,0 1 1 0 0,1 0 0 0 0,-2-1-1 0 0,1 0 1 0 0,-1 0 0 0 0,0-1 0 0 0,0 0-1 0 0,-1 0 1 0 0,1 0 0 0 0,-1-1 0 0 0,0 1-1 0 0,-8 2 1 0 0,-7 2-1 0 0,-1 0 0 0 0,1-2 0 0 0,-38 8 0 0 0,52-13-64 0 0,0-1-1 0 0,0 0 1 0 0,-1-1 0 0 0,1 0-1 0 0,0 0 1 0 0,-1-1 0 0 0,-14-2-1 0 0,21 2 33 0 0,-1 0-1 0 0,0 1 1 0 0,1-1-1 0 0,-1 0 1 0 0,1-1-1 0 0,0 1 1 0 0,-1 0-1 0 0,1-1 1 0 0,0 1-1 0 0,0-1 1 0 0,0 0-1 0 0,-2-2 1 0 0,3 3 14 0 0,0-1 0 0 0,0 0 0 0 0,0 1 0 0 0,0-1 0 0 0,0 0 0 0 0,0 1 0 0 0,1-1 0 0 0,-1 0 1 0 0,1 0-1 0 0,-1 0 0 0 0,1 0 0 0 0,0 0 0 0 0,0 0 0 0 0,0 1 0 0 0,0-1 0 0 0,0 0 1 0 0,0 0-1 0 0,1-4 0 0 0,1 0-458 0 0,-1 1 1 0 0,1-1-1 0 0,1 0 0 0 0,-1 1 1 0 0,1-1-1 0 0,0 1 1 0 0,0 0-1 0 0,1 0 0 0 0,0 0 1 0 0,7-8-1 0 0,3-1-1283 0 0</inkml:trace>
  <inkml:trace contextRef="#ctx0" brushRef="#br0" timeOffset="390.37">466 303 8751 0 0,'0'0'674'0'0,"-2"14"-98"0"0,1 4 3316 0 0,-2 33 3746 0 0,3-42-7108 0 0,1-1-1 0 0,0 1 1 0 0,0-1-1 0 0,4 11 1 0 0,37 92 660 0 0,-29-83-1742 0 0,-1 1-1 0 0,-2 1 1 0 0,7 34-1 0 0,-15-34-4872 0 0,-2-23 3093 0 0</inkml:trace>
  <inkml:trace contextRef="#ctx0" brushRef="#br0" timeOffset="760.41">479 332 7831 0 0,'-4'-5'810'0'0,"-4"-4"-400"0"0,5 7 1474 0 0,0-1 1 0 0,1 1-1 0 0,0-1 0 0 0,0 0 1 0 0,-4-5-1 0 0,6 7-1460 0 0,-1 0 1 0 0,1 0-1 0 0,0 0 1 0 0,-1 0-1 0 0,1 0 1 0 0,0 0-1 0 0,0 0 1 0 0,0 0-1 0 0,0 0 1 0 0,0 0-1 0 0,0-1 1 0 0,0-1 0 0 0,6-8-690 0 0,-3 6 325 0 0,2 1 0 0 0,-1-1 0 0 0,0 1 0 0 0,1 0 1 0 0,0 1-1 0 0,0-1 0 0 0,0 1 0 0 0,0 0 0 0 0,0 0 0 0 0,8-3 0 0 0,3 0 100 0 0,1 0-1 0 0,22-4 1 0 0,-30 8-200 0 0,0 1 1 0 0,0-1-1 0 0,1 2 0 0 0,-1-1 1 0 0,0 1-1 0 0,0 1 0 0 0,1 0 1 0 0,-1 0-1 0 0,12 3 0 0 0,-17-3 25 0 0,-1 0-1 0 0,0 0 0 0 0,0 1 0 0 0,0-1 1 0 0,0 1-1 0 0,0-1 0 0 0,0 1 0 0 0,0 0 1 0 0,-1 0-1 0 0,1 0 0 0 0,-1 0 0 0 0,1 1 1 0 0,-1-1-1 0 0,0 1 0 0 0,0 0 0 0 0,0-1 1 0 0,0 1-1 0 0,0 0 0 0 0,-1 0 0 0 0,1 0 1 0 0,-1 0-1 0 0,0 0 0 0 0,0 1 0 0 0,0-1 1 0 0,0 0-1 0 0,0 0 0 0 0,-1 1 0 0 0,1 4 1 0 0,-2 0-21 0 0,1-1 1 0 0,-1 1-1 0 0,0 0 1 0 0,-1-1-1 0 0,1 1 1 0 0,-2-1-1 0 0,1 0 1 0 0,-1 0-1 0 0,0 0 1 0 0,-6 10-1 0 0,4-8 41 0 0,-1 1 0 0 0,-1-1 0 0 0,0-1-1 0 0,0 1 1 0 0,0-1 0 0 0,-14 11-1 0 0,11-12 29 0 0,1 0-1 0 0,-1-1 1 0 0,-1 0-1 0 0,1 0 1 0 0,-14 4-1 0 0,19-8-97 0 0,1-1-1 0 0,0 1 1 0 0,-1-1-1 0 0,1 0 1 0 0,-1 0-1 0 0,1-1 1 0 0,-1 1-1 0 0,1-1 1 0 0,-1 0-1 0 0,0 0 1 0 0,1-1-1 0 0,-1 1 1 0 0,1-1-1 0 0,-1 0 1 0 0,1 0-1 0 0,-6-2 1 0 0,9 2-92 0 0,1 1 0 0 0,-1-1 0 0 0,1 0 1 0 0,-1 1-1 0 0,1-1 0 0 0,-1 1 0 0 0,1-1 0 0 0,-1 0 1 0 0,1 0-1 0 0,0 1 0 0 0,-1-1 0 0 0,1 0 1 0 0,0 0-1 0 0,-1 1 0 0 0,1-1 0 0 0,0 0 0 0 0,0 0 1 0 0,0 1-1 0 0,0-1 0 0 0,0 0 0 0 0,0 0 0 0 0,0 0 1 0 0,0 1-1 0 0,0-1 0 0 0,0 0 0 0 0,1-1 1 0 0,1-9-1866 0 0</inkml:trace>
  <inkml:trace contextRef="#ctx0" brushRef="#br0" timeOffset="761.41">804 294 16415 0 0,'0'0'1484'0'0,"4"8"798"0"0,-4-6-1858 0 0,1 4 34 0 0,0-1-1 0 0,0 0 0 0 0,0 1 0 0 0,1-1 0 0 0,-1 0 1 0 0,1 0-1 0 0,5 8 0 0 0,-2-4-314 0 0,-1 0 0 0 0,0 0 0 0 0,4 10 1 0 0,4 12-2389 0 0,0-12-5065 0 0</inkml:trace>
  <inkml:trace contextRef="#ctx0" brushRef="#br0" timeOffset="1158.28">802 118 15895 0 0,'0'0'1552'0'0,"-4"-5"-1384"0"0,1 0-168 0 0,-2 1 0 0 0,1 0 2928 0 0,10 3-2840 0 0,2 0-8 0 0,-1 1-864 0 0,2 0-176 0 0,0 1-32 0 0,1-1-6304 0 0</inkml:trace>
  <inkml:trace contextRef="#ctx0" brushRef="#br0" timeOffset="1559.76">984 347 6911 0 0,'-2'17'736'0'0,"1"-11"-249"0"0,-2 21 4505 0 0,5-9 3009 0 0,-1-20-7940 0 0,1 0-1 0 0,-1 0 0 0 0,0 0 1 0 0,0 0-1 0 0,0 0 1 0 0,0 0-1 0 0,0 0 0 0 0,-1 0 1 0 0,2-5-1 0 0,4-21 116 0 0,-3 9 292 0 0,9-25 0 0 0,-10 37-382 0 0,1 0 1 0 0,0 0-1 0 0,1 0 0 0 0,-1 1 1 0 0,1-1-1 0 0,9-10 0 0 0,-9 12-86 0 0,-3 4 0 0 0,0-1 0 0 0,0 1 0 0 0,1-1 0 0 0,-1 1 0 0 0,0 0 0 0 0,1 0 0 0 0,-1-1 0 0 0,1 1 0 0 0,-1 0 0 0 0,4-1 0 0 0,-4 2 0 0 0,0-1 0 0 0,1 1 0 0 0,-1 0 0 0 0,0 0 0 0 0,0 0 0 0 0,1 0 0 0 0,-1 0 0 0 0,0 0 0 0 0,0 0 0 0 0,1 0 0 0 0,-1 0 0 0 0,0 1 0 0 0,0-1 0 0 0,0 0 0 0 0,1 1 0 0 0,-1-1 0 0 0,0 1 0 0 0,0 0 0 0 0,0-1 0 0 0,0 1 0 0 0,0 0 0 0 0,0-1 0 0 0,1 2 0 0 0,2 3 3 0 0,0-1 0 0 0,-1 1 0 0 0,0 0 0 0 0,1 0-1 0 0,-2 0 1 0 0,1 1 0 0 0,3 7 0 0 0,10 43 43 0 0,-13-43-35 0 0,5 17 105 0 0,-5-13-77 0 0,10 26-1 0 0,-13-42-191 0 0,5 2-190 0 0,0 1-615 0 0,4-7-4141 0 0</inkml:trace>
  <inkml:trace contextRef="#ctx0" brushRef="#br0" timeOffset="2281.71">1238 278 14687 0 0,'0'0'1722'0'0,"-4"12"2362"0"0,4-6-3803 0 0,0-1 0 0 0,0 0 1 0 0,0 0-1 0 0,1 0 1 0 0,-1 0-1 0 0,1 0 1 0 0,0 0-1 0 0,1 0 1 0 0,-1 0-1 0 0,1-1 1 0 0,2 6-1 0 0,4 3-179 0 0,0 0-1 0 0,15 18 0 0 0,-7-10-1 0 0,-10-37-47 0 0,4-50-25 0 0,3-12 8 0 0,-9 58-37 0 0,-3 13 2 0 0,0 0 1 0 0,0 0-1 0 0,1 0 0 0 0,0 0 1 0 0,1 0-1 0 0,0 1 0 0 0,0-1 0 0 0,5-7 1 0 0,-7 13-1 0 0,-1 1 1 0 0,0 0-1 0 0,1 0 1 0 0,-1 0-1 0 0,1 0 0 0 0,-1 0 1 0 0,1 0-1 0 0,0 0 1 0 0,-1 0-1 0 0,1 0 1 0 0,-1 0-1 0 0,0 0 1 0 0,1 1-1 0 0,-1-1 0 0 0,1 0 1 0 0,-1 0-1 0 0,1 0 1 0 0,-1 1-1 0 0,1-1 1 0 0,-1 0-1 0 0,1 0 1 0 0,-1 1-1 0 0,1 0 0 0 0,9 6 18 0 0,-6-3-2 0 0,-1 1 0 0 0,0-1 0 0 0,0 1 0 0 0,-1-1-1 0 0,0 1 1 0 0,0 0 0 0 0,0 0 0 0 0,2 7 0 0 0,1 1 23 0 0,19 74 194 0 0,-4-14-84 0 0,-19-69-150 0 0,1 0 0 0 0,-1 0 0 0 0,1 0 0 0 0,0-1 0 0 0,0 1 0 0 0,0 0 0 0 0,4 4 0 0 0,-5-7 0 0 0,1 1 0 0 0,-1-1 0 0 0,0 0 0 0 0,1 0 0 0 0,0 0 0 0 0,-1 0 0 0 0,1 0 0 0 0,-1 0 0 0 0,1-1 0 0 0,0 1 0 0 0,0 0 0 0 0,-1-1 0 0 0,1 1 0 0 0,0-1 0 0 0,0 0 0 0 0,0 0 0 0 0,0 1 0 0 0,-1-1 0 0 0,1 0 0 0 0,0-1 0 0 0,0 1 0 0 0,0 0 0 0 0,0-1 0 0 0,1 0 0 0 0,2 0-9 0 0,-1-1 0 0 0,1 1-1 0 0,-1-2 1 0 0,0 1 0 0 0,0 0 0 0 0,0-1-1 0 0,0 1 1 0 0,0-1 0 0 0,0 0-1 0 0,-1-1 1 0 0,0 1 0 0 0,1-1 0 0 0,-1 1-1 0 0,0-1 1 0 0,-1 0 0 0 0,1 0 0 0 0,-1 0-1 0 0,0 0 1 0 0,3-8 0 0 0,-1 2-12 0 0,0-1-1 0 0,-1 0 1 0 0,0 0 0 0 0,-1 0 0 0 0,0 0 0 0 0,-1 0 0 0 0,1-13-1 0 0,-2 17 47 0 0,0-16-16 0 0,-4-25 0 0 0,4 42 23 0 0,-1 0 0 0 0,0 0 0 0 0,-1 0 0 0 0,1 1 0 0 0,-1-1 0 0 0,-1 0 0 0 0,1 1 0 0 0,-1 0 0 0 0,-4-8 0 0 0,6 12-12 0 0,1 1 0 0 0,0-1 0 0 0,-1 1 0 0 0,1 0 1 0 0,0-1-1 0 0,-1 1 0 0 0,1 0 0 0 0,0 0 0 0 0,-1-1 0 0 0,1 1 0 0 0,-1 0 0 0 0,1 0 0 0 0,-1-1 0 0 0,1 1 0 0 0,-1 0 0 0 0,1 0 0 0 0,0 0 1 0 0,-1 0-1 0 0,1 0 0 0 0,-1 0 0 0 0,1 0 0 0 0,-1 0 0 0 0,1 0 0 0 0,-1 0 0 0 0,1 0 0 0 0,-1 0 0 0 0,1 0 0 0 0,-1 0 0 0 0,1 0 1 0 0,-1 0-1 0 0,1 0 0 0 0,-1 1 0 0 0,1-1 0 0 0,-1 0 0 0 0,1 0 0 0 0,0 1 0 0 0,-1-1 0 0 0,1 0 0 0 0,0 1 0 0 0,-1-1 0 0 0,1 0 0 0 0,0 1 1 0 0,-1-1-1 0 0,1 1 0 0 0,-15 20 365 0 0,14-19-311 0 0,-4 7-38 0 0,0 1-1 0 0,1 0 1 0 0,1 0 0 0 0,0 0 0 0 0,0 0 0 0 0,1 0 0 0 0,0 0 0 0 0,0 1-1 0 0,1-1 1 0 0,1 1 0 0 0,0-1 0 0 0,0 1 0 0 0,1-1 0 0 0,1 1 0 0 0,0-1-1 0 0,0 0 1 0 0,6 17 0 0 0,-5-21-141 0 0,0 0 0 0 0,1-1 0 0 0,0 1 0 0 0,0-1 0 0 0,0 1 0 0 0,1-1 1 0 0,-1 0-1 0 0,1-1 0 0 0,0 1 0 0 0,1-1 0 0 0,-1 0 0 0 0,1-1 0 0 0,0 1 0 0 0,0-1 0 0 0,0 0 0 0 0,7 2 0 0 0,-9-3 17 0 0,1-1 1 0 0,-1 0-1 0 0,1 1 0 0 0,0-2 1 0 0,-1 1-1 0 0,1-1 0 0 0,0 1 1 0 0,0-1-1 0 0,-1-1 0 0 0,1 1 1 0 0,0-1-1 0 0,-1 1 0 0 0,1-1 1 0 0,0-1-1 0 0,-1 1 0 0 0,1-1 1 0 0,-1 1-1 0 0,0-1 0 0 0,1 0 1 0 0,-1-1-1 0 0,0 1 0 0 0,0-1 1 0 0,5-5-1 0 0,-6 5-287 0 0,0 0 0 0 0,0 0 1 0 0,0-1-1 0 0,0 1 0 0 0,-1-1 0 0 0,1 0 0 0 0,-1 1 0 0 0,0-1 0 0 0,0 0 0 0 0,-1-1 1 0 0,1 1-1 0 0,-1 0 0 0 0,0 0 0 0 0,0-1 0 0 0,0 1 0 0 0,-1 0 0 0 0,1-9 1 0 0,-2 5-318 0 0,1-1 0 0 0,-4-16 0 0 0,-8-18 2262 0 0,25 81 6338 0 0,-3-12-7327 0 0,1-2 1 0 0,19 32 0 0 0,-28-53-487 0 0,-1-1 1 0 0,1 1-1 0 0,-1 0 0 0 0,0-1 1 0 0,0 1-1 0 0,0 0 0 0 0,1 4 1565 0 0,-3-7-1629 0 0,0-1 1 0 0,0 1-1 0 0,0-1 1 0 0,0 1-1 0 0,1-1 1 0 0,-1 1-1 0 0,0-1 1 0 0,0 0 0 0 0,1 1-1 0 0,-1-1 1 0 0,0 0-1 0 0,1 0 1 0 0,-1 1-1 0 0,1-1 1 0 0,-2-2-1 0 0,-6-13 189 0 0,7 16-208 0 0,0-3 11 0 0,0-1 0 0 0,0 1 1 0 0,0 0-1 0 0,0-1 0 0 0,1 1 1 0 0,0-1-1 0 0,-1 1 0 0 0,1 0 1 0 0,0-1-1 0 0,1-3 0 0 0,6-38 278 0 0,-3 28-257 0 0,0-8-604 0 0,2-1 0 0 0,1 1 1 0 0,1 0-1 0 0,1 1 0 0 0,1 0 0 0 0,1 0 0 0 0,19-31 0 0 0,-23 47-1108 0 0,-1 2-241 0 0</inkml:trace>
  <inkml:trace contextRef="#ctx0" brushRef="#br0" timeOffset="3047.81">992 865 14423 0 0,'0'0'662'0'0,"-3"-14"244"0"0,-5-23 9261 0 0,-1 55-9278 0 0,-1 14-321 0 0,-11 53 0 0 0,5-20-324 0 0,12-50-192 0 0,1-4-27 0 0,0 0 0 0 0,0 0 0 0 0,1 1 0 0 0,0 11 0 0 0,3-17-3 0 0,6-30 103 0 0,13-58-93 0 0,33-85 0 0 0,-50 157-33 0 0,1 0-1 0 0,0 1 0 0 0,1 0 1 0 0,0 0-1 0 0,1 0 1 0 0,9-11-1 0 0,-13 19-40 0 0,0 1 40 0 0,-1 1 0 0 0,1-1 0 0 0,0 1 0 0 0,-1-1 0 0 0,1 1 0 0 0,0 0 0 0 0,-1-1 0 0 0,1 1 0 0 0,-1 0 1 0 0,1 0-1 0 0,-1 0 0 0 0,0 0 0 0 0,1 1 0 0 0,-1-1 0 0 0,0 0 0 0 0,0 1 0 0 0,0-1 0 0 0,0 0 0 0 0,0 1 0 0 0,0-1 0 0 0,0 1 0 0 0,0 0 1 0 0,0-1-1 0 0,0 4 0 0 0,0-3-14 0 0,15 37 13 0 0,-2 1 0 0 0,-2 0 0 0 0,10 59 0 0 0,-6-25 4 0 0,-6-34-321 0 0,-10-39 104 0 0,-14-10-11656 0 0</inkml:trace>
  <inkml:trace contextRef="#ctx0" brushRef="#br0" timeOffset="3499">973 1013 3223 0 0,'-1'-1'240'0'0,"-31"-17"18717"0"0,41 16-17430 0 0,5-2-1194 0 0,27-5-1 0 0,-11 3-318 0 0,-14 3-231 0 0,26-2 1 0 0,-17 3-2473 0 0,-8 1-2008 0 0,4 0-2535 0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3:24.6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2 4 8287 0 0,'-6'-3'10195'0'0,"4"4"-9805"0"0,0 0-1 0 0,1 1 1 0 0,-1 0 0 0 0,1-1-1 0 0,-1 1 1 0 0,1 0-1 0 0,0-1 1 0 0,0 1 0 0 0,0 0-1 0 0,0 0 1 0 0,0 0 0 0 0,0 0-1 0 0,0 0 1 0 0,1 0 0 0 0,-1 1-1 0 0,1-1 1 0 0,-1 0 0 0 0,1 4-1 0 0,-1 7-229 0 0,1 0 0 0 0,1 14-1 0 0,0-10 416 0 0,9 117 224 0 0,-8-120-1215 0 0,1 0 0 0 0,0 0 0 0 0,1-1 0 0 0,1 1 0 0 0,0-1 0 0 0,0 0 0 0 0,11 16 0 0 0,-9-18-1080 0 0,1-2-51 0 0</inkml:trace>
  <inkml:trace contextRef="#ctx0" brushRef="#br0" timeOffset="399.12">427 169 11519 0 0,'-13'-16'5396'0'0,"12"15"-5086"0"0,1 0 0 0 0,0 0-1 0 0,-1 1 1 0 0,1-1-1 0 0,0 0 1 0 0,0 0 0 0 0,-1 0-1 0 0,1 1 1 0 0,0-1 0 0 0,0 0-1 0 0,0 0 1 0 0,0 0-1 0 0,0 0 1 0 0,0 1 0 0 0,1-1-1 0 0,-1 0 1 0 0,0 0 0 0 0,0 0-1 0 0,1-1 1 0 0,0 1-84 0 0,0-1-1 0 0,-1 1 1 0 0,1 0 0 0 0,0 0-1 0 0,0-1 1 0 0,1 1 0 0 0,-1 0-1 0 0,0 0 1 0 0,0 0 0 0 0,2-1-1 0 0,4-1-91 0 0,-1-1 0 0 0,1 1-1 0 0,12-4 1 0 0,-12 5 256 0 0,9-4-329 0 0,0 1 0 0 0,0 1 1 0 0,0 0-1 0 0,0 1 0 0 0,1 1 0 0 0,22 0 0 0 0,-33 2-55 0 0,1 0 0 0 0,-1 1 0 0 0,1 0 0 0 0,-1 0 0 0 0,1 0 0 0 0,-1 1 0 0 0,0 0 0 0 0,0 0 0 0 0,0 0 0 0 0,0 1 0 0 0,0 0 0 0 0,0 0 0 0 0,-1 1 0 0 0,1 0 0 0 0,-1 0 0 0 0,0 0 0 0 0,0 0 0 0 0,-1 1 0 0 0,5 5 0 0 0,-6-7 13 0 0,-1 0 1 0 0,0 1-1 0 0,0-1 1 0 0,0 0-1 0 0,0 1 1 0 0,-1-1-1 0 0,1 1 0 0 0,-1-1 1 0 0,0 1-1 0 0,0 0 1 0 0,-1-1-1 0 0,1 1 0 0 0,-1 0 1 0 0,1 0-1 0 0,-1-1 1 0 0,0 1-1 0 0,-1 0 0 0 0,1 0 1 0 0,-1 0-1 0 0,1-1 1 0 0,-1 1-1 0 0,-2 4 0 0 0,1-3 13 0 0,-1 0-1 0 0,1 0 1 0 0,-1 0 0 0 0,-1 0-1 0 0,1 0 1 0 0,-1-1-1 0 0,1 1 1 0 0,-1-1-1 0 0,-1 0 1 0 0,1 0-1 0 0,0-1 1 0 0,-1 1 0 0 0,-9 4-1 0 0,-1 0 25 0 0,1-1 0 0 0,-1 0 1 0 0,0-1-1 0 0,0-1 0 0 0,-1 0 0 0 0,-26 3 0 0 0,34-6-38 0 0,-1-2 0 0 0,1 1 0 0 0,0-1 0 0 0,-1 0 0 0 0,1-1 1 0 0,-1 0-1 0 0,1 0 0 0 0,0-1 0 0 0,0 0 0 0 0,0 0 0 0 0,0-1 0 0 0,0 0 0 0 0,1-1 0 0 0,-13-6 0 0 0,17 8-6 0 0,1 0-1 0 0,-1 0 1 0 0,0-1-1 0 0,1 1 1 0 0,0 0-1 0 0,-1-1 1 0 0,1 1-1 0 0,0-1 1 0 0,0 0-1 0 0,1 0 1 0 0,-1 0-1 0 0,1 0 1 0 0,-1 0-1 0 0,1 0 1 0 0,-2-6-1 0 0,2 4-1 0 0,1 0 0 0 0,-1 0 0 0 0,1 0 0 0 0,0-1 0 0 0,0 1 0 0 0,1 0 0 0 0,0 0 1 0 0,-1 0-1 0 0,4-8 0 0 0,-1 3-255 0 0,1 1 1 0 0,0 0 0 0 0,0 0 0 0 0,1 1 0 0 0,0-1 0 0 0,1 1-1 0 0,0 0 1 0 0,0 1 0 0 0,1-1 0 0 0,10-8 0 0 0,-9 9-882 0 0,0 1 1 0 0,1 0 0 0 0,0 1 0 0 0,0 0-1 0 0,19-7 1 0 0,-6 6-986 0 0</inkml:trace>
  <inkml:trace contextRef="#ctx0" brushRef="#br0" timeOffset="878.26">33 412 22055 0 0,'0'0'497'0'0,"-14"4"1219"0"0,-4 3 2398 0 0,44 1-2936 0 0,8-8-681 0 0,0-1-1 0 0,49-9 0 0 0,-14 2-394 0 0,248-8 221 0 0,-219 18-1475 0 0,119 17 0 0 0,-215-19 412 0 0,1 1-161 0 0</inkml:trace>
  <inkml:trace contextRef="#ctx0" brushRef="#br0" timeOffset="1509.11">186 634 19695 0 0,'0'0'1787'0'0,"-7"-14"3566"0"0,10 12-5246 0 0,0 0-1 0 0,-1 0 1 0 0,1-1-1 0 0,0 2 1 0 0,0-1-1 0 0,0 0 0 0 0,0 1 1 0 0,1-1-1 0 0,-1 1 1 0 0,0 0-1 0 0,1 0 1 0 0,-1 0-1 0 0,0 0 1 0 0,7 0-1 0 0,8 0 721 0 0,29 0-1 0 0,-35 1-736 0 0,32-1-74 0 0,47 2 32 0 0,-88-1-45 0 0,10 3-26 0 0,-12-2-80 0 0,-1 0-52 0 0,0 0 134 0 0,0 0 0 0 0,-1 0-1 0 0,1 0 1 0 0,-1 1 0 0 0,1-1 0 0 0,-1 0 0 0 0,1 0 0 0 0,-1 0 0 0 0,1 0 0 0 0,-1 0 0 0 0,0 0 0 0 0,0 0 0 0 0,0 0 0 0 0,-1 1 0 0 0,-16 12 4 0 0,15-12-7 0 0,-188 113-29 0 0,166-98 53 0 0,25-17 0 0 0,0 0 0 0 0,-1 0 0 0 0,1 1 0 0 0,0-1 0 0 0,0 0 0 0 0,-1 1 0 0 0,1-1 0 0 0,0 0 0 0 0,0 1 0 0 0,0-1 0 0 0,0 0 0 0 0,-1 1 0 0 0,1-1 0 0 0,0 0 0 0 0,0 1 0 0 0,0-1 0 0 0,0 0 0 0 0,0 1 0 0 0,0-1 0 0 0,0 1 0 0 0,0-1 0 0 0,0 0 0 0 0,0 1 0 0 0,0-1 0 0 0,0 0 0 0 0,1 1 0 0 0,-1-1 0 0 0,0 0 0 0 0,0 1 0 0 0,0-1 0 0 0,0 0 0 0 0,0 1 0 0 0,1-1 0 0 0,-1 0 0 0 0,0 1 0 0 0,0-1 0 0 0,1 0 0 0 0,-1 0 0 0 0,0 1 0 0 0,0-1 0 0 0,1 0 0 0 0,-1 0 0 0 0,0 0 0 0 0,1 1 0 0 0,-1-1 0 0 0,0 0 0 0 0,1 0 0 0 0,-1 0 0 0 0,0 0 0 0 0,1 0 0 0 0,-1 0 0 0 0,1 1 0 0 0,-1-1 0 0 0,5 2 0 0 0,0 1 1 0 0,1-1-1 0 0,-1 0 0 0 0,0 0 1 0 0,1 0-1 0 0,-1-1 0 0 0,10 2 0 0 0,42 0-3 0 0,-31-2-7 0 0,8 2-51 0 0,-1 0 0 0 0,37 9-1 0 0,-68-11 56 0 0,-1-1 1 0 0,0 0-1 0 0,0 0 0 0 0,1 1 0 0 0,-1-1 0 0 0,0 1 0 0 0,0-1 0 0 0,0 1 0 0 0,0-1 0 0 0,0 1 0 0 0,0 0 0 0 0,1 0 0 0 0,-2-1 0 0 0,1 1 0 0 0,0 0 0 0 0,0 0 0 0 0,0 0 0 0 0,0 0 1 0 0,0 0-1 0 0,-1 0 0 0 0,1 0 0 0 0,1 2 0 0 0,-2-1 1 0 0,0-1 0 0 0,0 0 0 0 0,0 1-1 0 0,-1-1 1 0 0,1 0 0 0 0,0 0 0 0 0,0 1 0 0 0,-1-1 0 0 0,1 0 0 0 0,-1 0 0 0 0,1 1 0 0 0,-1-1 0 0 0,1 0 0 0 0,-1 0 0 0 0,0 0 0 0 0,0 0 0 0 0,1 0-1 0 0,-1 0 1 0 0,0 0 0 0 0,0 0 0 0 0,0 0 0 0 0,-1 1 0 0 0,-5 3 9 0 0,1 0 1 0 0,-1-1-1 0 0,0 1 1 0 0,0-1-1 0 0,-14 6 0 0 0,-43 11 32 0 0,49-16-34 0 0,-8 3-22 0 0,0-2-1 0 0,-1-1 1 0 0,0-1 0 0 0,1 0-1 0 0,-1-2 1 0 0,-34-1-1 0 0,55-2-15 0 0,1 1-1 0 0,-1 0 0 0 0,0-1 0 0 0,0 1 0 0 0,1-1 0 0 0,-1 0 1 0 0,1 0-1 0 0,-1 0 0 0 0,0 0 0 0 0,1-1 0 0 0,0 1 1 0 0,-1-1-1 0 0,1 1 0 0 0,0-1 0 0 0,0 0 0 0 0,-3-3 0 0 0,4 3-70 0 0,0 1 0 0 0,0-1 0 0 0,0 0 0 0 0,0 0 0 0 0,0 0-1 0 0,0 0 1 0 0,0 0 0 0 0,1 0 0 0 0,-1 0 0 0 0,1 0 0 0 0,0 0 0 0 0,-1 0-1 0 0,1 0 1 0 0,0 0 0 0 0,0 0 0 0 0,0 0 0 0 0,1 0 0 0 0,-1 0-1 0 0,0 0 1 0 0,1 0 0 0 0,-1 0 0 0 0,2-3 0 0 0,1-1-393 0 0,0 0 1 0 0,0 0-1 0 0,0 1 0 0 0,0 0 1 0 0,1-1-1 0 0,5-4 0 0 0,5-6-921 0 0</inkml:trace>
  <inkml:trace contextRef="#ctx0" brushRef="#br0" timeOffset="1942.41">573 639 8287 0 0,'-17'-9'19589'0'0,"21"2"-18511"0"0,-1 4-1001 0 0,-1-1 0 0 0,1 1 1 0 0,-1 1-1 0 0,1-1 0 0 0,0 0 0 0 0,0 1 1 0 0,0-1-1 0 0,1 1 0 0 0,-1 0 0 0 0,1 0 1 0 0,-1 0-1 0 0,6-1 0 0 0,5-2 10 0 0,27-7 0 0 0,-34 11-86 0 0,0 0 1 0 0,-1 0-1 0 0,1 0 0 0 0,0 1 0 0 0,0 0 0 0 0,0 0 0 0 0,0 1 0 0 0,-1 0 0 0 0,1 0 0 0 0,0 1 1 0 0,12 4-1 0 0,-15-5-1 0 0,-1 1-1 0 0,1 0 1 0 0,-1 0 0 0 0,0 0 0 0 0,1 0 0 0 0,-1 1 0 0 0,0-1 0 0 0,0 1 0 0 0,0-1-1 0 0,-1 1 1 0 0,1 0 0 0 0,-1 0 0 0 0,0 1 0 0 0,0-1 0 0 0,0 0 0 0 0,0 1 0 0 0,0-1 0 0 0,-1 1-1 0 0,1 0 1 0 0,-1-1 0 0 0,2 9 0 0 0,-2-4 6 0 0,-1 1 0 0 0,0 0 0 0 0,0 0 0 0 0,-1 0 0 0 0,0 0 0 0 0,0 0 0 0 0,-4 14 0 0 0,-25 62 65 0 0,18-54-62 0 0,-1 7-733 0 0,-14 67 0 0 0,27-104 287 0 0</inkml:trace>
  <inkml:trace contextRef="#ctx0" brushRef="#br0" timeOffset="2347.91">611 788 10135 0 0,'-4'1'19471'0'0,"29"1"-19196"0"0,0-1 1 0 0,42-4-1 0 0,-14 0-837 0 0,-25 2-155 0 0,-6 0-1477 0 0,0 1-4136 0 0,2 0-2556 0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3:23.8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 239 3679 0 0,'0'0'20224'0'0,"14"5"-18256"0"0,1-4-1627 0 0,1 0 1 0 0,-1-1-1 0 0,0-1 0 0 0,1 0 0 0 0,27-6 1 0 0,-27 4-319 0 0,62-16-4317 0 0,-71 16 2749 0 0</inkml:trace>
  <inkml:trace contextRef="#ctx0" brushRef="#br0" timeOffset="436.5">5 46 18975 0 0,'-1'-1'1720'0'0,"-3"-2"296"0"0,5 2-1883 0 0,1 0 1 0 0,-1 0-1 0 0,0 0 0 0 0,1 0 0 0 0,-1 0 0 0 0,1 0 1 0 0,-1 0-1 0 0,3-1 0 0 0,-3 2-79 0 0,12-5-31 0 0,0 1-1 0 0,1 1 0 0 0,0 0 0 0 0,0 0 0 0 0,19 0 0 0 0,6-2-2001 0 0,-17 2-3489 0 0,-1 0-1703 0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2:36.8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5 225 8751 0 0,'-3'-6'910'0'0,"2"4"233"0"0,0 1 0 0 0,0-1 0 0 0,0 0 0 0 0,0 1 1 0 0,0-1-1 0 0,0 1 0 0 0,0 0 0 0 0,0-1 0 0 0,-3-1 0 0 0,4 3-1019 0 0,0 0 0 0 0,-1 0-1 0 0,1 0 1 0 0,0 0 0 0 0,0 0-1 0 0,0 0 1 0 0,-1 0 0 0 0,1 0-1 0 0,0 0 1 0 0,0 0 0 0 0,-1 0-1 0 0,1 0 1 0 0,0 0 0 0 0,0 0-1 0 0,0 0 1 0 0,-1 0 0 0 0,1 0-1 0 0,0 0 1 0 0,0 0 0 0 0,0 0-1 0 0,-1 0 1 0 0,1 0-1 0 0,0 1 1 0 0,0-1 0 0 0,0 0-1 0 0,0 0 1 0 0,-1 0 0 0 0,1 0-1 0 0,0 0 1 0 0,0 0 0 0 0,0 1-1 0 0,0-1 1 0 0,0 0 0 0 0,0 0-1 0 0,-1 0 1 0 0,1 1 0 0 0,0-1-1 0 0,0 0 1 0 0,0 0 0 0 0,0 0-1 0 0,0 1 1 0 0,-1 3 130 0 0,0 1-1 0 0,0-1 1 0 0,1 1 0 0 0,-1 7-1 0 0,1-7-160 0 0,4 283 1174 0 0,-4-283-1336 0 0,1 14 153 0 0,5 25 1 0 0,-5-39-418 0 0,0-1 0 0 0,0 1-1 0 0,0-1 1 0 0,1 0 0 0 0,0 1 0 0 0,-1-1 0 0 0,2 0 0 0 0,-1 0 0 0 0,0 0 0 0 0,1 0 0 0 0,3 3-1 0 0,-5-6-90 0 0,0-1-1 0 0,-1 0 0 0 0,1 0 0 0 0,0 1 0 0 0,0-1 1 0 0,0 0-1 0 0,0 0 0 0 0,-1 0 0 0 0,1 0 0 0 0,0 0 0 0 0,0 0 1 0 0,0-1-1 0 0,0 1 0 0 0,-1 0 0 0 0,2-1 0 0 0</inkml:trace>
  <inkml:trace contextRef="#ctx0" brushRef="#br0" timeOffset="386.78">71 223 16127 0 0,'-30'-16'1276'0'0,"-10"-4"6855"0"0,40 19-8066 0 0,1 0 1 0 0,-1 0 0 0 0,0 0-1 0 0,1 0 1 0 0,-1 0-1 0 0,1 0 1 0 0,-1 0 0 0 0,1 1-1 0 0,0-1 1 0 0,-1 0-1 0 0,1 0 1 0 0,0 0 0 0 0,0 1-1 0 0,0-1 1 0 0,-1 1-1 0 0,1-1 1 0 0,1 0 0 0 0,17-9 111 0 0,-7 6-157 0 0,0 0 0 0 0,0 1 0 0 0,1 0 0 0 0,-1 1 0 0 0,1 1 0 0 0,0 0 0 0 0,0 0 0 0 0,19 3 0 0 0,-9 0 12 0 0,0 2-1 0 0,0 0 1 0 0,40 14 0 0 0,-61-17-33 0 0,0 0-1 0 0,0 0 0 0 0,1-1 1 0 0,-1 2-1 0 0,0-1 1 0 0,0 0-1 0 0,0 0 0 0 0,-1 1 1 0 0,1-1-1 0 0,0 1 1 0 0,0-1-1 0 0,-1 1 1 0 0,1 0-1 0 0,-1-1 0 0 0,1 1 1 0 0,-1 0-1 0 0,1 3 1 0 0,-1-3-2 0 0,0 0 1 0 0,-1 0-1 0 0,1 0 1 0 0,-1 0-1 0 0,0 0 1 0 0,0 0-1 0 0,0 0 1 0 0,0 0-1 0 0,0 0 1 0 0,0 0-1 0 0,-1 0 1 0 0,1 0-1 0 0,0 0 1 0 0,-1 0-1 0 0,0 0 1 0 0,1-1-1 0 0,-1 1 0 0 0,0 0 1 0 0,-2 3-1 0 0,-6 7-73 0 0,0 0 0 0 0,0 0 0 0 0,-1-1 0 0 0,-1 0-1 0 0,0-1 1 0 0,0 0 0 0 0,-1-1 0 0 0,0 0 0 0 0,-1-1 0 0 0,0 0-1 0 0,0-1 1 0 0,-1-1 0 0 0,-24 9 0 0 0,34-14-153 0 0,0 0 0 0 0,0 0 0 0 0,0 0 0 0 0,0-1-1 0 0,0 1 1 0 0,0-1 0 0 0,0 0 0 0 0,0-1 0 0 0,0 1 0 0 0,-1-1 0 0 0,1 1 0 0 0,0-1 0 0 0,0 0 0 0 0,-5-3 0 0 0,5-3-3483 0 0</inkml:trace>
  <inkml:trace contextRef="#ctx0" brushRef="#br0" timeOffset="1053.7">671 46 13823 0 0,'0'-1'1062'0'0,"-13"-19"1040"0"0,12 18-1390 0 0,0 0 0 0 0,0 1 1 0 0,-1-1-1 0 0,1 0 0 0 0,0 0 0 0 0,-1 0 1 0 0,1 1-1 0 0,-1-1 0 0 0,1 1 0 0 0,-1-1 0 0 0,0 1 1 0 0,-2-2-1 0 0,3 3-614 0 0,0-1 1 0 0,0 1 0 0 0,-1 0-1 0 0,1 0 1 0 0,0 0-1 0 0,0 0 1 0 0,0 0-1 0 0,0 0 1 0 0,0 0 0 0 0,0 0-1 0 0,0 0 1 0 0,0 1-1 0 0,0-1 1 0 0,0 0 0 0 0,0 1-1 0 0,0-1 1 0 0,0 0-1 0 0,0 1 1 0 0,0-1 0 0 0,0 1-1 0 0,0 0 1 0 0,0-1-1 0 0,0 1 1 0 0,0 1 0 0 0,-20 20 640 0 0,20-21-631 0 0,-12 16 96 0 0,1 1 0 0 0,1-1 0 0 0,1 2 0 0 0,1-1 0 0 0,-13 37 0 0 0,8-11-23 0 0,-13 70-1 0 0,20-74-138 0 0,1 1-1 0 0,2 0 1 0 0,2 72 0 0 0,3-97-24 0 0,1 1 1 0 0,0-1-1 0 0,1 0 1 0 0,1 0 0 0 0,0 0-1 0 0,1-1 1 0 0,1 1-1 0 0,0-1 1 0 0,1 0-1 0 0,1-1 1 0 0,0 0-1 0 0,13 17 1 0 0,-13-23-42 0 0,0 0-1 0 0,0 0 1 0 0,1-1 0 0 0,-1 0-1 0 0,2-1 1 0 0,17 10 0 0 0,-16-9 3 0 0,-10-6-54 0 0,-8-13-7549 0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4:22:49.0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9 626 6911 0 0,'0'0'891'0'0,"6"-6"2548"0"0,-3 0-2369 0 0,0 0 0 0 0,-1 0 0 0 0,0 0 0 0 0,0 0 0 0 0,0 0 0 0 0,1-7 0 0 0,-3 10-898 0 0,0 1 0 0 0,0-1 0 0 0,0 0 1 0 0,0 0-1 0 0,-1 1 0 0 0,1-1 0 0 0,-1 0 1 0 0,1 1-1 0 0,-1-1 0 0 0,0 1 0 0 0,0-1 1 0 0,0 1-1 0 0,0-1 0 0 0,-1 1 0 0 0,1-1 1 0 0,0 1-1 0 0,-3-3 0 0 0,-1-1-38 0 0,-1 0 0 0 0,1 1-1 0 0,-1-1 1 0 0,0 1 0 0 0,-1 0 0 0 0,1 1 0 0 0,-1-1-1 0 0,-10-4 1 0 0,15 8-101 0 0,0 0-1 0 0,0 0 0 0 0,-1 1 1 0 0,1-1-1 0 0,0 0 0 0 0,-1 1 1 0 0,1-1-1 0 0,0 1 1 0 0,-1 0-1 0 0,1 0 0 0 0,-1 0 1 0 0,1 0-1 0 0,0 0 0 0 0,-1 1 1 0 0,1-1-1 0 0,0 1 1 0 0,-1 0-1 0 0,1-1 0 0 0,0 1 1 0 0,0 0-1 0 0,0 0 0 0 0,-1 0 1 0 0,1 1-1 0 0,0-1 1 0 0,0 0-1 0 0,1 1 0 0 0,-1-1 1 0 0,0 1-1 0 0,0 0 0 0 0,1 0 1 0 0,-3 2-1 0 0,0 3-32 0 0,0 0 0 0 0,0 0 0 0 0,1 0 0 0 0,0 0 0 0 0,0 1 0 0 0,1-1 0 0 0,0 1 0 0 0,0-1 0 0 0,-1 13 0 0 0,0 10 0 0 0,2 34 0 0 0,1-50 0 0 0,2 36 4 0 0,3 0 0 0 0,1 0 0 0 0,16 57 0 0 0,4 10-7840 0 0</inkml:trace>
  <inkml:trace contextRef="#ctx0" brushRef="#br0" timeOffset="412.52">4 838 17247 0 0,'0'0'1566'0'0,"0"0"-1290"0"0,-3-3 1936 0 0,5 2-2046 0 0,0 0 1 0 0,0 0 0 0 0,0 1-1 0 0,0-1 1 0 0,1 1 0 0 0,-1-1 0 0 0,5 1-1 0 0,-3-1 27 0 0,98-6-621 0 0,1 0-4749 0 0,-78 4 3450 0 0</inkml:trace>
  <inkml:trace contextRef="#ctx0" brushRef="#br0" timeOffset="892.63">509 763 8751 0 0,'0'0'674'0'0,"-10"-11"1136"0"0,-13-10 5148 0 0,20 19-6454 0 0,1 0 0 0 0,-1 1 0 0 0,-1-1-1 0 0,1 0 1 0 0,-5-1 0 0 0,5 2-417 0 0,1 1 0 0 0,0 0 0 0 0,-1-1 1 0 0,1 1-1 0 0,-1 0 0 0 0,1 0 0 0 0,-1 0 1 0 0,1 0-1 0 0,-1 1 0 0 0,1-1 0 0 0,0 1 0 0 0,-1-1 1 0 0,1 1-1 0 0,0 0 0 0 0,-1 0 0 0 0,1 0 0 0 0,0 0 1 0 0,0 0-1 0 0,0 1 0 0 0,-4 2 0 0 0,-1 2-29 0 0,1 0-1 0 0,0 0 1 0 0,0 0-1 0 0,1 1 1 0 0,0 0-1 0 0,0 0 1 0 0,0 0-1 0 0,1 1 1 0 0,0-1-1 0 0,1 1 1 0 0,-1 0-1 0 0,2 0 1 0 0,-1 0-1 0 0,1 1 1 0 0,-2 12-1 0 0,4-19-56 0 0,0-1-1 0 0,0 1 1 0 0,0 0-1 0 0,0-1 1 0 0,0 1-1 0 0,0 0 1 0 0,0-1-1 0 0,1 1 1 0 0,-1 0-1 0 0,1-1 1 0 0,-1 1-1 0 0,1-1 1 0 0,0 1-1 0 0,-1-1 1 0 0,1 1-1 0 0,0-1 1 0 0,0 1-1 0 0,0-1 1 0 0,0 0-1 0 0,2 2 1 0 0,-1-2-15 0 0,0 1-1 0 0,0-1 1 0 0,0 0-1 0 0,0 0 1 0 0,0 0-1 0 0,0-1 1 0 0,0 1-1 0 0,0 0 1 0 0,0-1-1 0 0,1 0 1 0 0,-1 1 0 0 0,0-1-1 0 0,4 0 1 0 0,-1 0-48 0 0,1-1 0 0 0,0 1 0 0 0,-1-1 0 0 0,1 0 0 0 0,-1-1 0 0 0,0 1 0 0 0,1-1 0 0 0,-1 0 0 0 0,0-1 0 0 0,0 1 0 0 0,6-5 0 0 0,-7 4 44 0 0,0 0-1 0 0,0 0 0 0 0,0 0 1 0 0,-1-1-1 0 0,0 0 0 0 0,1 1 0 0 0,-1-1 1 0 0,0 0-1 0 0,-1-1 0 0 0,1 1 0 0 0,-1 0 1 0 0,0-1-1 0 0,0 1 0 0 0,0-1 0 0 0,-1 0 1 0 0,0 0-1 0 0,2-7 0 0 0,-1-10 460 0 0,-2 9 29 0 0,1 10-296 0 0,0 5-91 0 0,2 15 52 0 0,1 1 1 0 0,7 21-1 0 0,-8-32-131 0 0,0-1 0 0 0,0 0 0 0 0,0 1-1 0 0,1-1 1 0 0,0-1 0 0 0,0 1 0 0 0,0 0-1 0 0,10 8 1 0 0,-11-11-205 0 0,-1-1-1 0 0,1 0 0 0 0,-1 0 1 0 0,1-1-1 0 0,0 1 1 0 0,0 0-1 0 0,0-1 0 0 0,0 0 1 0 0,0 0-1 0 0,0 0 1 0 0,0 0-1 0 0,0 0 0 0 0,4 0 1 0 0,-5-1-179 0 0,-1 0 1 0 0,1 0 0 0 0,0 0-1 0 0,-1 0 1 0 0,1-1 0 0 0,0 1 0 0 0,-1-1-1 0 0,1 1 1 0 0,0-1 0 0 0,-1 1-1 0 0,1-1 1 0 0,-1 0 0 0 0,1 0-1 0 0,-1 0 1 0 0,1 0 0 0 0,-1 0-1 0 0,0 0 1 0 0,1 0 0 0 0,-1 0 0 0 0,0 0-1 0 0,0-1 1 0 0,0 1 0 0 0,0 0-1 0 0,0-1 1 0 0,0 1 0 0 0,1-3-1 0 0,0-1-522 0 0,-1 1-1 0 0,1-1 0 0 0,-1 1 0 0 0,2-10 0 0 0,-1-21 1162 0 0,-2 18 2070 0 0,-2 1 1 0 0,-3-20 6658 0 0,-3 59-7256 0 0,8-19-1686 0 0,0 1 0 0 0,0-1-1 0 0,1 1 1 0 0,-1-1 0 0 0,1 1 0 0 0,0-1 0 0 0,0 0-1 0 0,1 1 1 0 0,-1-1 0 0 0,1 0 0 0 0,0 0-1 0 0,0 0 1 0 0,3 4 0 0 0,-3-5-1326 0 0,0 0 0 0 0,0 0 0 0 0,0-1 0 0 0,1 1 0 0 0,4 3 1 0 0</inkml:trace>
  <inkml:trace contextRef="#ctx0" brushRef="#br0" timeOffset="1298.4">620 505 11055 0 0,'-1'-7'984'0'0,"0"0"-792"0"0,-1-1 1184 0 0,2 2 120 0 0,6-1-2392 0 0</inkml:trace>
  <inkml:trace contextRef="#ctx0" brushRef="#br0" timeOffset="1299.4">762 440 7831 0 0,'0'0'603'0'0,"-6"5"4473"0"0,5-4-4471 0 0,0 0 1 0 0,0 1-1 0 0,0-1 1 0 0,0 1-1 0 0,0 0 1 0 0,0-1-1 0 0,0 1 0 0 0,0 0 1 0 0,-1 3-1 0 0,0 19 2027 0 0,3-12-2434 0 0,1 0 0 0 0,3 15 0 0 0,0-7 411 0 0,4 33-849 0 0,2-2 0 0 0,20 55 0 0 0,-22-72-948 0 0,-5-18-1106 0 0,1 1-3566 0 0,-2-9 90 0 0</inkml:trace>
  <inkml:trace contextRef="#ctx0" brushRef="#br0" timeOffset="1704.75">879 806 2759 0 0,'0'4'7696'0'0,"1"12"2166"0"0,3-15-9772 0 0,-1 0 1 0 0,1 0 0 0 0,0 0 0 0 0,0 0 0 0 0,0 0 0 0 0,-1-1 0 0 0,1 0 0 0 0,0 0 0 0 0,0 0 0 0 0,0 0 0 0 0,0 0 0 0 0,-1-1-1 0 0,1 0 1 0 0,0 0 0 0 0,0 0 0 0 0,-1 0 0 0 0,1-1 0 0 0,-1 1 0 0 0,1-1 0 0 0,5-3 0 0 0,-2 1-290 0 0,-1 0 0 0 0,0-1 0 0 0,1 1 0 0 0,-1-1 0 0 0,-1 0 0 0 0,1 0 0 0 0,-1-1 0 0 0,9-11 0 0 0,-13 14 225 0 0,1 0-1 0 0,-1 0 1 0 0,1 0-1 0 0,-1 0 1 0 0,0 0 0 0 0,0 0-1 0 0,0-1 1 0 0,-1 1 0 0 0,1 0-1 0 0,-1 0 1 0 0,0-1 0 0 0,0 1-1 0 0,0 0 1 0 0,0-1-1 0 0,0 1 1 0 0,-1 0 0 0 0,1-1-1 0 0,-1 1 1 0 0,0 0 0 0 0,0 0-1 0 0,-1 0 1 0 0,-2-6 0 0 0,3 6 100 0 0,-1-1 0 0 0,0 1 0 0 0,0 0 0 0 0,-1 0 0 0 0,1 0 0 0 0,-1 0 0 0 0,1 0 0 0 0,-1 0 0 0 0,0 1 0 0 0,0-1 0 0 0,0 1 0 0 0,-5-3 0 0 0,6 4-91 0 0,1 1-1 0 0,-1-1 1 0 0,1 0-1 0 0,-1 1 1 0 0,0 0-1 0 0,1-1 1 0 0,-1 1-1 0 0,1 0 1 0 0,-1 0-1 0 0,0 0 1 0 0,1 0-1 0 0,-1 0 1 0 0,0 0-1 0 0,1 1 1 0 0,-1-1-1 0 0,1 0 1 0 0,-1 1-1 0 0,0-1 1 0 0,1 1-1 0 0,-1 0 1 0 0,1 0-1 0 0,-1-1 1 0 0,1 1-1 0 0,0 0 1 0 0,-1 0-1 0 0,1 0 1 0 0,0 0-1 0 0,0 0 1 0 0,0 1-1 0 0,0-1 1 0 0,-1 2-1 0 0,-4 4 43 0 0,0 1 0 0 0,1 1-1 0 0,0-1 1 0 0,1 1 0 0 0,0-1 0 0 0,0 1-1 0 0,1 0 1 0 0,0 1 0 0 0,1-1 0 0 0,0 0-1 0 0,0 1 1 0 0,0 12 0 0 0,2-17-61 0 0,0 0 0 0 0,0 1 0 0 0,1-1-1 0 0,0 0 1 0 0,0 0 0 0 0,0 1 0 0 0,0-1 0 0 0,1 0 0 0 0,0 0 0 0 0,3 7-1 0 0,-3-9-35 0 0,0 0 0 0 0,0 0-1 0 0,1 0 1 0 0,-1 0 0 0 0,1 0-1 0 0,0-1 1 0 0,-1 1 0 0 0,1-1-1 0 0,0 1 1 0 0,1-1 0 0 0,-1 0-1 0 0,0-1 1 0 0,0 1-1 0 0,1 0 1 0 0,7 1 0 0 0,-4-1-375 0 0,1 0 1 0 0,-1 0-1 0 0,1-1 1 0 0,14 0 0 0 0,14-3-6739 0 0,-18-1 431 0 0</inkml:trace>
  <inkml:trace contextRef="#ctx0" brushRef="#br0" timeOffset="2199.25">1309 723 9671 0 0,'0'0'748'0'0,"-13"-9"1447"0"0,-18-7 6055 0 0,25 14-7543 0 0,-1-1 0 0 0,0 1-1 0 0,-8-2 1 0 0,12 3-685 0 0,0 1 0 0 0,0-1-1 0 0,0 1 1 0 0,0 0-1 0 0,0 0 1 0 0,0 0 0 0 0,0 0-1 0 0,0 0 1 0 0,0 1 0 0 0,0-1-1 0 0,0 1 1 0 0,0 0-1 0 0,0 0 1 0 0,0 0 0 0 0,0 0-1 0 0,1 1 1 0 0,-1-1 0 0 0,0 1-1 0 0,1-1 1 0 0,-1 1-1 0 0,-2 3 1 0 0,-1 2-35 0 0,-1 0-1 0 0,1 1 1 0 0,1 0 0 0 0,-1 0-1 0 0,2 0 1 0 0,-8 16 0 0 0,10-19 39 0 0,0-1 1 0 0,0 1 0 0 0,1 0-1 0 0,0 0 1 0 0,0 0 0 0 0,0 0-1 0 0,0 0 1 0 0,1 0 0 0 0,0 0-1 0 0,0 1 1 0 0,0-1 0 0 0,1 0-1 0 0,-1 0 1 0 0,3 7 0 0 0,-2-10-24 0 0,0 0 0 0 0,0 0 1 0 0,0-1-1 0 0,0 1 0 0 0,0 0 1 0 0,1 0-1 0 0,-1-1 0 0 0,0 1 0 0 0,1-1 1 0 0,0 1-1 0 0,-1-1 0 0 0,1 0 1 0 0,0 1-1 0 0,-1-1 0 0 0,1 0 0 0 0,0 0 1 0 0,0 0-1 0 0,0-1 0 0 0,0 1 1 0 0,0 0-1 0 0,0-1 0 0 0,0 1 0 0 0,0-1 1 0 0,1 0-1 0 0,-1 0 0 0 0,2 0 1 0 0,2 1-32 0 0,1-2 1 0 0,-1 1-1 0 0,0-1 1 0 0,0 0-1 0 0,0 0 1 0 0,0-1 0 0 0,10-3-1 0 0,-8 2-92 0 0,0-1 0 0 0,-1 1 0 0 0,0-2 0 0 0,0 1 0 0 0,0-1 0 0 0,0 0 0 0 0,-1 0 0 0 0,0 0 0 0 0,0-1 0 0 0,7-9 0 0 0,-10 11 57 0 0,0-1 0 0 0,0 0 0 0 0,0-1-1 0 0,0 1 1 0 0,-1 0 0 0 0,0-1 0 0 0,0 0 0 0 0,0 1 0 0 0,-1-1 0 0 0,0 0 0 0 0,0 0 0 0 0,-1 0 0 0 0,1 1 0 0 0,-1-1 0 0 0,-1-7 0 0 0,-4-23 61 0 0,-1-1 1 0 0,-13-35-1 0 0,4 10 8 0 0,6 33 257 0 0,6 20-71 0 0,0-1-1 0 0,-1-12 0 0 0,-5 32 372 0 0,7 1-405 0 0,1-1 0 0 0,0 1-1 0 0,0-1 1 0 0,1 1 0 0 0,0 0 0 0 0,1-1 0 0 0,3 15-1 0 0,-2-6 101 0 0,3 18 154 0 0,1-1 0 0 0,15 51 0 0 0,-14-65-549 0 0,1-1-1 0 0,1 0 1 0 0,0-1-1 0 0,2 0 0 0 0,15 22 1 0 0,-8-16-4358 0 0</inkml:trace>
  <inkml:trace contextRef="#ctx0" brushRef="#br0" timeOffset="3492.26">1641 652 3223 0 0,'-16'-6'14626'0'0,"13"6"-13210"0"0,2 4-1226 0 0,-1 1 1 0 0,1 0-1 0 0,0 0 0 0 0,0 0 1 0 0,0 0-1 0 0,1 0 1 0 0,-1 0-1 0 0,1 0 1 0 0,1 0-1 0 0,-1 0 1 0 0,1 0-1 0 0,0 5 1 0 0,4 12 238 0 0,10 27-1 0 0,-13-43-356 0 0,7 18 94 0 0,19 36 0 0 0,-19-42 951 0 0,-4-42-645 0 0,-1-15-37 0 0,-2 21-330 0 0,0 0 0 0 0,7-26-1 0 0,-8 37-102 0 0,1 0-1 0 0,1 0 0 0 0,-1 0 1 0 0,1 1-1 0 0,0-1 0 0 0,1 1 1 0 0,6-9-1 0 0,-5 9-13 0 0,2 5-36 0 0,-5 1 48 0 0,-1 0-1 0 0,1 1 1 0 0,-1-1-1 0 0,1 0 1 0 0,-1 1-1 0 0,1 0 1 0 0,-1-1-1 0 0,1 1 0 0 0,-1 0 1 0 0,1 0-1 0 0,-1-1 1 0 0,0 1-1 0 0,0 0 1 0 0,1 0-1 0 0,-1 1 1 0 0,0-1-1 0 0,0 0 1 0 0,0 0-1 0 0,0 1 1 0 0,0-1-1 0 0,0 0 1 0 0,-1 1-1 0 0,1-1 1 0 0,1 3-1 0 0,1 2 2 0 0,11 19-14 0 0,-6-9-27 0 0,1-1 1 0 0,1 0 0 0 0,15 18 0 0 0,-20-28 32 0 0,0 0 0 0 0,-1-1 0 0 0,2 0 0 0 0,-1 0 0 0 0,0 0 0 0 0,1 0 0 0 0,0-1-1 0 0,0 0 1 0 0,0 0 0 0 0,0 0 0 0 0,0-1 0 0 0,1 0 0 0 0,6 1 0 0 0,-12-3 60 0 0,-1 0-45 0 0,1 0 0 0 0,-1-1-1 0 0,0 1 1 0 0,1-1 0 0 0,-1 1-1 0 0,0-1 1 0 0,1 1 0 0 0,-1 0-1 0 0,0-1 1 0 0,0 1 0 0 0,0-1 0 0 0,1 1-1 0 0,-1-1 1 0 0,0 1 0 0 0,0-1-1 0 0,0 0 1 0 0,0 1 0 0 0,0-1-1 0 0,0 1 1 0 0,0-1 0 0 0,0 1-1 0 0,0-1 1 0 0,0 0 0 0 0,-3-12 119 0 0,-19-39 392 0 0,14 34-429 0 0,-12-39 0 0 0,17 48-197 0 0,2 0 1 0 0,-1 0-1 0 0,1-1 1 0 0,1-12-1 0 0,0 17-377 0 0,0 0 0 0 0,1 0 0 0 0,-1 0-1 0 0,1 0 1 0 0,1 0 0 0 0,-1 0 0 0 0,1 1 0 0 0,-1-1-1 0 0,5-6 1 0 0,2 7-4216 0 0</inkml:trace>
  <inkml:trace contextRef="#ctx0" brushRef="#br0" timeOffset="3902.24">2052 708 7367 0 0,'0'0'1051'0'0,"-1"-20"13458"0"0,2 29-14288 0 0,3 18 150 0 0,1-1 0 0 0,2 0-1 0 0,12 34 937 0 0,-21-100-700 0 0,1 32-605 0 0,0 0 0 0 0,1 0 0 0 0,0 1 0 0 0,0-1 0 0 0,0 0 0 0 0,1 0 0 0 0,0 1 0 0 0,1-1 0 0 0,0 0 0 0 0,4-9 0 0 0,-2 7-580 0 0,1 0 0 0 0,10-15 0 0 0,-12 20-509 0 0,1 1 0 0 0,0 0 1 0 0,-1 0-1 0 0,7-5 1 0 0,0 2-6048 0 0</inkml:trace>
  <inkml:trace contextRef="#ctx0" brushRef="#br0" timeOffset="4278.78">2278 686 5983 0 0,'0'0'542'0'0,"-2"15"2066"0"0,0 4 5210 0 0,1 1-3643 0 0,2-16-3988 0 0,-1 0 0 0 0,0 0 0 0 0,1 0 1 0 0,-1 0-1 0 0,1 0 0 0 0,1 0 0 0 0,-1 0 1 0 0,0-1-1 0 0,1 1 0 0 0,0 0 0 0 0,4 6 0 0 0,-6-9-252 0 0,3 4 141 0 0,-1-1-1146 0 0</inkml:trace>
  <inkml:trace contextRef="#ctx0" brushRef="#br0" timeOffset="4279.78">2251 434 12439 0 0,'0'0'1104'0'0,"-5"-5"-880"0"0,1 1-224 0 0,-1 0 2272 0 0,0 1 1160 0 0</inkml:trace>
  <inkml:trace contextRef="#ctx0" brushRef="#br0" timeOffset="4729.03">2392 407 2759 0 0,'0'0'14616'0'0,"-8"14"-12073"0"0,6-4-2128 0 0,-1 1 0 0 0,2-1 0 0 0,-1 0 0 0 0,1 0 0 0 0,1 1 0 0 0,1 16-1 0 0,-1-4-61 0 0,0 2-218 0 0,3 101 645 0 0,-1-104-1207 0 0,1 0 0 0 0,0-1 1 0 0,12 36-1 0 0,-6-39-3274 0 0</inkml:trace>
  <inkml:trace contextRef="#ctx0" brushRef="#br0" timeOffset="5105.09">2499 443 3679 0 0,'0'0'17788'0'0,"-2"7"-16937"0"0,0 4-508 0 0,1 0 0 0 0,1 1 1 0 0,0-1-1 0 0,0 0 0 0 0,4 21 1 0 0,-1-12-116 0 0,16 132 648 0 0,-2-52-3452 0 0,-16-91 1040 0 0,-1 0-59 0 0</inkml:trace>
  <inkml:trace contextRef="#ctx0" brushRef="#br0" timeOffset="5106.09">2314 585 19751 0 0,'-5'-3'5903'0'0,"39"-1"-5607"0"0,83-9-1617 0 0,-94 12-1432 0 0,31 3 0 0 0,-40-1 1085 0 0</inkml:trace>
  <inkml:trace contextRef="#ctx0" brushRef="#br0" timeOffset="5532.68">2612 731 15087 0 0,'0'0'1366'0'0,"1"1"-1126"0"0,-1 0-54 0 0,1 1 0 0 0,-1-1 0 0 0,1 1 0 0 0,0-1 0 0 0,0 0 1 0 0,0 1-1 0 0,0-1 0 0 0,0 0 0 0 0,0 1 0 0 0,0-1 1 0 0,0 0-1 0 0,0 0 0 0 0,0 0 0 0 0,1 0 0 0 0,-1 0 0 0 0,0 0 1 0 0,1 0-1 0 0,-1-1 0 0 0,1 1 0 0 0,-1 0 0 0 0,1-1 0 0 0,-1 1 1 0 0,1-1-1 0 0,-1 0 0 0 0,1 1 0 0 0,0-1 0 0 0,-1 0 1 0 0,1 0-1 0 0,-1 0 0 0 0,1 0 0 0 0,0 0 0 0 0,-1-1 0 0 0,3 1 1 0 0,3-2-214 0 0,0 0 0 0 0,0-1 0 0 0,0 0 0 0 0,0 0 0 0 0,9-6 0 0 0,-13 7 122 0 0,4-2-233 0 0,-1 1 0 0 0,0-1-1 0 0,-1-1 1 0 0,1 1 0 0 0,-1-1-1 0 0,0 0 1 0 0,0 0-1 0 0,6-9 1 0 0,-10 12 151 0 0,0 1 0 0 0,0-1 0 0 0,0 0 0 0 0,0 0 1 0 0,0 0-1 0 0,0 0 0 0 0,0 0 0 0 0,-1 0 0 0 0,1 0 0 0 0,-1 0 0 0 0,1 0 1 0 0,-1 0-1 0 0,0 0 0 0 0,0 0 0 0 0,0 0 0 0 0,0-1 0 0 0,0 1 0 0 0,-1 0 1 0 0,1 0-1 0 0,0 0 0 0 0,-1 0 0 0 0,0 0 0 0 0,1 0 0 0 0,-1 0 0 0 0,0 0 1 0 0,0 0-1 0 0,0 1 0 0 0,0-1 0 0 0,-1 0 0 0 0,1 0 0 0 0,0 1 0 0 0,-3-3 0 0 0,2 2 57 0 0,1 1-1 0 0,-1-1 1 0 0,1 1-1 0 0,-1-1 1 0 0,0 1-1 0 0,1 0 1 0 0,-1 0-1 0 0,0 0 1 0 0,0 0-1 0 0,0 0 1 0 0,0 0-1 0 0,0 0 1 0 0,0 1-1 0 0,0-1 1 0 0,0 1-1 0 0,0-1 1 0 0,0 1-1 0 0,-1 0 1 0 0,1 0-1 0 0,0 0 1 0 0,0 0-1 0 0,0 0 1 0 0,0 0-1 0 0,0 1 1 0 0,-1-1-1 0 0,1 1 1 0 0,0-1-1 0 0,0 1 1 0 0,0 0-1 0 0,0 0 1 0 0,0 0-1 0 0,1 0 1 0 0,-1 0-1 0 0,0 0 1 0 0,-2 3-1 0 0,-1 1 0 0 0,0 0-1 0 0,0 0 1 0 0,1 0-1 0 0,-1 0 1 0 0,1 1-1 0 0,1 0 0 0 0,-1 0 1 0 0,1 0-1 0 0,0 0 1 0 0,-2 7-1 0 0,2-5 15 0 0,1 1 0 0 0,0-1 0 0 0,0 1 0 0 0,0-1 0 0 0,1 1 0 0 0,1 0 1 0 0,-1-1-1 0 0,3 18 0 0 0,-2-23-66 0 0,1 1 1 0 0,0-1-1 0 0,-1 0 1 0 0,2 1-1 0 0,-1-1 1 0 0,0 0 0 0 0,1 0-1 0 0,-1 0 1 0 0,1 0-1 0 0,0 0 1 0 0,0 0-1 0 0,0 0 1 0 0,0-1 0 0 0,1 1-1 0 0,-1-1 1 0 0,1 1-1 0 0,-1-1 1 0 0,1 0-1 0 0,0 0 1 0 0,0 0-1 0 0,0-1 1 0 0,0 1 0 0 0,0 0-1 0 0,7 1 1 0 0,-3-1-65 0 0,1 0 1 0 0,0 0-1 0 0,0-1 1 0 0,0 0 0 0 0,-1 0-1 0 0,1-1 1 0 0,10-1-1 0 0,17-4-2374 0 0,1-5-5581 0 0,-25 6 1178 0 0</inkml:trace>
  <inkml:trace contextRef="#ctx0" brushRef="#br0" timeOffset="5953.42">2858 671 8287 0 0,'0'0'382'0'0,"-18"0"12107"0"0,15 11-9609 0 0,3-6-2823 0 0,0-1 1 0 0,1 0-1 0 0,0 0 0 0 0,0 1 1 0 0,0-1-1 0 0,0 0 1 0 0,0 0-1 0 0,1 0 1 0 0,3 5-1 0 0,2 3 243 0 0,14 18 1 0 0,4 7-51 0 0,-22-32-237 0 0,-3-4 51 0 0,1-4-35 0 0,1-1 0 0 0,-1 1-1 0 0,0-1 1 0 0,0-6-1 0 0,3-18 67 0 0,7-39 108 0 0,-9 58-196 0 0,0 1 0 0 0,0 0 0 0 0,1 0 0 0 0,0 1 0 0 0,9-15 0 0 0,-11 19-8 0 0,1 1-1 0 0,0-1 1 0 0,0 1-1 0 0,0 0 0 0 0,1-1 1 0 0,4-2-1 0 0,-7 4-1 0 0,1 1 0 0 0,0 0 0 0 0,-1-1-1 0 0,1 1 1 0 0,0 0 0 0 0,0 0 0 0 0,-1-1-1 0 0,1 1 1 0 0,0 0 0 0 0,0 0 0 0 0,0 0-1 0 0,-1 0 1 0 0,1 0 0 0 0,0 0 0 0 0,0 0-1 0 0,-1 0 1 0 0,1 1 0 0 0,0-1 0 0 0,0 0-1 0 0,-1 0 1 0 0,1 1 0 0 0,0-1-1 0 0,0 0 1 0 0,-1 1 0 0 0,1-1 0 0 0,0 1-1 0 0,-1-1 1 0 0,1 1 0 0 0,-1-1 0 0 0,1 1-1 0 0,-1-1 1 0 0,1 1 0 0 0,-1 0 0 0 0,1-1-1 0 0,-1 1 1 0 0,1 0 0 0 0,-1 0 0 0 0,1 0 1 0 0,5 8 16 0 0,0 1-1 0 0,0 0 1 0 0,-1 0-1 0 0,6 16 1 0 0,11 46 53 0 0,-15-46-83 0 0,-2-9-368 0 0,1 6-1565 0 0,0-9-5281 0 0</inkml:trace>
  <inkml:trace contextRef="#ctx0" brushRef="#br0" timeOffset="6385.36">3188 261 3679 0 0,'-1'2'5857'0'0,"-6"8"-908"0"0,6-4-3669 0 0,-1-1 1 0 0,1 1-1 0 0,0 0 0 0 0,-1 8 1 0 0,2 46 1048 0 0,1-39-1565 0 0,14 278 2385 0 0,-9-236-3095 0 0,4-1-1 0 0,29 106 1 0 0,-30-140-406 0 0,12 43-3663 0 0</inkml:trace>
  <inkml:trace contextRef="#ctx0" brushRef="#br0" timeOffset="6883.42">3640 530 12175 0 0,'0'0'562'0'0,"1"-14"196"0"0,-2 1 779 0 0,-1-1-1 0 0,-4-20 0 0 0,4 29-999 0 0,0-1-1 0 0,0 1 0 0 0,0 0 1 0 0,-1 0-1 0 0,0 0 0 0 0,0 0 1 0 0,0 0-1 0 0,-7-7 0 0 0,3 4-67 0 0,-1 0-1 0 0,0 0 1 0 0,0 1 0 0 0,-17-11-1 0 0,23 17-428 0 0,0-1 0 0 0,0 1-1 0 0,0 0 1 0 0,0 0-1 0 0,0 0 1 0 0,-1 0 0 0 0,1 1-1 0 0,0-1 1 0 0,0 1 0 0 0,-1-1-1 0 0,1 1 1 0 0,0 0-1 0 0,-1 0 1 0 0,1 0 0 0 0,0 0-1 0 0,-1 0 1 0 0,1 0 0 0 0,0 0-1 0 0,-1 1 1 0 0,1 0-1 0 0,0-1 1 0 0,0 1 0 0 0,0 0-1 0 0,0 0 1 0 0,-1 0 0 0 0,1 0-1 0 0,0 0 1 0 0,1 1-1 0 0,-4 1 1 0 0,-1 4-22 0 0,1-1 0 0 0,-1 1 0 0 0,1 0 0 0 0,1 0-1 0 0,-1 1 1 0 0,1-1 0 0 0,1 1 0 0 0,-1 0 0 0 0,1 0 0 0 0,1 0 0 0 0,-1 0 0 0 0,2 1-1 0 0,-3 12 1 0 0,1 9 54 0 0,1 1-1 0 0,4 42 0 0 0,0-27-170 0 0,3 0 0 0 0,1-1 0 0 0,3 0-1 0 0,28 88 1 0 0,-35-127-195 0 0,8 20-764 0 0,-6-9-2820 0 0</inkml:trace>
  <inkml:trace contextRef="#ctx0" brushRef="#br0" timeOffset="7300.31">3387 671 17447 0 0,'0'0'1580'0'0,"-1"0"-1296"0"0,-3 1 2756 0 0,23 4-1913 0 0,-2-2-1538 0 0,0-1 1 0 0,-1-1-1 0 0,24-1 1 0 0,-26 0-579 0 0,9 0-435 0 0</inkml:trace>
  <inkml:trace contextRef="#ctx0" brushRef="#br0" timeOffset="7701.72">3827 653 17279 0 0,'-6'-6'633'0'0,"0"0"-1"0"0,0 1 0 0 0,-1 0 1 0 0,0 0-1 0 0,-12-7 1 0 0,16 11-488 0 0,1 0 1 0 0,0 0-1 0 0,0 0 1 0 0,-1 0-1 0 0,1 1 1 0 0,-1-1-1 0 0,1 1 1 0 0,-1-1-1 0 0,1 1 1 0 0,0 0-1 0 0,-1 0 1 0 0,1 0-1 0 0,-1 1 1 0 0,1-1-1 0 0,-1 0 1 0 0,1 1-1 0 0,-1 0 1 0 0,1-1-1 0 0,0 1 1 0 0,0 0-1 0 0,-1 0 1 0 0,1 0-1 0 0,-3 3 1 0 0,-1 1-126 0 0,-1 0 0 0 0,1 1 0 0 0,0 0 0 0 0,1 0 0 0 0,0 1 0 0 0,0-1 0 0 0,0 1-1 0 0,-6 13 1 0 0,5-8 4 0 0,0 1 0 0 0,1 0-1 0 0,1 0 1 0 0,-5 19-1 0 0,9-29-23 0 0,-1-1 0 0 0,1-1 0 0 0,-1 0 0 0 0,1 1 0 0 0,0-1 0 0 0,0 0 0 0 0,0 1 0 0 0,0-1 0 0 0,0 0 0 0 0,0 1 0 0 0,0-1 0 0 0,0 0 0 0 0,0 1 0 0 0,1-1 0 0 0,-1 0 0 0 0,1 0 0 0 0,-1 1 0 0 0,1-1 0 0 0,-1 0 0 0 0,1 0 0 0 0,-1 0 0 0 0,1 1 0 0 0,0-1 0 0 0,0 0 0 0 0,0 0 0 0 0,0 0 0 0 0,1 1 0 0 0,0-1-10 0 0,-1 0-1 0 0,1-1 1 0 0,0 1-1 0 0,-1-1 1 0 0,1 1-1 0 0,-1-1 1 0 0,1 0-1 0 0,0 1 1 0 0,-1-1-1 0 0,1 0 1 0 0,0 0 0 0 0,0 0-1 0 0,-1 0 1 0 0,1-1-1 0 0,0 1 1 0 0,-1 0-1 0 0,1-1 1 0 0,-1 1-1 0 0,4-2 1 0 0,30-14-248 0 0,-25 10 175 0 0,0-1-1 0 0,-1 0 0 0 0,0-1 0 0 0,0 0 0 0 0,-1 0 0 0 0,1-1 1 0 0,-2 0-1 0 0,13-19 0 0 0,-13 8 28 0 0,-6 19 621 0 0,-2 3-551 0 0,-1 0 1 0 0,1-1-1 0 0,0 1 0 0 0,0 0 1 0 0,0 0-1 0 0,0 1 0 0 0,1-1 1 0 0,-1 0-1 0 0,1 0 0 0 0,-1 0 1 0 0,1 0-1 0 0,0 1 0 0 0,0-1 1 0 0,-1 0-1 0 0,2 0 0 0 0,-1 1 1 0 0,1 3-1 0 0,0 0 20 0 0,0-1 1 0 0,0 1-1 0 0,1 0 0 0 0,-1-1 1 0 0,6 10-1 0 0,-5-11-476 0 0,1 1 0 0 0,0 0 0 0 0,0-1 0 0 0,0 0-1 0 0,0 0 1 0 0,1 0 0 0 0,0 0 0 0 0,6 5 0 0 0,-7-7-84 0 0,1 0 0 0 0,-1 0 0 0 0,0 0-1 0 0,1-1 1 0 0,-1 1 0 0 0,1-1 0 0 0,0 0 0 0 0,-1 0 0 0 0,1 0 0 0 0,0-1 0 0 0,0 1 0 0 0,6-1 0 0 0,2-1-5456 0 0</inkml:trace>
  <inkml:trace contextRef="#ctx0" brushRef="#br0" timeOffset="8222.18">3949 436 4607 0 0,'0'0'354'0'0,"-16"-6"4146"0"0,15 6-4173 0 0,0 0 0 0 0,1 0 0 0 0,-1 0 0 0 0,0 0 0 0 0,0 0 0 0 0,1 0 1 0 0,-1 1-1 0 0,0-1 0 0 0,0 0 0 0 0,1 0 0 0 0,-1 1 0 0 0,0-1 0 0 0,1 1 0 0 0,-1-1 1 0 0,1 0-1 0 0,-1 1 0 0 0,0-1 0 0 0,1 1 0 0 0,-1 0 0 0 0,1-1 0 0 0,-1 2 0 0 0,-4 17 298 0 0,3-7-361 0 0,3-10-282 0 0,-1 0-1 0 0,0 0 1 0 0,1-1 0 0 0,-1 1 0 0 0,1 0-1 0 0,-1 0 1 0 0,1 0 0 0 0,0-1-1 0 0,0 1 1 0 0,0 0 0 0 0,0-1 0 0 0,0 1-1 0 0,2 1 1 0 0,-3-2-1 0 0,1 0-123 0 0,12 8 18 0 0</inkml:trace>
  <inkml:trace contextRef="#ctx0" brushRef="#br0" timeOffset="8223.18">3961 629 10135 0 0,'0'0'11722'0'0,"-4"11"-9685"0"0,5-2-1870 0 0,0 0 1 0 0,0 1-1 0 0,1-1 1 0 0,1 0-1 0 0,3 9 1 0 0,4 16-191 0 0,-3 7-702 0 0,-4-25-1887 0 0,0-1-3865 0 0</inkml:trace>
  <inkml:trace contextRef="#ctx0" brushRef="#br0" timeOffset="8625.66">4075 295 14687 0 0,'0'0'2382'0'0,"-1"13"302"0"0,0 11-1476 0 0,1 0 0 0 0,5 29 0 0 0,-1 1-650 0 0,-4-51-543 0 0,14 173 462 0 0,-13-167-635 0 0,11 62-403 0 0,2-25-3378 0 0,-10-37 2217 0 0</inkml:trace>
  <inkml:trace contextRef="#ctx0" brushRef="#br0" timeOffset="9021.32">4215 668 6447 0 0,'-3'5'17267'0'0,"6"-4"-17198"0"0,1 0-1 0 0,0 0 1 0 0,0 0 0 0 0,-1 0 0 0 0,1-1-1 0 0,0 0 1 0 0,0 1 0 0 0,0-2 0 0 0,0 1-1 0 0,0 0 1 0 0,-1-1 0 0 0,1 1 0 0 0,0-1-1 0 0,0 0 1 0 0,4-2 0 0 0,4-1-387 0 0,-1-1-1 0 0,0 0 1 0 0,16-11-1 0 0,-24 14 234 0 0,0 0 0 0 0,0 0 0 0 0,0 0-1 0 0,-1 0 1 0 0,1-1 0 0 0,-1 0 0 0 0,1 1 0 0 0,-1-1-1 0 0,0 0 1 0 0,0 0 0 0 0,-1 0 0 0 0,1 0-1 0 0,0 0 1 0 0,-1-1 0 0 0,0 1 0 0 0,0 0-1 0 0,0-1 1 0 0,0 1 0 0 0,0-1 0 0 0,-1 1-1 0 0,0-1 1 0 0,1 1 0 0 0,-1-1 0 0 0,-1 1-1 0 0,1-5 1 0 0,-1 4 162 0 0,0 0-1 0 0,0 1 1 0 0,0-1-1 0 0,0 1 0 0 0,-1-1 1 0 0,1 1-1 0 0,-1 0 1 0 0,0-1-1 0 0,0 1 1 0 0,0 0-1 0 0,-1 0 1 0 0,1 0-1 0 0,0 1 1 0 0,-1-1-1 0 0,0 1 1 0 0,0-1-1 0 0,0 1 0 0 0,0 0 1 0 0,0 0-1 0 0,0 0 1 0 0,-1 0-1 0 0,1 1 1 0 0,-6-3-1 0 0,6 4-33 0 0,1 0 0 0 0,0 0 0 0 0,0 0 0 0 0,-1 0 0 0 0,1 0 0 0 0,0 0 1 0 0,0 0-1 0 0,-1 1 0 0 0,1-1 0 0 0,0 1 0 0 0,0 0 0 0 0,0 0 0 0 0,0-1 0 0 0,0 1 0 0 0,0 1 0 0 0,0-1 0 0 0,-3 3 0 0 0,-2 0 44 0 0,2 1-1 0 0,-1 0 1 0 0,0 0 0 0 0,-5 7-1 0 0,3-2 71 0 0,0 1 0 0 0,1 0-1 0 0,0 0 1 0 0,-9 22 0 0 0,14-27-105 0 0,-1 0 0 0 0,1 0 0 0 0,1 0 0 0 0,-1 0 0 0 0,1 1 0 0 0,0-1 1 0 0,0 0-1 0 0,1 1 0 0 0,0-1 0 0 0,0 0 0 0 0,0 1 0 0 0,2 6 0 0 0,-1-10-41 0 0,0 0 0 0 0,0-1 0 0 0,0 1 0 0 0,0 0 0 0 0,0-1-1 0 0,1 1 1 0 0,-1-1 0 0 0,1 1 0 0 0,0-1 0 0 0,0 1 0 0 0,0-1-1 0 0,0 0 1 0 0,4 3 0 0 0,-2-2-41 0 0,1 0 1 0 0,-1 0-1 0 0,1-1 0 0 0,-1 0 0 0 0,1 0 0 0 0,0 0 1 0 0,6 1-1 0 0,2 0-537 0 0,1-1 0 0 0,-1-1 0 0 0,0 0 0 0 0,0-1 0 0 0,15-1 0 0 0,-6-2-5027 0 0,0-1-1633 0 0</inkml:trace>
  <inkml:trace contextRef="#ctx0" brushRef="#br0" timeOffset="9510.63">4592 607 13359 0 0,'-8'-4'1210'0'0,"-29"-20"10"0"0,32 22-23 0 0,-1-1-1 0 0,1 1 1 0 0,0 0-1 0 0,-1 1 1 0 0,-8-3-1 0 0,12 4-1136 0 0,0 0 0 0 0,-1 1 0 0 0,1-1 0 0 0,0 0 0 0 0,0 0 0 0 0,-1 1 0 0 0,1 0 0 0 0,0-1 0 0 0,0 1-1 0 0,0 0 1 0 0,0 0 0 0 0,0 0 0 0 0,0 0 0 0 0,0 0 0 0 0,0 1 0 0 0,0-1 0 0 0,-2 3 0 0 0,-3 3 230 0 0,0 0 1 0 0,-9 13 0 0 0,13-16-275 0 0,-5 6 68 0 0,1 2 1 0 0,0-1-1 0 0,-9 20 0 0 0,14-26-57 0 0,0 0 1 0 0,0 0-1 0 0,0 0 0 0 0,1 1 1 0 0,0-1-1 0 0,0 0 0 0 0,0 0 1 0 0,1 1-1 0 0,0-1 0 0 0,0 0 0 0 0,0 1 1 0 0,1 5-1 0 0,0-9-22 0 0,-1 0 1 0 0,1 0-1 0 0,0 0 1 0 0,-1 0-1 0 0,1 0 0 0 0,0-1 1 0 0,0 1-1 0 0,0 0 0 0 0,1 0 1 0 0,-1-1-1 0 0,0 1 1 0 0,0-1-1 0 0,1 1 0 0 0,-1-1 1 0 0,1 1-1 0 0,0-1 0 0 0,3 2 1 0 0,-2-1-9 0 0,0-1-1 0 0,0 0 1 0 0,0 0 0 0 0,1 0 0 0 0,-1 0-1 0 0,1 0 1 0 0,-1-1 0 0 0,0 0 0 0 0,7 1 0 0 0,-1-2-65 0 0,0 0 1 0 0,-1 0-1 0 0,1-1 1 0 0,-1 0 0 0 0,0 0-1 0 0,1-1 1 0 0,12-6-1 0 0,-12 4-158 0 0,0 1 0 0 0,-1-2 0 0 0,1 1 0 0 0,-2-1-1 0 0,1 0 1 0 0,0-1 0 0 0,10-12 0 0 0,-15 15 101 0 0,0 0 0 0 0,0-1 0 0 0,-1 1-1 0 0,0 0 1 0 0,1-1 0 0 0,-1 0 0 0 0,-1 1 0 0 0,1-1 0 0 0,-1 0 0 0 0,0 0 0 0 0,0 0 0 0 0,0 0 0 0 0,0 0 0 0 0,-1 0-1 0 0,0 0 1 0 0,0 0 0 0 0,-1-5 0 0 0,-4-13 63 0 0,0 1 0 0 0,-2 0 0 0 0,-16-37 0 0 0,13 34 99 0 0,0 0 0 0 0,-8-36 0 0 0,16 49-500 0 0,-1-5 2355 0 0,3 34-156 0 0,5 41-910 0 0,-2-20-453 0 0,0 1 0 0 0,3-1 0 0 0,21 74-1 0 0,-18-84-575 0 0,13 35-228 0 0,-5-22-2691 0 0,-12-29 1529 0 0</inkml:trace>
  <inkml:trace contextRef="#ctx0" brushRef="#br0" timeOffset="10369.24">4895 585 11519 0 0,'-9'-10'11506'0'0,"8"10"-11097"0"0,0 0-1 0 0,1 1-284 0 0,0-1-1 0 0,-1 1 1 0 0,1-1 0 0 0,0 1-1 0 0,-1 0 1 0 0,1-1-1 0 0,0 1 1 0 0,0-1-1 0 0,-1 1 1 0 0,1 0 0 0 0,0-1-1 0 0,0 1 1 0 0,0 0-1 0 0,0-1 1 0 0,0 1-1 0 0,0 0 1 0 0,3 29-580 0 0,-1-18 597 0 0,2 1 0 0 0,-1-1-1 0 0,1 0 1 0 0,1 0 0 0 0,1-1-1 0 0,9 17 1 0 0,-13-25-158 0 0,0 0 1 0 0,0 0-1 0 0,0 0 0 0 0,1 0 0 0 0,-1-1 1 0 0,1 1-1 0 0,0-1 0 0 0,0 0 0 0 0,0 0 1 0 0,0 0-1 0 0,0 0 0 0 0,0 0 0 0 0,0-1 1 0 0,1 1-1 0 0,-1-1 0 0 0,0 0 0 0 0,1 0 1 0 0,-1 0-1 0 0,1-1 0 0 0,-1 1 0 0 0,1-1 1 0 0,0 0-1 0 0,-1 0 0 0 0,1 0 0 0 0,-1 0 1 0 0,1-1-1 0 0,6-1 0 0 0,-7 2-24 0 0,1-1 0 0 0,-1 0 1 0 0,0-1-1 0 0,1 1 0 0 0,-1-1 0 0 0,0 1 0 0 0,0-1 1 0 0,0 0-1 0 0,0 0 0 0 0,0 0 0 0 0,0-1 0 0 0,-1 1 1 0 0,1-1-1 0 0,-1 1 0 0 0,4-6 0 0 0,-4 4 37 0 0,0 0 1 0 0,0 0-1 0 0,-1 1 0 0 0,1-1 0 0 0,-1 0 0 0 0,0 0 0 0 0,0 0 0 0 0,-1 0 0 0 0,1 0 1 0 0,-1 0-1 0 0,0 0 0 0 0,0-1 0 0 0,0 1 0 0 0,-1 0 0 0 0,1 0 0 0 0,-2-5 0 0 0,1 6 11 0 0,0-3 80 0 0,0-1-1 0 0,-1 1 1 0 0,0-1-1 0 0,0 1 1 0 0,-1 0-1 0 0,0-1 1 0 0,-6-9-1 0 0,9 15 706 0 0,-4 20-480 0 0,4-13-276 0 0,0-1 1 0 0,1 0-1 0 0,0 1 1 0 0,0-1-1 0 0,0 0 0 0 0,1 0 1 0 0,-1 1-1 0 0,1-1 0 0 0,0-1 1 0 0,1 1-1 0 0,-1 0 1 0 0,1 0-1 0 0,0-1 0 0 0,5 6 1 0 0,3 3-312 0 0,1 0 0 0 0,0-1-1 0 0,15 12 1 0 0,7-3-4684 0 0,-26-15 3553 0 0</inkml:trace>
  <inkml:trace contextRef="#ctx0" brushRef="#br0" timeOffset="10980.94">5205 587 2759 0 0,'-8'-8'7718'0'0,"7"8"-7261"0"0,0 0-1 0 0,0 1 1 0 0,0-1 0 0 0,0 0 0 0 0,0 0 0 0 0,0 0 0 0 0,1 1 0 0 0,-1-1 0 0 0,0 0 0 0 0,0 1 0 0 0,0-1-1 0 0,0 1 1 0 0,0-1 0 0 0,1 1 0 0 0,-1-1 0 0 0,0 1 0 0 0,0-1 0 0 0,1 1 0 0 0,-1 0 0 0 0,0 0-1 0 0,1-1 1 0 0,-1 1 0 0 0,0 1 0 0 0,0 0-144 0 0,0 1-1 0 0,0-1 1 0 0,0 1-1 0 0,0-1 1 0 0,1 1 0 0 0,-1 0-1 0 0,1-1 1 0 0,-1 5-1 0 0,1 1-241 0 0,0 0-1 0 0,1 0 1 0 0,0 0-1 0 0,0 0 0 0 0,3 9 1 0 0,4 1 133 0 0,5 16 9 0 0,-13-32-197 0 0,0-2-16 0 0,0 1 0 0 0,0 0 0 0 0,0 0 0 0 0,1-1 0 0 0,-1 1 0 0 0,0 0 0 0 0,0-1 0 0 0,1 1 0 0 0,-1-1 0 0 0,0 1 0 0 0,1 0 0 0 0,-1-1 0 0 0,1 1 0 0 0,-1-1 0 0 0,1 1 0 0 0,-1-1 0 0 0,1 1 0 0 0,-1-1 0 0 0,1 1 0 0 0,0 0 0 0 0,6 3 0 0 0,1-4 0 0 0,-6-1 3 0 0,-1 1 0 0 0,1-1 0 0 0,-1 0 0 0 0,1 1 0 0 0,-1-1 0 0 0,1 0-1 0 0,-1 0 1 0 0,0 0 0 0 0,0 0 0 0 0,2-2 0 0 0,-1 0 2 0 0,0 0-1 0 0,1 0 1 0 0,-1-1-1 0 0,0 1 1 0 0,-1-1 0 0 0,3-6-1 0 0,13-48 77 0 0,-12 38-16 0 0,13-32 1 0 0,-15 43-44 0 0,-2 5-15 0 0,1 0-1 0 0,0 0 0 0 0,0 0 1 0 0,0 1-1 0 0,5-6 0 0 0,-1 0-6 0 0,1 5 0 0 0,-6 4 6 0 0,0 0 0 0 0,0 0 0 0 0,0 1 0 0 0,0-1 0 0 0,0 0 0 0 0,0 1 0 0 0,-1-1 0 0 0,1 1 0 0 0,0-1 0 0 0,0 1 0 0 0,0-1 0 0 0,0 1 0 0 0,-1 0 0 0 0,1-1 0 0 0,0 1 0 0 0,-1 0 0 0 0,1 0 0 0 0,-1 0 0 0 0,1-1 0 0 0,-1 1 0 0 0,1 0 0 0 0,-1 0 0 0 0,1 0 0 0 0,-1 0 0 0 0,0 0 0 0 0,1 1 0 0 0,6 32 256 0 0,-6-25-210 0 0,1 3 60 0 0,1 0 0 0 0,0 1-1 0 0,1-2 1 0 0,0 1 0 0 0,10 18 0 0 0,-12-28-70 0 0,5 3-31 0 0,2-3-11 0 0,-8-2 4 0 0,10-4 45 0 0,-7 2-43 0 0,-3 2-3 0 0,0-1 0 0 0,0 1 0 0 0,0-1 1 0 0,0 1-1 0 0,0-1 0 0 0,0 0 0 0 0,0 1 1 0 0,0-1-1 0 0,0 0 0 0 0,0 0 1 0 0,-1 0-1 0 0,1 1 0 0 0,0-1 0 0 0,-1 0 1 0 0,1 0-1 0 0,0 0 0 0 0,-1 0 0 0 0,1-1 1 0 0,6-11 3 0 0,-1 0 8 0 0,0-1 0 0 0,7-21-1 0 0,0-2 6 0 0,-13 37-20 0 0,0-1 0 0 0,0 1 0 0 0,0 0 0 0 0,0 0 0 0 0,0 0 0 0 0,0 0 0 0 0,0 0 0 0 0,0-1 0 0 0,0 1 0 0 0,0 0 0 0 0,0 0 0 0 0,0 0 0 0 0,0 0 0 0 0,0 0 0 0 0,0 0 0 0 0,0-1 0 0 0,0 1 0 0 0,1 0 0 0 0,-1 0 0 0 0,0 0 0 0 0,0 0 0 0 0,0 0 0 0 0,0 0 0 0 0,0 0 0 0 0,0 0 0 0 0,1 0 0 0 0,-1-1 0 0 0,0 1 0 0 0,0 0 0 0 0,0 0 0 0 0,0 0 0 0 0,0 0 0 0 0,1 0 0 0 0,-1 0 0 0 0,0 0 0 0 0,0 0 0 0 0,0 0 0 0 0,1 0 0 0 0,3 6 0 0 0,0 7 0 0 0,-2-1-32 0 0,-1-1-1 0 0,1 19 1 0 0,-2-16-56 0 0,1-1 0 0 0,3 15 0 0 0,-3-24 55 0 0,-1-1-1 0 0,2 1 0 0 0,-1 0 1 0 0,0 0-1 0 0,1-1 1 0 0,0 1-1 0 0,-1-1 0 0 0,1 0 1 0 0,1 1-1 0 0,-1-1 1 0 0,4 4-1 0 0,-4-5-276 0 0,-1-1-1 0 0,1 0 1 0 0,0 0 0 0 0,-1 0-1 0 0,1 0 1 0 0,0 0 0 0 0,3 2-1 0 0,5 0-1154 0 0</inkml:trace>
  <inkml:trace contextRef="#ctx0" brushRef="#br0" timeOffset="11471.04">5594 572 13359 0 0,'0'0'1027'0'0,"-11"12"-406"0"0,7-4 197 0 0,1-1-1 0 0,0 1 0 0 0,1 1 0 0 0,0-1 1 0 0,0 0-1 0 0,1 0 0 0 0,0 1 1 0 0,0-1-1 0 0,1 1 0 0 0,0 10 1 0 0,3 13-114 0 0,10 43 0 0 0,-6-37-360 0 0,-4-20-376 0 0,1-1 0 0 0,0 0 0 0 0,2 0 0 0 0,0 0 0 0 0,1 0 0 0 0,1-1 0 0 0,0-1 0 0 0,13 19 0 0 0,-21-34 28 0 0,0 0-1 0 0,0 0 1 0 0,0 0 0 0 0,0-1-1 0 0,0 1 1 0 0,0 0 0 0 0,0 0 0 0 0,0 0-1 0 0,0 0 1 0 0,0 0 0 0 0,0 0 0 0 0,0 0-1 0 0,0 0 1 0 0,1 0 0 0 0,-1 0 0 0 0,0 0-1 0 0,0 0 1 0 0,0 0 0 0 0,0 0 0 0 0,0 0-1 0 0,0 0 1 0 0,0 0 0 0 0,0 0-1 0 0,0 0 1 0 0,0 0 0 0 0,1 0 0 0 0,-1 0-1 0 0,0 0 1 0 0,0 0 0 0 0,0 0 0 0 0,0 0-1 0 0,0 0 1 0 0,0 0 0 0 0,0 0 0 0 0,0 0-1 0 0,0 0 1 0 0,1 0 0 0 0,-1 0 0 0 0,0 0-1 0 0,0 0 1 0 0,0 0 0 0 0,0 0 0 0 0,0 0-1 0 0,0 0 1 0 0,0 0 0 0 0,0 0-1 0 0,0 0 1 0 0,0 0 0 0 0,0 0 0 0 0,0 1-1 0 0,0-1 1 0 0,0 0 0 0 0,0 0 0 0 0,1 0-1 0 0,-1 0 1 0 0,0 0 0 0 0,0 0 0 0 0,0 0-1 0 0,0 0 1 0 0,0 1 0 0 0,-1-15-467 0 0,-6-18-181 0 0,-7-9 625 0 0,2 0-1 0 0,2-1 1 0 0,-6-55-1 0 0,13 72 5 0 0,2 0 0 0 0,1-1 0 0 0,0 1 0 0 0,2-1-1 0 0,1 1 1 0 0,13-47 0 0 0,-16 69-2 0 0,1 0 1 0 0,0 0-1 0 0,0 0 1 0 0,0 0-1 0 0,0 1 0 0 0,0-1 1 0 0,1 0-1 0 0,-1 1 0 0 0,1-1 1 0 0,-1 1-1 0 0,1-1 1 0 0,0 1-1 0 0,0 0 0 0 0,0 0 1 0 0,1 0-1 0 0,3-3 0 0 0,4 3 1 0 0,-8 3 22 0 0,0 0-1 0 0,0 0 0 0 0,-1 0 1 0 0,1 0-1 0 0,0 0 0 0 0,0 0 0 0 0,0 0 1 0 0,-1 1-1 0 0,1-1 0 0 0,-1 1 1 0 0,1-1-1 0 0,-1 1 0 0 0,0-1 0 0 0,1 1 1 0 0,-1 0-1 0 0,0 0 0 0 0,0-1 0 0 0,0 1 1 0 0,1 3-1 0 0,2 6 28 0 0,-1-1 1 0 0,4 15-1 0 0,-7-24-23 0 0,2 7 12 0 0,0 1 0 0 0,-1-1 0 0 0,0 0 0 0 0,0 1 0 0 0,-1 0 0 0 0,0-1 0 0 0,-1 1 0 0 0,0-1 0 0 0,-2 11 0 0 0,1-12-5 0 0,0-1 0 0 0,0 0 0 0 0,-1 0 1 0 0,0 0-1 0 0,0-1 0 0 0,0 1 0 0 0,-1-1 0 0 0,0 1 0 0 0,0-1 1 0 0,0 0-1 0 0,-1-1 0 0 0,-8 8 0 0 0,3-4-57 0 0,-1 0-1 0 0,1-1 1 0 0,-13 5 0 0 0,22-11-186 0 0,-6-7-3211 0 0,1-1 1829 0 0</inkml:trace>
  <inkml:trace contextRef="#ctx0" brushRef="#br0" timeOffset="11884.98">5801 500 18775 0 0,'0'0'1699'0'0,"-1"1"-1304"0"0,1 0-379 0 0,-3 14 732 0 0,-1 0 0 0 0,2 0 0 0 0,0 0 0 0 0,1 0 0 0 0,1 25-1 0 0,0-37-738 0 0,1 3-80 0 0,-1 0 0 0 0,1 0 1 0 0,0 0-1 0 0,0-1 0 0 0,0 1 0 0 0,1 0 0 0 0,0 0 0 0 0,0-1 0 0 0,1 1 1 0 0,3 5-1 0 0</inkml:trace>
  <inkml:trace contextRef="#ctx0" brushRef="#br0" timeOffset="11885.98">5753 322 16207 0 0,'-12'-8'1584'0'0,"2"3"-1184"0"0,1 8-192 0 0,14 5-1704 0 0,2-1 640 0 0</inkml:trace>
  <inkml:trace contextRef="#ctx0" brushRef="#br0" timeOffset="12449.17">5898 486 16151 0 0,'0'0'1462'0'0,"-4"7"-1172"0"0,2-3-27 0 0,0-1-1 0 0,0 0 0 0 0,0 1 0 0 0,1 0 1 0 0,-1-1-1 0 0,1 1 0 0 0,0 0 1 0 0,0 0-1 0 0,0 0 0 0 0,1 0 0 0 0,-1 0 1 0 0,1 6-1 0 0,0-5-59 0 0,1 1 0 0 0,1-1 0 0 0,-1 0 1 0 0,1 0-1 0 0,-1 0 0 0 0,2 0 0 0 0,-1 0 0 0 0,0-1 0 0 0,1 1 0 0 0,0 0 1 0 0,0-1-1 0 0,5 6 0 0 0,-7-9 570 0 0,-13-32 272 0 0,9 26-1008 0 0,2-1-1 0 0,-1 0 0 0 0,1 0 0 0 0,0 0 0 0 0,0 0 0 0 0,0-1 0 0 0,1 1 0 0 0,0 0 0 0 0,0 0 0 0 0,1 0 0 0 0,0 0 0 0 0,0 0 0 0 0,0 0 1 0 0,1 0-1 0 0,0 0 0 0 0,3-8 0 0 0,-1 8-8 0 0,-3 4-87 0 0,1 3 51 0 0,0-1 0 0 0,0 0 0 0 0,0 1 0 0 0,-1-1 0 0 0,1 1 0 0 0,0-1 0 0 0,0 1 0 0 0,-1 0 0 0 0,1 0 0 0 0,0 0 0 0 0,-1 0 0 0 0,1 0 0 0 0,-1 0 0 0 0,3 3 0 0 0,21 23-146 0 0,-10-8 104 0 0,-11-16 0 0 0,-1 0 0 0 0,1 0-1 0 0,-1 0 1 0 0,1 0 0 0 0,0-1 0 0 0,0 0 0 0 0,0 0-1 0 0,0 0 1 0 0,0 0 0 0 0,0-1 0 0 0,0 1-1 0 0,1-1 1 0 0,-1 0 0 0 0,1 0 0 0 0,-1-1-1 0 0,1 1 1 0 0,-1-1 0 0 0,6 0 0 0 0,-3-1-59 0 0,1-1-1 0 0,0 1 1 0 0,0-1 0 0 0,0 0 0 0 0,-1-1-1 0 0,1 0 1 0 0,-1 0 0 0 0,0-1 0 0 0,10-6-1 0 0,-14 9 52 0 0,0-1 0 0 0,0 0-1 0 0,1 0 1 0 0,-1 0-1 0 0,0-1 1 0 0,-1 1-1 0 0,1-1 1 0 0,0 1-1 0 0,-1-1 1 0 0,1 0-1 0 0,-1 0 1 0 0,0 0 0 0 0,0 0-1 0 0,0 0 1 0 0,-1-1-1 0 0,1 1 1 0 0,-1-1-1 0 0,2-5 1 0 0,-2-1 58 0 0,-3-2 74 0 0,2 10-26 0 0,-1 0 0 0 0,0-1 0 0 0,0 1 0 0 0,0 0 0 0 0,0 0 0 0 0,0 0 0 0 0,-1 0 0 0 0,1 0-1 0 0,-1 0 1 0 0,1 0 0 0 0,-1 0 0 0 0,0 0 0 0 0,1 0 0 0 0,-1 1 0 0 0,0-1 0 0 0,0 1-1 0 0,0 0 1 0 0,-4-2 0 0 0,3 2 39 0 0,0 0 0 0 0,0 0-1 0 0,0 0 1 0 0,-1 1 0 0 0,1-1-1 0 0,0 1 1 0 0,0 0 0 0 0,0 0-1 0 0,0 0 1 0 0,-1 1 0 0 0,1-1-1 0 0,-6 3 1 0 0,3-1 30 0 0,0 0 0 0 0,0 0 1 0 0,0 1-1 0 0,0 0 0 0 0,0 0 1 0 0,0 1-1 0 0,1-1 0 0 0,0 1 1 0 0,0 1-1 0 0,0-1 0 0 0,0 1 0 0 0,1 0 1 0 0,-7 8-1 0 0,8-8-60 0 0,0 1 0 0 0,0-1 0 0 0,1 1 0 0 0,0 0 0 0 0,0 0 0 0 0,0 0 0 0 0,1-1 0 0 0,-1 2 0 0 0,2-1 0 0 0,-1 0-1 0 0,1 0 1 0 0,0 0 0 0 0,0 0 0 0 0,0 0 0 0 0,1 0 0 0 0,0 0 0 0 0,3 11 0 0 0,-2-12-13 0 0,0 0 0 0 0,0 0 0 0 0,0 0 0 0 0,0-1 0 0 0,1 1 0 0 0,0-1 0 0 0,0 1 0 0 0,0-1 0 0 0,1 0 0 0 0,0 0 0 0 0,-1-1-1 0 0,1 1 1 0 0,0-1 0 0 0,1 0 0 0 0,-1 0 0 0 0,0 0 0 0 0,1 0 0 0 0,0-1 0 0 0,0 0 0 0 0,9 3 0 0 0,2 0-575 0 0,1-2-1 0 0,27 3 1 0 0,-36-5-13 0 0,0-1 1 0 0,-1 0-1 0 0,1 0 1 0 0,0-1-1 0 0,0 0 1 0 0,0-1-1 0 0,13-3 0 0 0,-10 0-7793 0 0</inkml:trace>
  <inkml:trace contextRef="#ctx0" brushRef="#br0" timeOffset="12861.24">6178 8 15199 0 0,'-6'-8'10215'0'0,"10"21"-9498"0"0,3 1-537 0 0,0 0 1 0 0,1 0-1 0 0,16 21 1 0 0,0 0-94 0 0,12 22-83 0 0,-3 1 0 0 0,29 69 0 0 0,-52-102-4 0 0,-1 1 0 0 0,-1-1 0 0 0,-2 1 0 0 0,0 1 0 0 0,-2-1-1 0 0,0 1 1 0 0,-2 0 0 0 0,-2 33 0 0 0,-1-35 0 0 0,-2-1 0 0 0,-1 1 0 0 0,0-1 0 0 0,-12 33 0 0 0,11-42 0 0 0,-1-1 0 0 0,-1 1 0 0 0,0-1 0 0 0,-1-1 0 0 0,0 0 0 0 0,-1 0 0 0 0,-1 0 0 0 0,-12 12 0 0 0,0-3 59 0 0,-42 33 0 0 0,56-49-101 0 0,-1 0-1 0 0,1 0 1 0 0,-1-1 0 0 0,-1 0 0 0 0,1-1 0 0 0,-1 0 0 0 0,1 0-1 0 0,-1-1 1 0 0,-11 2 0 0 0,19-5-213 0 0,0 0 1 0 0,0 0-1 0 0,0 0 0 0 0,1 0 0 0 0,-1 0 1 0 0,0-1-1 0 0,0 1 0 0 0,0 0 1 0 0,1-1-1 0 0,-1 1 0 0 0,0-1 0 0 0,1 0 1 0 0,-1 0-1 0 0,0 1 0 0 0,1-1 1 0 0,-1 0-1 0 0,1 0 0 0 0,-1-1 0 0 0,1 1 1 0 0,0 0-1 0 0,-1 0 0 0 0,0-3 1 0 0,-5-8-1792 0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2:26.1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373 1839 0 0,'0'0'83'0'0,"-8"-43"24268"0"0,20 61-22107 0 0,11 25-2845 0 0,11 34 814 0 0,-20-48-148 0 0,-11-26 98 0 0,-7-13 139 0 0,3 1-280 0 0,0-1 0 0 0,1 1 0 0 0,-1-1 1 0 0,2 1-1 0 0,-1-1 0 0 0,2 1 0 0 0,-1-1 0 0 0,1 1 0 0 0,0-1 0 0 0,7-14 0 0 0,-7 18-1 0 0,0-2-22 0 0,1-1-1 0 0,1 1 1 0 0,-1 1-1 0 0,1-1 1 0 0,1 1 0 0 0,-1-1-1 0 0,1 1 1 0 0,1 0-1 0 0,-1 1 1 0 0,1-1-1 0 0,9-7 1 0 0,-12 12 0 0 0,-1 1 0 0 0,0-1 0 0 0,0 1 0 0 0,1-1 1 0 0,-1 1-1 0 0,1 0 0 0 0,-1 0 0 0 0,1 0 0 0 0,-1 0 0 0 0,1 0 0 0 0,0 1 0 0 0,-1-1 0 0 0,1 1 0 0 0,0 0 1 0 0,-1 0-1 0 0,1 0 0 0 0,0 0 0 0 0,0 0 0 0 0,-1 0 0 0 0,1 1 0 0 0,0-1 0 0 0,-1 1 0 0 0,1 0 1 0 0,-1 0-1 0 0,1 0 0 0 0,-1 0 0 0 0,1 0 0 0 0,-1 1 0 0 0,1-1 0 0 0,-1 1 0 0 0,0 0 0 0 0,0-1 0 0 0,0 1 1 0 0,0 0-1 0 0,0 0 0 0 0,0 0 0 0 0,-1 0 0 0 0,3 5 0 0 0,13 16 46 0 0,0 0-1 0 0,-2 2 1 0 0,-1 0 0 0 0,-1 1-1 0 0,16 43 1 0 0,-29-66 3 0 0,1 4-25 0 0,2 9 42 0 0,-2-15 160 0 0,13-30-86 0 0,0 3-143 0 0,48-82-66 0 0,-54 97 63 0 0,0 1 0 0 0,1 0 1 0 0,-1 0-1 0 0,2 1 0 0 0,-1 0 1 0 0,2 0-1 0 0,14-9 0 0 0,-23 16 7 0 0,0 1-1 0 0,0 0 1 0 0,0 0-1 0 0,0 0 1 0 0,1 0-1 0 0,-1 0 1 0 0,0 0-1 0 0,0 0 1 0 0,1 1 0 0 0,-1-1-1 0 0,0 1 1 0 0,1 0-1 0 0,-1-1 1 0 0,0 1-1 0 0,1 1 1 0 0,-1-1-1 0 0,1 0 1 0 0,-1 0 0 0 0,0 1-1 0 0,1-1 1 0 0,-1 1-1 0 0,0 0 1 0 0,0 0-1 0 0,4 1 1 0 0,-2 1-2 0 0,-1 0 0 0 0,1 0 0 0 0,0 1 0 0 0,-1-1-1 0 0,0 1 1 0 0,0 0 0 0 0,0 0 0 0 0,0 0 0 0 0,-1 0 0 0 0,1 0 0 0 0,2 7 0 0 0,2 8-5 0 0,0 1 0 0 0,-1 0-1 0 0,-1 0 1 0 0,4 33 0 0 0,-4 26-88 0 0,-3-69 460 0 0,0-7-1621 0 0</inkml:trace>
  <inkml:trace contextRef="#ctx0" brushRef="#br0" timeOffset="403.97">748 24 7831 0 0,'0'0'603'0'0,"-19"-21"17045"0"0,23 20-17563 0 0,1 0 1 0 0,0 1 0 0 0,-1-1-1 0 0,1 1 1 0 0,0 0-1 0 0,0 0 1 0 0,-1 1 0 0 0,1-1-1 0 0,0 1 1 0 0,0 0 0 0 0,-1 0-1 0 0,1 1 1 0 0,-1-1-1 0 0,1 1 1 0 0,-1 0 0 0 0,8 5-1 0 0,1 1-80 0 0,1 0-1 0 0,-2 1 0 0 0,1 0 1 0 0,10 12-1 0 0,-12-11 17 0 0,0 0 0 0 0,-1 2 0 0 0,-1-1 1 0 0,0 1-1 0 0,0 1 0 0 0,-1-1 0 0 0,-1 1 0 0 0,0 1 0 0 0,-1-1 0 0 0,5 16 0 0 0,-8-17 41 0 0,0 1-1 0 0,-1-1 1 0 0,0 1-1 0 0,-1 0 1 0 0,-1 0-1 0 0,0-1 1 0 0,-1 1-1 0 0,0 0 1 0 0,-1 0 0 0 0,0-1-1 0 0,-1 1 1 0 0,-6 15-1 0 0,-10 19 35 0 0,-2-1 0 0 0,-2-1 0 0 0,-2-1 0 0 0,-59 78 0 0 0,83-121-484 0 0,-8 15-9854 0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2:19.2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253 6911 0 0,'0'0'995'0'0,"-6"-35"11341"0"0,8 51-6352 0 0,6 60-5018 0 0,-6-63-909 0 0,0 0 0 0 0,1 0 0 0 0,1 0 0 0 0,0 0 0 0 0,0-1-1 0 0,1 1 1 0 0,1-1 0 0 0,13 21 0 0 0,-15-29-62 0 0,-1 0 1 0 0,1 0-1 0 0,0 0 1 0 0,0-1-1 0 0,0 1 1 0 0,1-1-1 0 0,-1 0 0 0 0,1 0 1 0 0,0-1-1 0 0,-1 1 1 0 0,1-1-1 0 0,0 0 1 0 0,0-1-1 0 0,1 1 0 0 0,-1-1 1 0 0,0 0-1 0 0,1 0 1 0 0,-1 0-1 0 0,0-1 1 0 0,1 0-1 0 0,-1 0 0 0 0,1 0 1 0 0,-1-1-1 0 0,9-2 1 0 0,-6 2-12 0 0,0-1 1 0 0,0 0-1 0 0,0 0 1 0 0,-1-1-1 0 0,1 0 0 0 0,-1 0 1 0 0,1-1-1 0 0,-1 0 1 0 0,0 0-1 0 0,-1-1 1 0 0,1 0-1 0 0,-1 0 1 0 0,7-7-1 0 0,-10 9 16 0 0,0-1 0 0 0,0 1 0 0 0,-1-1-1 0 0,0 0 1 0 0,0 0 0 0 0,0 0 0 0 0,0 0 0 0 0,-1 0-1 0 0,1 0 1 0 0,-1 0 0 0 0,0 0 0 0 0,0 0 0 0 0,-1-1-1 0 0,1 1 1 0 0,-1 0 0 0 0,0-1 0 0 0,0 1 0 0 0,0 0 0 0 0,-1-1-1 0 0,0 1 1 0 0,0 0 0 0 0,0 0 0 0 0,0-1 0 0 0,0 1-1 0 0,-1 0 1 0 0,-2-5 0 0 0,-21-34 2 0 0,20 35-35 0 0,0 0-1 0 0,0 1 1 0 0,1-2-1 0 0,0 1 1 0 0,0 0-1 0 0,1-1 1 0 0,0 1-1 0 0,1-1 0 0 0,0 0 1 0 0,-2-11-1 0 0,4 19-180 0 0,14-4-5983 0 0</inkml:trace>
  <inkml:trace contextRef="#ctx0" brushRef="#br0" timeOffset="397.22">561 180 11975 0 0,'-4'-8'13808'0'0,"23"44"-12601"0"0,-9-7-778 0 0,9 52 1 0 0,4 13-1067 0 0,3-38-2657 0 0,-25-54 1756 0 0,4 2-235 0 0</inkml:trace>
  <inkml:trace contextRef="#ctx0" brushRef="#br0" timeOffset="783.34">885 132 6447 0 0,'-6'3'18619'0'0,"-20"11"-16521"0"0,9 2-1914 0 0,-1-1 0 0 0,-24 15-1 0 0,27-20-68 0 0,0 0 0 0 0,1 1 0 0 0,0 1 0 0 0,1 0-1 0 0,0 1 1 0 0,-17 22 0 0 0,29-34-118 0 0,0 0 0 0 0,0 0 0 0 0,1 0-1 0 0,-1 0 1 0 0,0 0 0 0 0,1 0 0 0 0,-1 0 0 0 0,1 0 0 0 0,-1 1 0 0 0,1-1-1 0 0,0 0 1 0 0,-1 0 0 0 0,1 0 0 0 0,0 1 0 0 0,0-1 0 0 0,0 0 0 0 0,0 0-1 0 0,0 0 1 0 0,0 1 0 0 0,0-1 0 0 0,0 0 0 0 0,0 0 0 0 0,1 1 0 0 0,-1-1-1 0 0,0 0 1 0 0,1 0 0 0 0,-1 0 0 0 0,1 0 0 0 0,-1 0 0 0 0,1 0-1 0 0,1 2 1 0 0,25 14-133 0 0,-24-15 128 0 0,19 6-66 0 0,0-1 0 0 0,0-1 1 0 0,1-1-1 0 0,-1 0 1 0 0,33 1-1 0 0,22 4-1643 0 0,-4 10-3579 0 0</inkml:trace>
  <inkml:trace contextRef="#ctx0" brushRef="#br0" timeOffset="1139.26">1009 12 16815 0 0,'-8'-5'1522'0'0,"-7"-1"5579"0"0,41 20-6763 0 0,-1 0-1 0 0,-1 2 1 0 0,0 1 0 0 0,-1 1-1 0 0,21 22 1 0 0,-29-25-358 0 0,-1 0 0 0 0,0 2 0 0 0,-1-1 0 0 0,0 2-1 0 0,-2 0 1 0 0,0 0 0 0 0,13 31 0 0 0,-22-40 20 0 0,0-1 0 0 0,0 1 0 0 0,-1 0 0 0 0,0 0 0 0 0,0 0 0 0 0,-1 0 0 0 0,0 0 0 0 0,-1 0 0 0 0,0-1 0 0 0,0 1 0 0 0,-1 0 0 0 0,0 0 0 0 0,-1-1 0 0 0,0 1 0 0 0,0-1 0 0 0,-1 0 0 0 0,0 0 0 0 0,-6 10 0 0 0,-5 7-371 0 0,-2-1-1 0 0,0-1 0 0 0,-2 0 0 0 0,-25 24 0 0 0</inkml:trace>
  <inkml:trace contextRef="#ctx0" brushRef="#br0" timeOffset="1543.16">1572 382 11975 0 0,'-15'-12'14884'0'0,"17"10"-14848"0"0,0 0 0 0 0,0 1 0 0 0,1-1 0 0 0,-1 0 1 0 0,1 1-1 0 0,-1-1 0 0 0,1 1 0 0 0,0 0 0 0 0,-1 0 0 0 0,1 0 0 0 0,0 0 0 0 0,0 0 0 0 0,0 1 0 0 0,0-1 0 0 0,4 1 1 0 0,57-4 567 0 0,-44 4-526 0 0,-13 0-108 0 0,16-1-1047 0 0,0-1 0 0 0,34-7 0 0 0,-47 7-182 0 0</inkml:trace>
  <inkml:trace contextRef="#ctx0" brushRef="#br0" timeOffset="2332.96">2174 154 6911 0 0,'0'0'315'0'0,"-1"-1"-7"0"0,-11-20 9503 0 0,17 40-965 0 0,3 5-9070 0 0,-7-18 241 0 0,8 42 651 0 0,16 48 0 0 0,-21-83-1009 0 0,1 0 0 0 0,1 0 0 0 0,0 0 0 0 0,0-1 0 0 0,1 0 0 0 0,1 0 0 0 0,0-1 0 0 0,14 17 0 0 0,-6-17-2379 0 0,-8-6 1220 0 0</inkml:trace>
  <inkml:trace contextRef="#ctx0" brushRef="#br0" timeOffset="2723.76">2131 164 17103 0 0,'0'0'786'0'0,"-17"-7"284"0"0,9 0 4987 0 0,13 3-5606 0 0,22-2-410 0 0,0 1-1 0 0,1 2 1 0 0,-1 0 0 0 0,1 2-1 0 0,-1 1 1 0 0,1 1-1 0 0,-1 1 1 0 0,1 1 0 0 0,-1 2-1 0 0,42 13 1 0 0,-67-18-52 0 0,0 1 1 0 0,-1-1 0 0 0,1 1-1 0 0,0-1 1 0 0,-1 1 0 0 0,1 0-1 0 0,-1 0 1 0 0,1 0-1 0 0,-1 0 1 0 0,1 0 0 0 0,-1 0-1 0 0,1 1 1 0 0,-1-1 0 0 0,0 0-1 0 0,0 1 1 0 0,0-1 0 0 0,0 0-1 0 0,0 1 1 0 0,0 0-1 0 0,0-1 1 0 0,0 1 0 0 0,-1 0-1 0 0,1-1 1 0 0,0 3 0 0 0,-1-2-20 0 0,0 1 1 0 0,-1-1 0 0 0,1 1 0 0 0,-1-1 0 0 0,1 0 0 0 0,-1 1 0 0 0,0-1 0 0 0,0 0-1 0 0,0 0 1 0 0,0 0 0 0 0,0 0 0 0 0,0 0 0 0 0,-1 0 0 0 0,1 0 0 0 0,-4 3-1 0 0,-5 6-99 0 0,-1-1 0 0 0,-1 0 0 0 0,0-1 0 0 0,-19 11 0 0 0,15-10 51 0 0,-1 0-1 0 0,0-2 0 0 0,0 0 1 0 0,-1 0-1 0 0,0-2 1 0 0,-1 0-1 0 0,1-1 1 0 0,-1-1-1 0 0,0-1 1 0 0,-38 2-1 0 0,49-7-1907 0 0</inkml:trace>
  <inkml:trace contextRef="#ctx0" brushRef="#br0" timeOffset="3088.59">2905 20 10591 0 0,'0'0'819'0'0,"-15"-1"560"0"0,-15 2 5542 0 0,24 1-6105 0 0,0 0-1 0 0,1 0 1 0 0,-1 1-1 0 0,1 0 1 0 0,-1 0 0 0 0,1 0-1 0 0,-7 7 1 0 0,4-3-258 0 0,1 0 0 0 0,1 1 0 0 0,-1-1 0 0 0,-5 10 0 0 0,-3 9-236 0 0,0 0 1 0 0,-12 33 0 0 0,17-35 107 0 0,5-12-399 0 0,1-1-1 0 0,0 0 1 0 0,1 1-1 0 0,1 0 1 0 0,0 0-1 0 0,0-1 1 0 0,1 1-1 0 0,1 0 1 0 0,0 0-1 0 0,0 0 1 0 0,1 0-1 0 0,1 0 1 0 0,0 0-1 0 0,6 18 1 0 0,-5-21-62 0 0,0 0 1 0 0,1-1-1 0 0,0 1 1 0 0,0-1-1 0 0,1 0 1 0 0,0 0-1 0 0,0 0 1 0 0,1 0-1 0 0,0-1 1 0 0,1 0-1 0 0,-1-1 1 0 0,1 1-1 0 0,1-1 1 0 0,-1-1-1 0 0,1 1 1 0 0,0-1-1 0 0,0-1 1 0 0,1 1 0 0 0,8 2-1 0 0,-11-4-1 0 0,10 3-674 0 0,1-1 1 0 0,31 7 0 0 0,-23-9-371 0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2:15.8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9 6447 0 0,'5'-3'16155'0'0,"-1"5"-16666"0"0,2 10 914 0 0,0-1 1 0 0,0 1-1 0 0,-1 1 0 0 0,-1-1 0 0 0,0 1 0 0 0,0-1 1 0 0,-2 1-1 0 0,3 25 0 0 0,8 26-287 0 0,-11-52 22 0 0,-6-20 259 0 0,-4-22-52 0 0,8 13-345 0 0,1 0-1 0 0,0 0 0 0 0,1 1 0 0 0,1-1 0 0 0,1 1 0 0 0,0-1 1 0 0,1 1-1 0 0,1 1 0 0 0,1-1 0 0 0,0 1 0 0 0,1 0 0 0 0,0 0 1 0 0,1 1-1 0 0,1 0 0 0 0,21-23 0 0 0,-29 35 4 0 0,-1 0 1 0 0,1 1-1 0 0,0-1 0 0 0,0 1 1 0 0,0 0-1 0 0,0-1 1 0 0,0 1-1 0 0,0 0 0 0 0,0 0 1 0 0,0 0-1 0 0,1 1 0 0 0,-1-1 1 0 0,0 0-1 0 0,1 1 0 0 0,-1 0 1 0 0,0-1-1 0 0,1 1 0 0 0,-1 0 1 0 0,0 0-1 0 0,1 0 0 0 0,-1 0 1 0 0,0 1-1 0 0,5 0 0 0 0,-3 1 12 0 0,0 0 0 0 0,0 1 0 0 0,0-1 0 0 0,-1 1 0 0 0,1-1 0 0 0,0 1-1 0 0,-1 0 1 0 0,0 0 0 0 0,0 1 0 0 0,0-1 0 0 0,5 7 0 0 0,0 3 24 0 0,0 1 0 0 0,-1 0 0 0 0,0 0 1 0 0,-1 0-1 0 0,-1 1 0 0 0,5 22 0 0 0,15 77 320 0 0,-25-113-235 0 0,2-4-113 0 0,1 1 0 0 0,-1-1 0 0 0,0 0 0 0 0,-1 0-1 0 0,1 0 1 0 0,0 0 0 0 0,-1 0 0 0 0,0 0 0 0 0,0 0 0 0 0,0-1 0 0 0,1-4-1 0 0,2-2 41 0 0,3-7-50 0 0,2 0 0 0 0,0 0 0 0 0,1 1 0 0 0,1 1 0 0 0,1 0 0 0 0,0 0 0 0 0,0 1 0 0 0,2 1 0 0 0,-1 0 0 0 0,29-20 0 0 0,-41 32 0 0 0,1 1 0 0 0,0-1-1 0 0,-1 0 1 0 0,1 1 0 0 0,0-1 0 0 0,-1 1 0 0 0,1-1-1 0 0,0 1 1 0 0,0 0 0 0 0,-1 0 0 0 0,1-1-1 0 0,0 2 1 0 0,0-1 0 0 0,0 0 0 0 0,-1 0 0 0 0,1 0-1 0 0,0 1 1 0 0,0-1 0 0 0,-1 1 0 0 0,1-1-1 0 0,0 1 1 0 0,-1 0 0 0 0,1 0 0 0 0,-1 0 0 0 0,1 0-1 0 0,-1 0 1 0 0,1 0 0 0 0,-1 0 0 0 0,1 0-1 0 0,-1 0 1 0 0,0 1 0 0 0,0-1 0 0 0,0 0 0 0 0,0 1-1 0 0,0-1 1 0 0,0 1 0 0 0,0 0 0 0 0,0-1-1 0 0,1 4 1 0 0,2 4 39 0 0,0 0 0 0 0,-1 1 1 0 0,0-1-1 0 0,0 1 0 0 0,1 12 0 0 0,1 21 56 0 0,4 23 56 0 0,-7-60-163 0 0,-1-4-127 0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1:59.5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3 122 10135 0 0,'-2'-36'4714'0'0,"3"11"-59"0"0,4 30 96 0 0,3 16-1711 0 0,-3 5-3521 0 0,8 90 1784 0 0,-9-71-1253 0 0,1 0 0 0 0,2 0-1 0 0,2 0 1 0 0,28 81 0 0 0,-33-117-132 0 0</inkml:trace>
  <inkml:trace contextRef="#ctx0" brushRef="#br0" timeOffset="399.92">46 144 14279 0 0,'-16'0'1492'0'0,"-2"0"-1169"0"0,6 0 8623 0 0,45-23-7028 0 0,-18 16-1885 0 0,0 1 0 0 0,1 1-1 0 0,0 0 1 0 0,0 1 0 0 0,0 0 0 0 0,0 2 0 0 0,1 0 0 0 0,17 0 0 0 0,-22 2-42 0 0,1 0 1 0 0,-1 1 0 0 0,0 0-1 0 0,1 1 1 0 0,-1 1 0 0 0,0 0-1 0 0,0 0 1 0 0,0 1 0 0 0,0 1-1 0 0,-1 0 1 0 0,13 8 0 0 0,-22-12 6 0 0,-1 0-1 0 0,1 0 1 0 0,-1 0 0 0 0,1 0 0 0 0,-1 0 0 0 0,0 1 0 0 0,0-1-1 0 0,1 1 1 0 0,-1-1 0 0 0,0 1 0 0 0,0-1 0 0 0,-1 1-1 0 0,1 0 1 0 0,0-1 0 0 0,0 1 0 0 0,-1 0 0 0 0,1 0 0 0 0,-1-1-1 0 0,0 1 1 0 0,1 0 0 0 0,-1 3 0 0 0,0 0-7 0 0,-1-1 0 0 0,1 1 0 0 0,-1-1 1 0 0,0 0-1 0 0,-1 1 0 0 0,1-1 0 0 0,-1 0 0 0 0,-4 8 0 0 0,-1 1-12 0 0,-2 0-1 0 0,0-1 1 0 0,0 0 0 0 0,-15 14-1 0 0,14-16-211 0 0,-1-1-1 0 0,0 0 0 0 0,-1 0 1 0 0,-15 7-1 0 0,23-13 118 0 0,0-1 0 0 0,-1 0 0 0 0,1 1 0 0 0,0-2 0 0 0,-1 1 0 0 0,1-1 0 0 0,-1 1 0 0 0,0-1 0 0 0,1 0 0 0 0,-1-1 0 0 0,0 1 0 0 0,0-1 0 0 0,1 0 0 0 0,-1 0 0 0 0,-9-2 0 0 0</inkml:trace>
  <inkml:trace contextRef="#ctx0" brushRef="#br0" timeOffset="782.4">713 3 9671 0 0,'-10'-3'18767'0'0,"7"3"-17231"0"0,-9 9-4186 0 0,3-1 2880 0 0,0 1 1 0 0,1 0-1 0 0,0 0 0 0 0,0 1 1 0 0,1 0-1 0 0,0 0 0 0 0,0 1 0 0 0,1 0 1 0 0,-8 23-1 0 0,2-2-147 0 0,1 1 0 0 0,1 1 1 0 0,3 0-1 0 0,0 0 0 0 0,2 0 0 0 0,2 1 1 0 0,1 54-1 0 0,3-76-109 0 0,1 0 0 0 0,0 0 0 0 0,0 0 0 0 0,1-1 0 0 0,1 1 0 0 0,1-1 0 0 0,-1 0 0 0 0,2 0 0 0 0,0-1 0 0 0,8 14 0 0 0,-7-17-75 0 0,-1 0 0 0 0,2 0-1 0 0,-1 0 1 0 0,1-1 0 0 0,0 0-1 0 0,1-1 1 0 0,-1 0 0 0 0,1 0-1 0 0,0-1 1 0 0,1 0 0 0 0,-1 0-1 0 0,1-1 1 0 0,0-1-1 0 0,11 4 1 0 0,-14-5-463 0 0,0-1-1 0 0,-1 1 1 0 0,1-1-1 0 0,0-1 1 0 0,0 1-1 0 0,0-1 1 0 0,0 0-1 0 0,0-1 1 0 0,0 1-1 0 0,0-2 1 0 0,0 1-1 0 0,11-4 1 0 0,-10 1-874 0 0</inkml:trace>
  <inkml:trace contextRef="#ctx0" brushRef="#br0" timeOffset="1156.83">912 138 19231 0 0,'0'0'6180'0'0,"12"37"-4503"0"0,-2 21-946 0 0,2 74-1 0 0,0 1-972 0 0,-4-94-1380 0 0,-1-24-1563 0 0</inkml:trace>
  <inkml:trace contextRef="#ctx0" brushRef="#br0" timeOffset="1534.73">1230 203 20271 0 0,'0'0'1839'0'0,"-2"1"-1514"0"0,-4 2-133 0 0,-23 15 4975 0 0,-6 12-4076 0 0,-2 2-956 0 0,1-8-98 0 0,21-16-2 0 0,1 2 0 0 0,-23 18 0 0 0,34-26-32 0 0,0 0 0 0 0,1 1 1 0 0,0-1-1 0 0,-1 1 0 0 0,1 0 0 0 0,0-1 0 0 0,0 1 0 0 0,1 0 0 0 0,-1 0 0 0 0,0 0 0 0 0,1 1 0 0 0,0-1 0 0 0,0 0 0 0 0,0 0 0 0 0,0 1 0 0 0,0-1 0 0 0,1 0 0 0 0,0 1 0 0 0,-1 3 0 0 0,2-4-4 0 0,-1-1-1 0 0,0 1 1 0 0,1-1 0 0 0,0 0-1 0 0,0 1 1 0 0,0-1 0 0 0,0 0-1 0 0,0 1 1 0 0,0-1-1 0 0,0 0 1 0 0,1 0 0 0 0,-1 0-1 0 0,1 0 1 0 0,-1 0 0 0 0,1 0-1 0 0,0 0 1 0 0,0-1 0 0 0,0 1-1 0 0,0-1 1 0 0,0 1-1 0 0,0-1 1 0 0,4 2 0 0 0,2 1-7 0 0,0-1 0 0 0,1 0 0 0 0,0-1 0 0 0,12 2 1 0 0,-13-2 5 0 0,169 27-2173 0 0,-158-23 1041 0 0,3 0-4598 0 0,-16-5 4205 0 0</inkml:trace>
  <inkml:trace contextRef="#ctx0" brushRef="#br0" timeOffset="1917.02">1340 61 9215 0 0,'0'0'707'0'0,"-23"-5"17626"0"0,48 16-18283 0 0,0 2 1 0 0,-1 0-1 0 0,-1 2 0 0 0,0 1 0 0 0,-1 1 1 0 0,22 21-1 0 0,-28-25-51 0 0,-1 1 1 0 0,-1 1-1 0 0,0 0 0 0 0,-1 1 1 0 0,-1 0-1 0 0,0 1 0 0 0,16 31 0 0 0,-24-38 6 0 0,0-1-1 0 0,0 1 0 0 0,-1 0 0 0 0,-1 0 0 0 0,0 0 0 0 0,0 0 0 0 0,-1 0 0 0 0,0 1 0 0 0,0-1 0 0 0,-1 0 1 0 0,-1 1-1 0 0,0-1 0 0 0,0 0 0 0 0,-1 1 0 0 0,0-1 0 0 0,-8 19 0 0 0,3-11 38 0 0,-2 0 0 0 0,0 0 1 0 0,0-1-1 0 0,-23 28 0 0 0,27-38-149 0 0,0 0 1 0 0,-1-1-1 0 0,0 0 1 0 0,0 0-1 0 0,0-1 1 0 0,-1 0 0 0 0,0 0-1 0 0,0 0 1 0 0,0-1-1 0 0,0 0 1 0 0,-1 0-1 0 0,0-1 1 0 0,-13 4-1 0 0,13-9-3588 0 0</inkml:trace>
  <inkml:trace contextRef="#ctx0" brushRef="#br0" timeOffset="2329.13">1864 336 4143 0 0,'-5'-2'23415'0'0,"6"4"-23389"0"0,0-1 0 0 0,-1 0 0 0 0,1 0 0 0 0,0 0 0 0 0,0 0 0 0 0,0 0 0 0 0,0 0 0 0 0,0-1 0 0 0,0 1 0 0 0,0 0 0 0 0,0 0 0 0 0,0-1 0 0 0,0 1 0 0 0,1-1 0 0 0,-1 1 0 0 0,0-1 0 0 0,0 1 0 0 0,1-1 0 0 0,-1 0 0 0 0,0 1 0 0 0,0-1 0 0 0,3 0 0 0 0,29 5 17 0 0,-18-4-178 0 0,0-1 0 0 0,0-1 0 0 0,0 0 1 0 0,19-3-1 0 0,2-11-4538 0 0</inkml:trace>
  <inkml:trace contextRef="#ctx0" brushRef="#br0" timeOffset="2330.13">1839 252 6911 0 0,'-27'-16'19684'0'0,"41"13"-19577"0"0,71-8-149 0 0,-19 3-4607 0 0,-47 5-3451 0 0</inkml:trace>
  <inkml:trace contextRef="#ctx0" brushRef="#br0" timeOffset="2966.68">2413 185 4143 0 0,'0'0'18104'0'0,"25"-3"-14664"0"0,-22 6-3293 0 0,0 0 1 0 0,0 0-1 0 0,0 0 0 0 0,-1 1 1 0 0,1-1-1 0 0,-1 1 0 0 0,0-1 0 0 0,0 1 1 0 0,0 0-1 0 0,0 0 0 0 0,-1 0 1 0 0,1 0-1 0 0,0 5 0 0 0,10 63 432 0 0,-8-45-495 0 0,3 21-82 0 0,-4-22-363 0 0,2 1 0 0 0,0-1 0 0 0,11 31 0 0 0</inkml:trace>
  <inkml:trace contextRef="#ctx0" brushRef="#br0" timeOffset="3358.67">2410 221 12439 0 0,'-34'-13'1344'0'0,"33"13"-1065"0"0,0 0 0 0 0,0 0 0 0 0,0 0 0 0 0,0 0 0 0 0,0 0 0 0 0,0-1-1 0 0,1 1 1 0 0,-1 0 0 0 0,0-1 0 0 0,0 1 0 0 0,0 0 0 0 0,0-1 0 0 0,1 1 0 0 0,-1-1-1 0 0,0 1 1 0 0,0-1 0 0 0,1 1 0 0 0,-1-1 0 0 0,1 0 0 0 0,-1 1 0 0 0,0-1 0 0 0,1 0-1 0 0,-1 0 1 0 0,1 1 0 0 0,-1-1 0 0 0,1 0 0 0 0,-1-1 0 0 0,2 1-10 0 0,-1 0 0 0 0,1 0 1 0 0,-1 0-1 0 0,1 0 0 0 0,0 0 0 0 0,-1 0 1 0 0,1 0-1 0 0,0 0 0 0 0,0 0 0 0 0,0 0 1 0 0,0 1-1 0 0,0-1 0 0 0,0 0 0 0 0,0 1 1 0 0,0-1-1 0 0,0 0 0 0 0,1 0 0 0 0,54-19 1115 0 0,-28 13-1379 0 0,1 2 0 0 0,-1 0 1 0 0,1 2-1 0 0,0 2 0 0 0,0 0 1 0 0,0 2-1 0 0,0 1 0 0 0,43 9 1 0 0,-71-11-12 0 0,1 0 0 0 0,-1 1 0 0 0,1-1 0 0 0,-1 0 0 0 0,1 0 0 0 0,-1 1 0 0 0,1-1 0 0 0,-1 1 0 0 0,0-1 0 0 0,1 1 0 0 0,-1-1 0 0 0,0 1 0 0 0,1 0 0 0 0,-1 0 0 0 0,0 0 0 0 0,0 0 0 0 0,0 0 0 0 0,1 0 0 0 0,-1 0 0 0 0,0 0 0 0 0,-1 0-1 0 0,1 1 1 0 0,0-1 0 0 0,0 0 0 0 0,0 0 0 0 0,-1 1 0 0 0,1-1 0 0 0,-1 1 0 0 0,1-1 0 0 0,-1 0 0 0 0,1 1 0 0 0,-1-1 0 0 0,0 1 0 0 0,0-1 0 0 0,0 1 0 0 0,0-1 0 0 0,0 1 0 0 0,0-1 0 0 0,0 1 0 0 0,0-1 0 0 0,-1 1 0 0 0,1-1 0 0 0,-1 1 0 0 0,1-1 0 0 0,-1 1 0 0 0,1-1 0 0 0,-1 0 0 0 0,0 1 0 0 0,1-1 0 0 0,-1 0 0 0 0,0 0 0 0 0,0 0 0 0 0,0 1 0 0 0,0-1 0 0 0,0 0 0 0 0,-2 1 0 0 0,-14 13 20 0 0,-1 0-1 0 0,0 0 1 0 0,-1-2-1 0 0,-1 0 1 0 0,0-2 0 0 0,0 0-1 0 0,-1-1 1 0 0,-1-1-1 0 0,-34 10 1 0 0,49-17-156 0 0,0 0 0 0 0,0 0 0 0 0,0-1 0 0 0,0 0 0 0 0,-10 1 0 0 0,16-2-601 0 0</inkml:trace>
  <inkml:trace contextRef="#ctx0" brushRef="#br0" timeOffset="3951.62">3174 76 10591 0 0,'0'0'964'0'0,"-14"-22"12928"0"0,9 19-12263 0 0,1 4-1508 0 0,0-1-1 0 0,1 1 0 0 0,-1 0 0 0 0,0 0 0 0 0,0 1 0 0 0,0-1 0 0 0,1 1 0 0 0,-1-1 1 0 0,1 1-1 0 0,-1 0 0 0 0,1 1 0 0 0,0-1 0 0 0,-1 0 0 0 0,1 1 0 0 0,1 0 1 0 0,-1 0-1 0 0,0 0 0 0 0,1 0 0 0 0,-4 5 0 0 0,-8 11 260 0 0,-22 40 0 0 0,31-49-308 0 0,-5 9 38 0 0,0 0 0 0 0,2 1 0 0 0,1 1 0 0 0,0-1 0 0 0,2 1 0 0 0,0 0 0 0 0,-3 36 0 0 0,7-43-95 0 0,0 0 0 0 0,1 0 0 0 0,0-1-1 0 0,1 1 1 0 0,1 0 0 0 0,0 0 0 0 0,1 0-1 0 0,0-1 1 0 0,1 0 0 0 0,1 1 0 0 0,0-1-1 0 0,12 21 1 0 0,-11-26-4 0 0,1 0-1 0 0,-1-1 1 0 0,2 1-1 0 0,-1-1 1 0 0,0-1-1 0 0,1 1 1 0 0,1-1-1 0 0,-1-1 1 0 0,1 0-1 0 0,0 0 1 0 0,0 0-1 0 0,0-1 1 0 0,0-1-1 0 0,1 0 1 0 0,12 3-1 0 0,-2-2-323 0 0,-1 0-1 0 0,1-2 1 0 0,0 0-1 0 0,0-1 1 0 0,0-1-1 0 0,33-5 0 0 0,-51 5-864 0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2:28.0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404 5527 0 0,'-8'-4'18777'0'0,"21"7"-18422"0"0,1 0 0 0 0,-1 0-1 0 0,1-2 1 0 0,-1 0-1 0 0,1 0 1 0 0,0-1 0 0 0,17-3-1 0 0,-20 2-1038 0 0,0-1 0 0 0,0-1 1 0 0,0 0-1 0 0,0-1 0 0 0,16-7 0 0 0,-16 5-1195 0 0</inkml:trace>
  <inkml:trace contextRef="#ctx0" brushRef="#br0" timeOffset="361.01">20 267 11975 0 0,'0'0'923'0'0,"-15"1"10050"0"0,37-10-11164 0 0,0 2-1 0 0,1 0 0 0 0,0 1 1 0 0,-1 2-1 0 0,34-3 1 0 0,-34 4-924 0 0</inkml:trace>
  <inkml:trace contextRef="#ctx0" brushRef="#br0" timeOffset="740.05">595 187 2303 0 0,'-15'-23'23992'0'0,"22"69"-23698"0"0,2-1 1 0 0,1 0-1 0 0,3-1 1 0 0,31 77-1 0 0,-18-75-4197 0 0</inkml:trace>
  <inkml:trace contextRef="#ctx0" brushRef="#br0" timeOffset="1107.95">594 199 14975 0 0,'-5'-7'1598'0'0,"5"4"-1538"0"0,-1 1 1 0 0,1 0 0 0 0,0-1 0 0 0,0 1 0 0 0,0 0 0 0 0,0-1 0 0 0,0 1 0 0 0,0-1 0 0 0,1 1 0 0 0,-1 0-1 0 0,1-1 1 0 0,-1 1 0 0 0,1 0 0 0 0,0 0 0 0 0,0 0 0 0 0,0 0 0 0 0,0 0 0 0 0,1 0 0 0 0,2-4-1 0 0,-1 3 203 0 0,1-1 0 0 0,-1 1 0 0 0,1 1-1 0 0,0-1 1 0 0,0 0 0 0 0,0 1 0 0 0,0 0-1 0 0,0 0 1 0 0,8-2 0 0 0,5-1 688 0 0,1 1 0 0 0,-1 0 1 0 0,36-1-1 0 0,-35 4-951 0 0,-1 1 0 0 0,0 0 0 0 0,0 2 0 0 0,23 4 0 0 0,-34-5 0 0 0,0 0 0 0 0,-1 0 0 0 0,1 1 0 0 0,0 0 0 0 0,-1 0 0 0 0,0 1 0 0 0,0-1 0 0 0,0 1 0 0 0,0 0 0 0 0,0 0 0 0 0,0 1 0 0 0,-1 0 0 0 0,1 0 0 0 0,-1 0 0 0 0,0 0 0 0 0,6 8 0 0 0,-9-9 14 0 0,0 0-1 0 0,0 0 1 0 0,-1 0-1 0 0,1 1 0 0 0,-1-1 1 0 0,1 0-1 0 0,-1 0 1 0 0,0 0-1 0 0,0 0 1 0 0,0 1-1 0 0,-1-1 1 0 0,1 0-1 0 0,-1 0 1 0 0,0 0-1 0 0,0 0 1 0 0,0 0-1 0 0,0 0 1 0 0,0 0-1 0 0,0 0 1 0 0,-1 0-1 0 0,0-1 0 0 0,1 1 1 0 0,-1-1-1 0 0,0 1 1 0 0,0-1-1 0 0,-1 1 1 0 0,1-1-1 0 0,-4 2 1 0 0,-6 8 67 0 0,0-1 0 0 0,-1-1 1 0 0,0 0-1 0 0,-16 8 0 0 0,11-8-349 0 0,-1-1 0 0 0,0 0 0 0 0,-1-2 0 0 0,0 0 0 0 0,0-1-1 0 0,-29 4 1 0 0,48-10 126 0 0,0 0 0 0 0,1 0 0 0 0,-1 0 0 0 0,1 0 0 0 0,-1 0 0 0 0,1 0 0 0 0,-1-1 0 0 0,0 1 0 0 0,1 0 0 0 0,-1 0 0 0 0,1 0 0 0 0,-1-1 0 0 0,1 1-1 0 0,-1 0 1 0 0,1-1 0 0 0,-1 1 0 0 0,1-1 0 0 0,0 1 0 0 0,-1 0 0 0 0,1-1 0 0 0,0 1 0 0 0,-1-1 0 0 0,1 1 0 0 0,0-1 0 0 0,-1 0 0 0 0,-1-5-1581 0 0</inkml:trace>
  <inkml:trace contextRef="#ctx0" brushRef="#br0" timeOffset="1477.39">1407 17 5983 0 0,'-33'8'648'0'0,"-3"-1"7874"0"0,-5 2 1918 0 0,13 9-9403 0 0,18-8-843 0 0,1 1-1 0 0,0-1 1 0 0,1 2 0 0 0,0-1 0 0 0,0 1 0 0 0,1 0-1 0 0,1 1 1 0 0,0-1 0 0 0,1 1 0 0 0,0 1 0 0 0,1-1-1 0 0,1 1 1 0 0,-3 20 0 0 0,3-17-194 0 0,1 0 0 0 0,2 0 0 0 0,-1 0 0 0 0,2 1 0 0 0,0-1 0 0 0,1 0 0 0 0,1 0 0 0 0,1 0 0 0 0,0 0 0 0 0,10 24 0 0 0,-7-28-80 0 0,1 0 0 0 0,0-1 0 0 0,0 0-1 0 0,1 0 1 0 0,1-1 0 0 0,0 0 0 0 0,1-1 0 0 0,0 0 0 0 0,0 0-1 0 0,1-1 1 0 0,0-1 0 0 0,26 13 0 0 0,-26-15-1170 0 0,0-1 1 0 0,0 0-1 0 0,0-1 0 0 0,26 6 0 0 0</inkml:trace>
  <inkml:trace contextRef="#ctx0" brushRef="#br0" timeOffset="2555.39">1558 273 10135 0 0,'0'0'778'0'0,"-19"-17"14996"0"0,18 29-15658 0 0,1 0-1 0 0,1 1 1 0 0,0-1-1 0 0,1 0 1 0 0,0 1-1 0 0,0-1 0 0 0,2 0 1 0 0,-1 0-1 0 0,1-1 1 0 0,1 1-1 0 0,0-1 1 0 0,9 14-1 0 0,-16-33-100 0 0,-1 0-1 0 0,1 0 1 0 0,0 0-1 0 0,1 0 0 0 0,-1 0 1 0 0,2-1-1 0 0,-1 1 0 0 0,1-1 1 0 0,1 1-1 0 0,-1 0 1 0 0,1-1-1 0 0,1 1 0 0 0,4-15 1 0 0,-4 12-1 0 0,2 1 0 0 0,-1-1 1 0 0,1 1-1 0 0,0-1 0 0 0,1 1 0 0 0,1 0 1 0 0,-1 1-1 0 0,1-1 0 0 0,1 1 0 0 0,0 0 1 0 0,0 1-1 0 0,11-10 0 0 0,-17 17-16 0 0,0 0 1 0 0,1 0-1 0 0,-1 0 1 0 0,0 1-1 0 0,1-1 0 0 0,-1 0 1 0 0,1 1-1 0 0,-1-1 1 0 0,1 1-1 0 0,0-1 1 0 0,-1 1-1 0 0,1 0 0 0 0,0-1 1 0 0,-1 1-1 0 0,1 0 1 0 0,-1 0-1 0 0,1 0 0 0 0,0 0 1 0 0,-1 1-1 0 0,1-1 1 0 0,0 0-1 0 0,-1 1 0 0 0,1-1 1 0 0,-1 1-1 0 0,1-1 1 0 0,-1 1-1 0 0,1 0 0 0 0,-1 0 1 0 0,1 0-1 0 0,-1 0 1 0 0,0 0-1 0 0,0 0 0 0 0,1 0 1 0 0,-1 0-1 0 0,0 0 1 0 0,0 0-1 0 0,2 3 0 0 0,2 4-11 0 0,1 0 0 0 0,-1 0-1 0 0,0 0 1 0 0,6 15 0 0 0,-10-21 12 0 0,8 20 64 0 0,-2 0 1 0 0,0 1-1 0 0,-1-1 0 0 0,-1 1 1 0 0,3 32-1 0 0,-8-52-3 0 0,0 2 12 0 0,0-4-1 0 0,9-11-37 0 0,-1 0 0 0 0,-1-1-1 0 0,0 0 1 0 0,10-20 0 0 0,18-27 54 0 0,-9 20-107 0 0,-22 30 11 0 0,1 0-1 0 0,0 0 0 0 0,1 0 0 0 0,0 1 0 0 0,0 0 1 0 0,0 0-1 0 0,1 0 0 0 0,0 1 0 0 0,1 0 1 0 0,-1 0-1 0 0,10-5 0 0 0,-16 11 7 0 0,1-1-1 0 0,-1 0 1 0 0,1 1-1 0 0,-1 0 1 0 0,1-1-1 0 0,-1 1 1 0 0,1 0-1 0 0,0 0 1 0 0,-1-1-1 0 0,1 1 1 0 0,-1 0-1 0 0,1 1 1 0 0,0-1-1 0 0,-1 0 1 0 0,1 0-1 0 0,-1 1 1 0 0,1-1-1 0 0,-1 1 1 0 0,1-1-1 0 0,-1 1 1 0 0,1 0-1 0 0,-1 0 1 0 0,0-1-1 0 0,1 1 1 0 0,-1 0-1 0 0,0 0 1 0 0,0 0-1 0 0,0 0 1 0 0,1 1-1 0 0,-1-1 1 0 0,0 0-1 0 0,0 2 1 0 0,18 35 8 0 0,2 58 180 0 0,-18-75-319 0 0,1 0-1 0 0,1 0 1 0 0,1-1-1 0 0,13 30 1 0 0,-6-38-10031 0 0</inkml:trace>
  <inkml:trace contextRef="#ctx0" brushRef="#br0" timeOffset="2926.99">2265 216 9215 0 0,'0'0'10324'0'0,"-4"32"-5304"0"0,6-21-4927 0 0,0-1 0 0 0,0 0-1 0 0,1 0 1 0 0,0 0 0 0 0,1 0-1 0 0,0 0 1 0 0,1-1 0 0 0,0 0-1 0 0,0 0 1 0 0,1 0 0 0 0,0 0-1 0 0,0-1 1 0 0,1 0 0 0 0,1-1-1 0 0,-1 1 1 0 0,1-1 0 0 0,0-1 0 0 0,0 0-1 0 0,1 0 1 0 0,0 0 0 0 0,0-1-1 0 0,0 0 1 0 0,1-1 0 0 0,0 0-1 0 0,0-1 1 0 0,0 0 0 0 0,0 0-1 0 0,11 1 1 0 0,-18-4-103 0 0,0 1-1 0 0,1-1 1 0 0,-1 1-1 0 0,1-1 1 0 0,-1 0-1 0 0,1 0 0 0 0,-1-1 1 0 0,1 1-1 0 0,-1-1 1 0 0,1 0-1 0 0,-1 0 1 0 0,0 0-1 0 0,1 0 1 0 0,-1 0-1 0 0,0-1 1 0 0,0 1-1 0 0,0-1 1 0 0,4-2-1 0 0,-6 2 15 0 0,1 0-1 0 0,-1 1 0 0 0,1-1 1 0 0,-1 0-1 0 0,1 0 0 0 0,-1 0 1 0 0,0 0-1 0 0,0 0 0 0 0,0 0 1 0 0,0 0-1 0 0,0 0 1 0 0,0 0-1 0 0,-1-1 0 0 0,1 1 1 0 0,-1 0-1 0 0,1 0 0 0 0,-1-1 1 0 0,0 1-1 0 0,0 0 0 0 0,0-1 1 0 0,0 1-1 0 0,-1 0 0 0 0,1-1 1 0 0,-1 1-1 0 0,1 0 0 0 0,-2-4 1 0 0,-3-5 46 0 0,0-1 1 0 0,-1 1-1 0 0,0 0 1 0 0,-13-16-1 0 0,11 16-23 0 0,1-1-1 0 0,0 1 0 0 0,-10-24 0 0 0,14 27-95 0 0,0 0-201 0 0,0 1 0 0 0,0-1-1 0 0,1 0 1 0 0,0 1 0 0 0,-1-16-1 0 0</inkml:trace>
  <inkml:trace contextRef="#ctx0" brushRef="#br0" timeOffset="3306.85">2807 149 2303 0 0,'0'0'102'0'0,"-11"-6"694"0"0,-18-8 21872 0 0,27 22-18175 0 0,2 9-6232 0 0,1 6 1695 0 0,1 0-1 0 0,2 0 1 0 0,0-1 0 0 0,1 1-1 0 0,1-1 1 0 0,2 0 0 0 0,0-1-1 0 0,1 1 1 0 0,1-2-1 0 0,18 29 1 0 0,-21-36-1192 0 0</inkml:trace>
  <inkml:trace contextRef="#ctx0" brushRef="#br0" timeOffset="3677.05">3019 105 18687 0 0,'-8'-5'9804'0'0,"8"5"-9600"0"0,-95 91 1016 0 0,87-84-1208 0 0,-21 17 56 0 0,-31 33 0 0 0,58-55-68 0 0,0 0 0 0 0,0 0 0 0 0,0 0 0 0 0,1 1 0 0 0,-1-1 0 0 0,1 1 0 0 0,-1-1 0 0 0,1 1 0 0 0,0-1 0 0 0,0 1 0 0 0,0 0 0 0 0,1 0 0 0 0,-1-1 0 0 0,1 1 0 0 0,-1 0 0 0 0,1 4 0 0 0,1-4-5 0 0,1 0 0 0 0,0-1 1 0 0,-1 1-1 0 0,1 0 0 0 0,0 0 0 0 0,0-1 0 0 0,1 1 0 0 0,-1-1 1 0 0,0 0-1 0 0,1 0 0 0 0,0 0 0 0 0,-1 0 0 0 0,1 0 1 0 0,0 0-1 0 0,0-1 0 0 0,0 0 0 0 0,0 1 0 0 0,0-1 0 0 0,4 1 1 0 0,73 14-92 0 0,-38-9-5 0 0,21 7-337 0 0,15 4-1019 0 0,-27-1-4816 0 0</inkml:trace>
  <inkml:trace contextRef="#ctx0" brushRef="#br0" timeOffset="10657.48">3254 28 5527 0 0,'0'0'423'0'0,"-5"-3"-666"0"0,-9-21 20175 0 0,15 24-19731 0 0,17 3 2285 0 0,18 10-2054 0 0,-18-1-358 0 0,0 0 0 0 0,-1 1 0 0 0,0 1 0 0 0,-1 1 0 0 0,-1 0-1 0 0,0 1 1 0 0,22 32 0 0 0,-31-39-47 0 0,-1 1 0 0 0,0-1 0 0 0,0 1-1 0 0,-1 0 1 0 0,0 1 0 0 0,-1-1 0 0 0,0 1-1 0 0,-1-1 1 0 0,0 1 0 0 0,0 0 0 0 0,-1 0-1 0 0,-1 0 1 0 0,0 0 0 0 0,0 0 0 0 0,-1-1 0 0 0,-1 1-1 0 0,-3 13 1 0 0,0-6-50 0 0,-1-1 1 0 0,-2 0-1 0 0,1 0 0 0 0,-2-1 1 0 0,0 0-1 0 0,-1 0 0 0 0,-1-1 1 0 0,0 0-1 0 0,-1-1 0 0 0,-1 0 1 0 0,-22 19-1 0 0,6-16-2765 0 0</inkml:trace>
  <inkml:trace contextRef="#ctx0" brushRef="#br0" timeOffset="11183.35">3866 338 4607 0 0,'-2'-2'11174'0'0,"-3"-2"-8112"0"0,-9-10 6713 0 0,17 11-9661 0 0,-1 0 1 0 0,1 0 0 0 0,0 1-1 0 0,0-1 1 0 0,0 1-1 0 0,0 0 1 0 0,0 0 0 0 0,0 0-1 0 0,1 0 1 0 0,-1 0-1 0 0,1 1 1 0 0,-1 0 0 0 0,1-1-1 0 0,0 1 1 0 0,0 1-1 0 0,3-2 1 0 0,74-6-25 0 0,-53 6 2 0 0,44-8 181 0 0,-44 5-715 0 0,-26 4-575 0 0,-11 2-777 0 0,-3 2-1563 0 0</inkml:trace>
  <inkml:trace contextRef="#ctx0" brushRef="#br0" timeOffset="11904.32">4511 102 18023 0 0,'0'0'1804'0'0,"10"-38"3460"0"0,-7 34-5178 0 0,0 1 0 0 0,1-1 0 0 0,-1 1 0 0 0,1 0-1 0 0,0 0 1 0 0,0 0 0 0 0,0 0 0 0 0,0 1 0 0 0,1-1 0 0 0,-1 1 0 0 0,0 0 0 0 0,1 0-1 0 0,0 1 1 0 0,-1 0 0 0 0,1 0 0 0 0,0 0 0 0 0,0 0 0 0 0,0 0 0 0 0,-1 1-1 0 0,1 0 1 0 0,0 0 0 0 0,7 2 0 0 0,2-1 158 0 0,-1 1 0 0 0,0 0 1 0 0,0 2-1 0 0,0-1 0 0 0,-1 1 0 0 0,25 12 0 0 0,-28-11-252 0 0,0 0-1 0 0,-1 0 1 0 0,0 0 0 0 0,0 1 0 0 0,0 0-1 0 0,-1 1 1 0 0,0 0 0 0 0,0 0-1 0 0,0 1 1 0 0,-1-1 0 0 0,-1 1-1 0 0,7 11 1 0 0,-10-15 4 0 0,0 1-1 0 0,0 0 1 0 0,-1 0 0 0 0,0 0-1 0 0,1 0 1 0 0,-2 0 0 0 0,1 0 0 0 0,-1 0-1 0 0,1 0 1 0 0,-1 1 0 0 0,-1-1-1 0 0,1 0 1 0 0,-1 0 0 0 0,0 0-1 0 0,0 0 1 0 0,0 0 0 0 0,-1 0-1 0 0,0 0 1 0 0,0-1 0 0 0,0 1-1 0 0,0 0 1 0 0,-1-1 0 0 0,0 0-1 0 0,-6 8 1 0 0,-3 2 13 0 0,0-1 0 0 0,0-1 1 0 0,-2 0-1 0 0,1-1 0 0 0,-1-1 0 0 0,-1 0 0 0 0,0 0 1 0 0,-28 12-1 0 0,29-16 0 0 0,0 0 0 0 0,0-1 0 0 0,-1 0 0 0 0,1-1 0 0 0,-1-1 0 0 0,0 0 0 0 0,0-1-1 0 0,0-1 1 0 0,0 0 0 0 0,-25-3 0 0 0,37 2-8 0 0,-1 0 1 0 0,0-1-1 0 0,1 1 0 0 0,-1-1 0 0 0,1 0 0 0 0,-1 0 0 0 0,1-1 0 0 0,-1 1 0 0 0,1-1 0 0 0,0 1 0 0 0,-1-1 0 0 0,1 0 0 0 0,0 0 0 0 0,0 0 1 0 0,0-1-1 0 0,1 1 0 0 0,-1-1 0 0 0,1 0 0 0 0,-1 0 0 0 0,1 1 0 0 0,0-1 0 0 0,0-1 0 0 0,0 1 0 0 0,0 0 0 0 0,1 0 0 0 0,-1-1 0 0 0,1 1 1 0 0,0-1-1 0 0,0 1 0 0 0,0-1 0 0 0,1 0 0 0 0,-1 1 0 0 0,1-1 0 0 0,0 0 0 0 0,0-3 0 0 0,1-4-56 0 0,0 1 0 0 0,1 0 0 0 0,0 0 0 0 0,1 0 0 0 0,0 0 0 0 0,1 0 0 0 0,0 0 0 0 0,0 1 0 0 0,1 0 0 0 0,0 0 0 0 0,9-13 0 0 0,-5 11-149 0 0,0 0 0 0 0,1 1 0 0 0,0 0 0 0 0,0 0 0 0 0,17-11 1 0 0,-17 14-1005 0 0,1 1 1 0 0,0 0-1 0 0,20-8 1 0 0,-10 6-6916 0 0</inkml:trace>
  <inkml:trace contextRef="#ctx0" brushRef="#br0" timeOffset="12292.73">5146 242 14279 0 0,'-10'1'1486'0'0,"-44"1"13307"0"0,53-2-14365 0 0,12 1-5650 0 0,-5 0-440 0 0</inkml:trace>
  <inkml:trace contextRef="#ctx0" brushRef="#br0" timeOffset="12706.46">5311 104 20359 0 0,'0'0'1840'0'0,"-4"1"-2462"0"0,-10 1 8974 0 0,11 0-7246 0 0,-2 13-1030 0 0,1 0 0 0 0,0 0 0 0 0,1 0 0 0 0,1 0 0 0 0,1 1 0 0 0,0-1 0 0 0,1 1 0 0 0,2 19 0 0 0,-1-32-87 0 0,-1 1 1 0 0,1-1-1 0 0,0 0 0 0 0,0 0 1 0 0,0 1-1 0 0,1-1 0 0 0,-1 0 1 0 0,1 0-1 0 0,-1 0 0 0 0,1 0 1 0 0,0-1-1 0 0,1 1 1 0 0,-1 0-1 0 0,0-1 0 0 0,1 0 1 0 0,-1 1-1 0 0,1-1 0 0 0,0 0 1 0 0,-1 0-1 0 0,1 0 0 0 0,0-1 1 0 0,0 1-1 0 0,0-1 0 0 0,1 0 1 0 0,-1 1-1 0 0,7 0 0 0 0,2 0-54 0 0,-1-1-1 0 0,1 0 0 0 0,0-1 0 0 0,0 0 1 0 0,20-3-1 0 0,-24 2 45 0 0,39-6-1022 0 0,-1-1-1 0 0,50-17 0 0 0,-16 1-9291 0 0,-70 20 2760 0 0</inkml:trace>
  <inkml:trace contextRef="#ctx0" brushRef="#br0" timeOffset="13092.85">5544 7 11055 0 0,'-23'-5'2719'0'0,"8"4"5814"0"0,14 2-8316 0 0,-1 0 0 0 0,1 0-1 0 0,0 0 1 0 0,-1 0 0 0 0,1 0-1 0 0,0 1 1 0 0,0-1 0 0 0,0 1-1 0 0,0-1 1 0 0,0 1 0 0 0,0-1-1 0 0,0 1 1 0 0,0-1 0 0 0,1 1-1 0 0,-1 0 1 0 0,1-1 0 0 0,-1 1-1 0 0,1 0 1 0 0,0-1 0 0 0,-1 1 0 0 0,1 0-1 0 0,0 2 1 0 0,-1 41 507 0 0,1-44-576 0 0,3 27 209 0 0,0 1 0 0 0,2-1 0 0 0,2-1 0 0 0,0 1 0 0 0,17 39 0 0 0,10 18-4564 0 0,-14-37-2285 0 0,-12-29-1955 0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7-25T15:17:51.6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42 492 8263 0 0,'0'0'1531'0'0,"13"-17"1725"0"0,0-3 3804 0 0,-9-27-2155 0 0,-4 46-4586 0 0,28-37 450 0 0,-17 30-625 0 0,0 1 1 0 0,1 0-1 0 0,0 1 1 0 0,0 0-1 0 0,0 0 0 0 0,0 2 1 0 0,20-6-1 0 0,-29 9-127 0 0,0 1 0 0 0,1-1-1 0 0,-1 1 1 0 0,0 0 0 0 0,0 0 0 0 0,1 0 0 0 0,-1 0-1 0 0,0 0 1 0 0,0 1 0 0 0,1-1 0 0 0,-1 1 0 0 0,0 0-1 0 0,0 0 1 0 0,0 0 0 0 0,0 0 0 0 0,0 1-1 0 0,0-1 1 0 0,0 1 0 0 0,-1 0 0 0 0,1 0 0 0 0,0 0-1 0 0,-1 0 1 0 0,0 0 0 0 0,1 0 0 0 0,-1 1-1 0 0,0-1 1 0 0,0 1 0 0 0,0 0 0 0 0,-1 0 0 0 0,1-1-1 0 0,-1 1 1 0 0,1 0 0 0 0,-1 0 0 0 0,0 0 0 0 0,0 0-1 0 0,1 6 1 0 0,3 12 142 0 0,-1 1 1 0 0,2 30-1 0 0,-4-24 35 0 0,2 0-1 0 0,9 33 1 0 0,-11-53-117 0 0,4 7 132 0 0,-6-14 38 0 0,15-31-2063 0 0,-9 12 1839 0 0,0-2-8 0 0,1 1 0 0 0,1 0 0 0 0,1 0 0 0 0,0 0 0 0 0,2 1 0 0 0,12-16 0 0 0,-3 2-19 0 0,-14 22 49 0 0,0 0-1 0 0,1 1 1 0 0,0-1 0 0 0,0 1-1 0 0,12-11 1 0 0,-16 19 8 0 0,4 1-30 0 0,-5 1-18 0 0,0 0 1 0 0,0-1-1 0 0,-1 1 1 0 0,1 0-1 0 0,0 0 1 0 0,0 0-1 0 0,0 1 0 0 0,-1-1 1 0 0,1 0-1 0 0,-1 1 1 0 0,1-1-1 0 0,-1 1 1 0 0,1-1-1 0 0,-1 1 0 0 0,0 0 1 0 0,0-1-1 0 0,0 1 1 0 0,0 0-1 0 0,0 0 1 0 0,0 0-1 0 0,0 0 0 0 0,-1 0 1 0 0,1 0-1 0 0,-1 0 1 0 0,1 0-1 0 0,-1 0 1 0 0,0 0-1 0 0,0 3 0 0 0,1 1 30 0 0,4 20 89 0 0,-1-1 0 0 0,0 40-1 0 0,-2-30 54 0 0,10 60-1 0 0,-9-85-165 0 0,1 1 31 0 0,5 13-46 0 0,-8-23-81 0 0,1 8-313 0 0</inkml:trace>
  <inkml:trace contextRef="#ctx0" brushRef="#br0" timeOffset="852.87">1951 589 5063 0 0,'0'0'232'0'0,"0"1"-13"0"0,0 5 54 0 0,0-4 903 0 0,1 8 2992 0 0,3 13-2474 0 0,0-10 8804 0 0,-10-18-6135 0 0,-7-25-3450 0 0,13 19-882 0 0,-1 0 1 0 0,2 0-1 0 0,-1 0 0 0 0,2-1 0 0 0,-1 1 1 0 0,2 1-1 0 0,-1-1 0 0 0,1 0 1 0 0,1 1-1 0 0,6-13 0 0 0,-7 16-13 0 0,1 0-1 0 0,0 0 1 0 0,1 1-1 0 0,0 0 1 0 0,0 0-1 0 0,0 0 1 0 0,1 1-1 0 0,-1 0 1 0 0,1 0-1 0 0,1 0 1 0 0,-1 1-1 0 0,1-1 1 0 0,-1 2-1 0 0,1-1 1 0 0,12-4-1 0 0,-17 7-17 0 0,0 1 0 0 0,0-1 0 0 0,0 1 0 0 0,0-1 0 0 0,0 1 0 0 0,0 0 0 0 0,0 0 0 0 0,0 0 0 0 0,0 0 0 0 0,1 0 0 0 0,-1 0 0 0 0,0 0 0 0 0,0 1 0 0 0,0-1 0 0 0,0 1 0 0 0,0 0 0 0 0,0-1 0 0 0,0 1 0 0 0,-1 0 0 0 0,1 0 0 0 0,0 0 0 0 0,0 0 0 0 0,0 1 0 0 0,-1-1 0 0 0,1 0 0 0 0,2 3 0 0 0,-1 0 0 0 0,0 0 0 0 0,0 0 0 0 0,-1 1 0 0 0,1-1 0 0 0,-1 1 0 0 0,0-1 0 0 0,0 1 0 0 0,0-1 0 0 0,1 8 0 0 0,10 55 82 0 0,-9-40-20 0 0,1-1 0 0 0,1 0 1 0 0,16 39-1 0 0,-19-58-20 0 0,0-1-46 0 0,-2-4-80 0 0</inkml:trace>
  <inkml:trace contextRef="#ctx0" brushRef="#br0" timeOffset="1217.04">2411 251 18431 0 0,'0'0'7228'0'0,"-2"31"-5712"0"0,5 35-983 0 0,3 0 1 0 0,15 65-1 0 0,-16-107-1052 0 0,1 1 1 0 0,18 43-1 0 0,-23-66-404 0 0</inkml:trace>
  <inkml:trace contextRef="#ctx0" brushRef="#br0" timeOffset="1623.23">2777 327 9671 0 0,'-14'1'16586'0'0,"6"2"-17303"0"0,-36 31 2136 0 0,26-18-1115 0 0,-2-2 0 0 0,-27 17 0 0 0,-10-2-107 0 0,19-10-14 0 0,-56 38 0 0 0,93-57-182 0 0,0 0 0 0 0,0 1 0 0 0,0-1 0 0 0,0 1 0 0 0,0 0 0 0 0,0-1 1 0 0,0 1-1 0 0,0 0 0 0 0,0-1 0 0 0,0 1 0 0 0,0 0 0 0 0,1 0 0 0 0,-1 0 0 0 0,0 0 0 0 0,1 0 1 0 0,-1 0-1 0 0,0 0 0 0 0,1 0 0 0 0,-1 0 0 0 0,1 0 0 0 0,-1 0 0 0 0,1 1 0 0 0,0-1 1 0 0,0 0-1 0 0,-1 0 0 0 0,1 0 0 0 0,0 1 0 0 0,0-1 0 0 0,0 0 0 0 0,0 0 0 0 0,0 0 0 0 0,1 1 1 0 0,-1-1-1 0 0,0 0 0 0 0,0 0 0 0 0,1 0 0 0 0,-1 0 0 0 0,1 0 0 0 0,-1 0 0 0 0,1 1 1 0 0,0-1-1 0 0,-1 0 0 0 0,1 0 0 0 0,0-1 0 0 0,-1 1 0 0 0,1 0 0 0 0,0 0 0 0 0,0 0 0 0 0,0 0 1 0 0,0-1-1 0 0,0 1 0 0 0,0 0 0 0 0,0-1 0 0 0,0 1 0 0 0,2 0 0 0 0,8 4 10 0 0,-1 0 0 0 0,1 0 0 0 0,0-1 0 0 0,13 3-1 0 0,-19-6-9 0 0,129 30-1200 0 0,-87-22 181 0 0,-1 2 1 0 0,72 26-1 0 0,-109-32-3023 0 0</inkml:trace>
  <inkml:trace contextRef="#ctx0" brushRef="#br0" timeOffset="2251.39">2874 10 16703 0 0,'0'0'1675'0'0,"-2"-1"-1534"0"0,-4-8 6222 0 0,38 15-5467 0 0,-18 3-895 0 0,-1-1 1 0 0,0 2 0 0 0,0 0-1 0 0,-1 0 1 0 0,0 1 0 0 0,-1 1-1 0 0,0 0 1 0 0,13 20 0 0 0,66 113-44 0 0,-89-143 42 0 0,11 19 62 0 0,0 2 1 0 0,-2-1-1 0 0,0 1 0 0 0,-2 1 1 0 0,-1 0-1 0 0,6 32 0 0 0,-11-42-29 0 0,0-1 0 0 0,-2 0 0 0 0,0 1 0 0 0,0-1-1 0 0,-1 1 1 0 0,-1-1 0 0 0,0 1 0 0 0,-1-1 0 0 0,-1 0 0 0 0,0 0 0 0 0,0-1-1 0 0,-1 1 1 0 0,-8 13 0 0 0,2-7-12 0 0,-1 0 0 0 0,0-1 1 0 0,-1-1-1 0 0,-1 0 0 0 0,-1-1 0 0 0,-27 24 0 0 0,28-29-1394 0 0,0 0 0 0 0,-25 12 0 0 0,29-18-6912 0 0</inkml:trace>
  <inkml:trace contextRef="#ctx0" brushRef="#br0" timeOffset="3284.68">260 1071 5983 0 0,'-23'-27'12826'0'0,"23"27"-12684"0"0,0-1 0 0 0,0 1 0 0 0,-1 0 0 0 0,1 0 0 0 0,0-1 0 0 0,0 1 0 0 0,-1 0 1 0 0,1 0-1 0 0,0-1 0 0 0,0 1 0 0 0,0 0 0 0 0,0 0 0 0 0,-1-1 0 0 0,1 1 1 0 0,0 0-1 0 0,0-1 0 0 0,0 1 0 0 0,0 0 0 0 0,0 0 0 0 0,0-1 0 0 0,0 1 0 0 0,0 0 1 0 0,0-1-1 0 0,0 1 0 0 0,0 0 0 0 0,0-1 0 0 0,0 1 0 0 0,0 0 0 0 0,0-1 0 0 0,0 1 1 0 0,0 0-1 0 0,0-1 0 0 0,0 1 0 0 0,1 0 0 0 0,-1 0 0 0 0,0-1 0 0 0,0 1 1 0 0,0 0-1 0 0,0 0 0 0 0,1-1 0 0 0,-1 1 0 0 0,0 0 0 0 0,1-1 0 0 0,20-7 1624 0 0,36 1-2140 0 0,-50 6 991 0 0,972-62 1815 0 0,-325 32-2310 0 0,268-4 28 0 0,-885 34-132 0 0,-24-1-6 0 0,-1 2 0 0 0,0-1 0 0 0,0 2 1 0 0,1 0-1 0 0,-1 0 0 0 0,0 1 0 0 0,0 1 0 0 0,0 0 1 0 0,0 0-1 0 0,11 6 0 0 0,-19-7-1 0 0,-3-1 209 0 0,-4 0-320 0 0,1 0 0 0 0,-1 0 1 0 0,0 0-1 0 0,0 0 0 0 0,0 0 1 0 0,0 0-1 0 0,-1-1 0 0 0,1 1 1 0 0,0-1-1 0 0,-5 0 0 0 0,0 0-766 0 0,-32 5-3414 0 0,27-1 2756 0 0</inkml:trace>
  <inkml:trace contextRef="#ctx0" brushRef="#br0" timeOffset="3740.36">1084 1316 3223 0 0,'0'0'143'0'0,"0"-9"26"0"0,-2-21 21723 0 0,3 49-19280 0 0,8 46-2315 0 0,32 121 1 0 0,-26-129-338 0 0,9 26-1782 0 0,-23-81 950 0 0</inkml:trace>
  <inkml:trace contextRef="#ctx0" brushRef="#br0" timeOffset="4102.46">1076 1326 9671 0 0,'-17'-26'1287'0'0,"15"23"-339"0"0,0 0 0 0 0,1 0 0 0 0,-1 0 0 0 0,1-1 0 0 0,0 1 0 0 0,0-1 0 0 0,0 1 0 0 0,-1-7 0 0 0,2 9-606 0 0,0-1 1 0 0,0 1-1 0 0,1-1 1 0 0,-1 1-1 0 0,0-1 1 0 0,0 1-1 0 0,1 0 1 0 0,-1-1-1 0 0,1 1 1 0 0,-1-1-1 0 0,1 1 1 0 0,0 0-1 0 0,-1-1 1 0 0,1 1-1 0 0,0 0 1 0 0,0 0-1 0 0,0 0 1 0 0,0 0-1 0 0,0 0 1 0 0,2-2-1 0 0,27-11-1437 0 0,-5 9 1150 0 0,1 1 1 0 0,0 1-1 0 0,0 2 0 0 0,1 0 1 0 0,-1 2-1 0 0,0 1 0 0 0,0 1 1 0 0,0 1-1 0 0,0 1 0 0 0,-1 1 1 0 0,47 19-1 0 0,-67-23-85 0 0,1 0 0 0 0,-1 0 0 0 0,0 1 0 0 0,0 0 0 0 0,0 0 1 0 0,0 0-1 0 0,0 1 0 0 0,-1-1 0 0 0,0 1 0 0 0,0 0 0 0 0,0 1 0 0 0,7 8 0 0 0,-10-11 28 0 0,0 0-1 0 0,-1 0 1 0 0,1 0-1 0 0,0 0 1 0 0,-1 0-1 0 0,0 0 1 0 0,1 1-1 0 0,-1-1 1 0 0,0 0-1 0 0,0 0 1 0 0,0 1-1 0 0,0-1 1 0 0,-1 0-1 0 0,1 0 1 0 0,-1 0-1 0 0,1 1 1 0 0,-1-1-1 0 0,0 0 1 0 0,0 0-1 0 0,0 0 1 0 0,0 0-1 0 0,0 0 1 0 0,0 0-1 0 0,0-1 1 0 0,-1 1-1 0 0,1 0 1 0 0,-1-1-1 0 0,1 1 1 0 0,-1-1 0 0 0,0 1-1 0 0,1-1 1 0 0,-1 0-1 0 0,0 1 1 0 0,-4 1-1 0 0,-18 13 4 0 0,-1-1 0 0 0,-1-1 0 0 0,0-1 0 0 0,-39 14 0 0 0,47-21 22 0 0,0 0 1 0 0,-1-1-1 0 0,0-1 1 0 0,0-1-1 0 0,0-1 0 0 0,0 0 1 0 0,-32-2-1 0 0,49 0-24 0 0,-1 0 0 0 0,1-1-1 0 0,0 1 1 0 0,0-1 0 0 0,0 1-1 0 0,0-1 1 0 0,0 0 0 0 0,0 0-1 0 0,0 0 1 0 0,0 0 0 0 0,0 0 0 0 0,0 0-1 0 0,0 0 1 0 0,0-1 0 0 0,-2-2-1 0 0,-2-11-1969 0 0,12-6-4913 0 0,1 7-480 0 0</inkml:trace>
  <inkml:trace contextRef="#ctx0" brushRef="#br0" timeOffset="4988.33">1932 1127 1839 0 0,'1'-21'1430'0'0,"-1"6"11278"0"0,1 13-12273 0 0,-1 1 0 0 0,0-1 0 0 0,0 1 0 0 0,0-1 0 0 0,0 1 0 0 0,-1-1 0 0 0,1 1 0 0 0,0 0 1 0 0,-1-1-1 0 0,1 1 0 0 0,0-1 0 0 0,-1 1 0 0 0,0 0 0 0 0,1-1 0 0 0,-1 1 0 0 0,0 0 0 0 0,0 0 1 0 0,0 0-1 0 0,0-2 0 0 0,0 3-277 0 0,0-1 0 0 0,0 1 1 0 0,-1-1-1 0 0,1 1 0 0 0,0-1 0 0 0,0 1 1 0 0,0-1-1 0 0,0 1 0 0 0,0 0 0 0 0,-1 0 1 0 0,1 0-1 0 0,0-1 0 0 0,0 1 1 0 0,0 0-1 0 0,0 0 0 0 0,-1 1 0 0 0,1-1 1 0 0,-1 0-1 0 0,-3 2-81 0 0,1-1 0 0 0,-1 0 0 0 0,1 1 0 0 0,0 0 0 0 0,0 0 0 0 0,0 1 0 0 0,0-1 1 0 0,0 1-1 0 0,1-1 0 0 0,-5 5 0 0 0,-8 11 99 0 0,0 1 0 0 0,1 1 1 0 0,1 0-1 0 0,1 1 1 0 0,0 1-1 0 0,-11 28 0 0 0,7-8 21 0 0,1 1-1 0 0,-14 65 1 0 0,26-88-162 0 0,0 0 1 0 0,1 0 0 0 0,1 0 0 0 0,1 0-1 0 0,1 0 1 0 0,0 0 0 0 0,2 0 0 0 0,5 29-1 0 0,-4-38-27 0 0,0-1 0 0 0,1 0 0 0 0,0 1 0 0 0,0-1 0 0 0,1-1-1 0 0,0 1 1 0 0,1-1 0 0 0,0 0 0 0 0,1 0 0 0 0,0 0 0 0 0,0-1-1 0 0,1 0 1 0 0,0-1 0 0 0,0 0 0 0 0,1 0 0 0 0,0 0 0 0 0,9 4-1 0 0,3-1-4 0 0,-1 0-1 0 0,1-2 0 0 0,1 0 0 0 0,34 6 0 0 0,29 11-2 0 0,-81-24 5 0 0,2 6-63 0 0,-7 2 46 0 0,-1-7 12 0 0,-18 12 16 0 0,19-14 28 0 0,-19-11-1970 0 0,12-6-635 0 0,7 10-958 0 0</inkml:trace>
  <inkml:trace contextRef="#ctx0" brushRef="#br0" timeOffset="6246.4">1957 1364 14743 0 0,'0'0'672'0'0,"-9"-9"1608"0"0,-2 13 4967 0 0,3 2-6237 0 0,5 5-864 0 0,0-1 0 0 0,0 0-1 0 0,1 1 1 0 0,1 0 0 0 0,0-1 0 0 0,0 1-1 0 0,1 0 1 0 0,0-1 0 0 0,1 1-1 0 0,3 17 1 0 0,-1-14-114 0 0,0 0 1 0 0,1 0 0 0 0,1 0-1 0 0,0-1 1 0 0,0 0-1 0 0,2 0 1 0 0,11 18-1 0 0,-6-18-32 0 0,-12-13 1 0 0,0 0-1 0 0,1 1 1 0 0,-1-1 0 0 0,1 0-1 0 0,-1 0 1 0 0,0 0 0 0 0,1 0-1 0 0,-1 0 1 0 0,0 0 0 0 0,1 0-1 0 0,-1 0 1 0 0,1 0 0 0 0,-1 0-1 0 0,0 0 1 0 0,1 0-1 0 0,-1 0 1 0 0,1 0 0 0 0,-1-1-1 0 0,0 1 1 0 0,1 0 0 0 0,-1 0-1 0 0,0 0 1 0 0,1 0 0 0 0,-1-1-1 0 0,0 1 1 0 0,1 0 0 0 0,-1 0-1 0 0,0-1 1 0 0,0 1 0 0 0,1 0-1 0 0,-1-1 1 0 0,0 1-1 0 0,0 0 1 0 0,1-1 0 0 0,-1 1-1 0 0,0 0 1 0 0,0-1 0 0 0,0 1-1 0 0,0 0 1 0 0,0-1 0 0 0,0 1-1 0 0,1-1 1 0 0,-1 1 0 0 0,0 0-1 0 0,0-1 1 0 0,0 1 0 0 0,0 0-1 0 0,0-1 1 0 0,2-19 38 0 0,-2 19-38 0 0,-2-27 34 0 0,1 0-1 0 0,5-51 1 0 0,-4 71-28 0 0,2 1-1 0 0,-1-1 1 0 0,1 1-1 0 0,0-1 1 0 0,0 1-1 0 0,1 0 1 0 0,0 0-1 0 0,1 0 1 0 0,-1 0-1 0 0,1 1 1 0 0,1-1-1 0 0,-1 1 1 0 0,1 0-1 0 0,0 0 1 0 0,9-8-1 0 0,-13 14-6 0 0,0-1 0 0 0,0 0 0 0 0,0 1 0 0 0,-1-1 0 0 0,1 1 0 0 0,0 0 0 0 0,0-1 0 0 0,0 1 0 0 0,0 0 0 0 0,0-1 0 0 0,0 1 0 0 0,0 0 0 0 0,0 0 0 0 0,0 0 0 0 0,0 0 0 0 0,0 0 0 0 0,0 0 0 0 0,0 0 0 0 0,0 0 0 0 0,0 0 0 0 0,0 0 0 0 0,0 1 0 0 0,0-1 0 0 0,0 0 0 0 0,0 1 0 0 0,0-1 0 0 0,0 1 0 0 0,0-1 0 0 0,0 1 0 0 0,0 0 0 0 0,0-1 0 0 0,1 2 0 0 0,18 23 0 0 0,-18-22 0 0 0,19 32 59 0 0,23 53 0 0 0,18 31 279 0 0,-57-112-285 0 0,-4-8-52 0 0,0 1-1 0 0,0 0 1 0 0,0-1 0 0 0,0 1-1 0 0,0 0 1 0 0,0-1-1 0 0,0 0 1 0 0,-1 1-1 0 0,1-1 1 0 0,0 1-1 0 0,0-1 1 0 0,0 0-1 0 0,0 0 1 0 0,-1 1-1 0 0,1-1 1 0 0,0 0-1 0 0,-1 0 1 0 0,1 0 0 0 0,0-2-1 0 0,4-5 0 0 0,-1 0 0 0 0,0-1 0 0 0,-1 0 0 0 0,0 0 0 0 0,0 0 0 0 0,2-18 0 0 0,6-14 0 0 0,-6 26-1 0 0,33-87-30 0 0,-34 94 25 0 0,0 0-1 0 0,0 1 1 0 0,0-1-1 0 0,1 1 0 0 0,1 0 1 0 0,-1 0-1 0 0,1 0 1 0 0,0 1-1 0 0,13-11 1 0 0,-18 16 0 0 0,0 0 0 0 0,0 1 0 0 0,0-1 0 0 0,0 0 0 0 0,0 1 0 0 0,1-1 0 0 0,-1 1 0 0 0,0-1 0 0 0,0 1 0 0 0,1 0 0 0 0,-1 0 0 0 0,0-1 1 0 0,0 1-1 0 0,1 0 0 0 0,-1 0 0 0 0,0 0 0 0 0,1 0 0 0 0,-1 0 0 0 0,0 1 0 0 0,0-1 0 0 0,1 0 0 0 0,-1 1 0 0 0,0-1 0 0 0,0 0 0 0 0,0 1 0 0 0,3 1 0 0 0,-2 0 3 0 0,1 0 0 0 0,-1 0 0 0 0,0 1-1 0 0,0-1 1 0 0,1 1 0 0 0,-2-1 0 0 0,1 1 0 0 0,0 0-1 0 0,0 0 1 0 0,1 4 0 0 0,3 9 25 0 0,-1-1 0 0 0,-1 1 0 0 0,4 19 0 0 0,-1 11 24 0 0,-3-21-29 0 0,0 0 1 0 0,1 0-1 0 0,1-1 0 0 0,2 0 0 0 0,0 0 0 0 0,13 24 0 0 0,-21-46-209 0 0,3-2-217 0 0,5-1-2715 0 0,1-4-4110 0 0</inkml:trace>
  <inkml:trace contextRef="#ctx0" brushRef="#br0" timeOffset="6672.11">2649 1031 18887 0 0,'-5'-4'137'0'0,"3"2"53"0"0,0 0-1 0 0,0 0 1 0 0,0 0-1 0 0,-1 0 1 0 0,1 1-1 0 0,-1-1 1 0 0,0 1-1 0 0,1 0 1 0 0,-1-1-1 0 0,-6 0 5175 0 0,11 3-5254 0 0,0 1-1 0 0,-1 0 1 0 0,1-1-1 0 0,0 1 0 0 0,0-1 1 0 0,0 1-1 0 0,0-1 1 0 0,1 0-1 0 0,-1 0 1 0 0,0 0-1 0 0,0 0 1 0 0,5 1-1 0 0,-2 0 48 0 0,20 12-106 0 0,-1 2 0 0 0,0 1 0 0 0,-1 1-1 0 0,-1 0 1 0 0,0 2 0 0 0,-2 1 0 0 0,0 0 0 0 0,-2 2 0 0 0,0 0 0 0 0,-1 1-1 0 0,-2 0 1 0 0,0 2 0 0 0,-2-1 0 0 0,16 45 0 0 0,-24-55-62 0 0,-2-1 1 0 0,0 1-1 0 0,-1 0 1 0 0,0 0-1 0 0,-1 0 0 0 0,-1 0 1 0 0,0 0-1 0 0,-1 0 1 0 0,-1 0-1 0 0,0-1 1 0 0,-1 1-1 0 0,-1 0 1 0 0,0-1-1 0 0,-1 0 1 0 0,-8 16-1 0 0,-10 20-150 0 0,-3-2 1 0 0,-55 78-1 0 0,65-104-989 0 0,7-11-2327 0 0</inkml:trace>
  <inkml:trace contextRef="#ctx0" brushRef="#br0" timeOffset="15195.34">47 2061 13359 0 0,'0'0'2615'0'0,"0"0"-2335"0"0,0 0 0 0 0,-1 0 0 0 0,1 0 0 0 0,0 0 1 0 0,-8 3 6722 0 0,7-2-6723 0 0,-1 8-93 0 0,0 0 0 0 0,0 1 0 0 0,1 0 0 0 0,0-1 0 0 0,1 1 0 0 0,0 0 0 0 0,0 0 0 0 0,3 9 1 0 0,18 83 325 0 0,-12-64-470 0 0,-2-8-661 0 0,2 0 0 0 0,16 39 0 0 0,-24-67-296 0 0</inkml:trace>
  <inkml:trace contextRef="#ctx0" brushRef="#br0" timeOffset="15574.03">28 2102 7367 0 0,'0'0'568'0'0,"-2"0"-373"0"0,-18-11 9913 0 0,14 2-4262 0 0,7 8-5698 0 0,-1 0-1 0 0,1 0 1 0 0,-1 0-1 0 0,1 0 1 0 0,0 0-1 0 0,0 0 1 0 0,-1 0-1 0 0,1 0 1 0 0,0 1-1 0 0,0-1 1 0 0,0 0-1 0 0,0 0 1 0 0,0 1-1 0 0,0-1 1 0 0,0 1-1 0 0,0-1 1 0 0,0 1-1 0 0,0-1 1 0 0,2 0-1 0 0,47-12-2464 0 0,-37 11 3874 0 0,5 1-1515 0 0,1 0 0 0 0,0 2 0 0 0,-1 0 0 0 0,1 1 0 0 0,27 7 0 0 0,-34-7-53 0 0,-1 1 1 0 0,0 1-1 0 0,0 0 1 0 0,-1 0-1 0 0,1 1 0 0 0,-1 0 1 0 0,0 1-1 0 0,0 0 1 0 0,-1 1-1 0 0,11 9 1 0 0,-19-15 9 0 0,0 1 0 0 0,0-1 0 0 0,0 0 0 0 0,0 0 0 0 0,0 1 1 0 0,0-1-1 0 0,0 1 0 0 0,0-1 0 0 0,0 1 0 0 0,-1-1 0 0 0,1 1 0 0 0,-1 0 1 0 0,1-1-1 0 0,-1 1 0 0 0,1-1 0 0 0,-1 1 0 0 0,0 0 0 0 0,0 0 0 0 0,0-1 1 0 0,0 1-1 0 0,0 0 0 0 0,0-1 0 0 0,-1 3 0 0 0,-1 0-1 0 0,1 0 0 0 0,-1-1-1 0 0,1 0 1 0 0,-1 1 0 0 0,0-1 0 0 0,0 0-1 0 0,-1 0 1 0 0,1 0 0 0 0,-1 0 0 0 0,-3 3-1 0 0,-4 3-2 0 0,-1 0-1 0 0,-1-1 0 0 0,0 0 0 0 0,-20 10 0 0 0,27-16 4 0 0,-23 12-387 0 0,-49 15-1 0 0,70-26 304 0 0,0-1 1 0 0,0 0-1 0 0,0-1 0 0 0,0 0 0 0 0,0 0 0 0 0,-1 0 0 0 0,1-1 0 0 0,0 0 0 0 0,-1-1 0 0 0,1 0 0 0 0,0 0 0 0 0,0 0 0 0 0,-8-3 0 0 0,11-2-4866 0 0</inkml:trace>
  <inkml:trace contextRef="#ctx0" brushRef="#br0" timeOffset="16030.67">735 1974 11975 0 0,'0'0'923'0'0,"-28"-24"10887"0"0,25 23-11674 0 0,0 1 0 0 0,0-1 0 0 0,0 1-1 0 0,0 0 1 0 0,-1 0 0 0 0,1 0-1 0 0,0 0 1 0 0,0 0 0 0 0,0 1-1 0 0,-1 0 1 0 0,1-1 0 0 0,0 1 0 0 0,0 0-1 0 0,0 1 1 0 0,0-1 0 0 0,0 0-1 0 0,1 1 1 0 0,-1 0 0 0 0,0-1-1 0 0,1 1 1 0 0,-1 0 0 0 0,1 1 0 0 0,0-1-1 0 0,-1 0 1 0 0,-2 5 0 0 0,-7 7 30 0 0,0 1 1 0 0,2 0-1 0 0,-10 17 1 0 0,10-15-81 0 0,0 1-1 0 0,2 0 1 0 0,0 1-1 0 0,1 0 1 0 0,1 0-1 0 0,0 0 1 0 0,2 1 0 0 0,0 0-1 0 0,-1 33 1 0 0,5-45-96 0 0,0 0 0 0 0,0 0 0 0 0,1 0 0 0 0,0 0 0 0 0,1 0 0 0 0,-1-1 0 0 0,1 1-1 0 0,1-1 1 0 0,-1 1 0 0 0,2-1 0 0 0,-1 0 0 0 0,1 0 0 0 0,0 0 0 0 0,0 0 0 0 0,0-1 0 0 0,1 0 0 0 0,0 0 0 0 0,1 0 0 0 0,-1 0 0 0 0,1-1 0 0 0,0 0 0 0 0,1 0 0 0 0,-1-1 0 0 0,1 0 0 0 0,0 0 0 0 0,0 0 0 0 0,11 4 0 0 0,-7-4-203 0 0,0-1 0 0 0,0 0 1 0 0,0 0-1 0 0,0-1 1 0 0,0 0-1 0 0,1-1 0 0 0,12 0 1 0 0,-16-1-716 0 0,0-1 1 0 0,0 0-1 0 0,0 0 1 0 0,0-1-1 0 0,0 0 1 0 0,12-5-1 0 0</inkml:trace>
  <inkml:trace contextRef="#ctx0" brushRef="#br0" timeOffset="16723.36">814 2168 2303 0 0,'-37'-8'224'0'0,"15"12"13412"0"0,10 11-5626 0 0,10-11-7572 0 0,1 1 0 0 0,0-1 1 0 0,0 0-1 0 0,0 1 0 0 0,1-1 1 0 0,0 1-1 0 0,0 0 0 0 0,0-1 1 0 0,1 6-1 0 0,1 5-1167 0 0,0 0-1 0 0,2 0 1 0 0,6 18-1 0 0,-1-10 2531 0 0,-5-15-1801 0 0,1 0 1 0 0,0 0-1 0 0,0 0 1 0 0,1-1-1 0 0,-1 0 0 0 0,13 11 1 0 0,-17-17-67 0 0,1 4-90 0 0,1-13 50 0 0,1-14 91 0 0,-7 8 52 0 0,0 0-1 0 0,1 0 1 0 0,1 0-1 0 0,0-1 1 0 0,1-13-1 0 0,1 20-18 0 0,1 0 1 0 0,0-1-1 0 0,0 1 0 0 0,0 1 0 0 0,1-1 1 0 0,0 0-1 0 0,0 1 0 0 0,1-1 1 0 0,0 1-1 0 0,6-8 0 0 0,-8 12-18 0 0,0 0 0 0 0,0 1 0 0 0,0-1 0 0 0,0 1 0 0 0,1-1 0 0 0,-1 1 0 0 0,1 0 0 0 0,-1 0 0 0 0,1 0 0 0 0,0 0 0 0 0,0 1 0 0 0,5-3 0 0 0,-6 3 0 0 0,0 1 0 0 0,0-1 0 0 0,0 1 0 0 0,-1 0 0 0 0,1 0 0 0 0,0 0 0 0 0,0 0 0 0 0,0 0 0 0 0,0 1 0 0 0,-1-1 0 0 0,1 1 0 0 0,0-1 0 0 0,0 1 0 0 0,-1-1 0 0 0,1 1 0 0 0,0 0 0 0 0,-1 0 0 0 0,1 0 0 0 0,-1 0 0 0 0,1 0 0 0 0,-1 0 0 0 0,1 0 0 0 0,1 2 0 0 0,8 9 62 0 0,0 1-1 0 0,-1 1 0 0 0,17 28 1 0 0,22 27 137 0 0,-33-48-124 0 0,-15-20-11 0 0,1-1-55 0 0,0 0 0 0 0,-1-1 0 0 0,1 1 0 0 0,0-1-1 0 0,-1 0 1 0 0,1 1 0 0 0,-1-1 0 0 0,1 0 0 0 0,-1 0 0 0 0,0 0 0 0 0,1 0 0 0 0,-1 0-1 0 0,0 0 1 0 0,1-1 0 0 0,-1 1 0 0 0,0 0 0 0 0,0-1 0 0 0,1-1 0 0 0,20-35 27 0 0,-11 19-30 0 0,-6 11-2 0 0,8-10 18 0 0,0 1 1 0 0,23-23-1 0 0,-34 37-20 0 0,1 1 0 0 0,-1-1 0 0 0,1 1 0 0 0,-1-1 0 0 0,1 1-1 0 0,0 0 1 0 0,0 0 0 0 0,0 0 0 0 0,0 1 0 0 0,1-1 0 0 0,-1 1 0 0 0,0-1 0 0 0,1 1 0 0 0,-1 0 0 0 0,1 1 0 0 0,-1-1 0 0 0,1 1 0 0 0,-1-1-1 0 0,1 1 1 0 0,-1 0 0 0 0,1 0 0 0 0,-1 0 0 0 0,5 1 0 0 0,-5 1 3 0 0,0 0-1 0 0,0 0 0 0 0,1 0 1 0 0,-1 0-1 0 0,0 0 1 0 0,-1 0-1 0 0,1 1 1 0 0,0-1-1 0 0,-1 1 1 0 0,1 0-1 0 0,-1 0 1 0 0,0 0-1 0 0,0 0 0 0 0,3 6 1 0 0,20 54 112 0 0,-14-32-77 0 0,2 9 76 0 0,-10-29-124 0 0,1-1-1 0 0,-1 1 1 0 0,2-1 0 0 0,9 17 0 0 0,-14-25-91 0 0,4 0-875 0 0,-1 1-273 0 0</inkml:trace>
  <inkml:trace contextRef="#ctx0" brushRef="#br0" timeOffset="17604.86">1515 2020 13615 0 0,'0'0'628'0'0,"-29"-29"9913"0"0,70 65-9490 0 0,-29-26-871 0 0,-1 0 1 0 0,1 1-1 0 0,15 20 0 0 0,-6-4-147 0 0,5 7-6 0 0,33 57 0 0 0,-54-83-34 0 0,-1 1-1 0 0,1 0 0 0 0,-1 0 1 0 0,-1 1-1 0 0,0-1 1 0 0,0 1-1 0 0,-1 0 0 0 0,0 0 1 0 0,-1-1-1 0 0,0 1 1 0 0,-1 0-1 0 0,0 13 0 0 0,-2-14 26 0 0,-1 0-1 0 0,0 1 1 0 0,0-1-1 0 0,-1-1 1 0 0,0 1-1 0 0,0 0 0 0 0,-1-1 1 0 0,0 0-1 0 0,-1 0 1 0 0,0-1-1 0 0,0 0 1 0 0,-1 0-1 0 0,-11 10 0 0 0,8-8-214 0 0,0-1-1 0 0,0 0 1 0 0,-1-1-1 0 0,0 0 0 0 0,0-1 1 0 0,-1 0-1 0 0,0 0 1 0 0,0-2-1 0 0,-19 6 0 0 0,-5-11-3048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198506-B064-4484-A76F-4DECBE8D61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1</Pages>
  <Words>1024</Words>
  <Characters>584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LIGAN Nick</dc:creator>
  <cp:lastModifiedBy>PARLEVLIET Magdeline [Baldivis Secondary College]</cp:lastModifiedBy>
  <cp:revision>6</cp:revision>
  <cp:lastPrinted>2019-07-28T23:36:00Z</cp:lastPrinted>
  <dcterms:created xsi:type="dcterms:W3CDTF">2021-07-25T13:41:00Z</dcterms:created>
  <dcterms:modified xsi:type="dcterms:W3CDTF">2021-07-26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